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284A" w:rsidRPr="00C52A3F" w:rsidRDefault="0065284A" w:rsidP="0065284A">
      <w:pPr>
        <w:spacing w:after="0" w:line="240" w:lineRule="auto"/>
        <w:rPr>
          <w:rFonts w:ascii="Times New Roman" w:eastAsia="Times New Roman" w:hAnsi="Times New Roman" w:cs="Times New Roman"/>
          <w:sz w:val="24"/>
          <w:szCs w:val="24"/>
        </w:rPr>
      </w:pPr>
    </w:p>
    <w:p w:rsidR="0065284A" w:rsidRPr="00C52A3F" w:rsidRDefault="0065284A" w:rsidP="0065284A">
      <w:pPr>
        <w:spacing w:after="0" w:line="240" w:lineRule="auto"/>
        <w:jc w:val="center"/>
        <w:rPr>
          <w:rFonts w:ascii="Times New Roman" w:eastAsia="Times New Roman" w:hAnsi="Times New Roman" w:cs="Times New Roman"/>
          <w:sz w:val="24"/>
          <w:szCs w:val="24"/>
        </w:rPr>
      </w:pPr>
      <w:r w:rsidRPr="00C52A3F">
        <w:rPr>
          <w:rFonts w:ascii="Times New Roman" w:eastAsia="Times New Roman" w:hAnsi="Times New Roman" w:cs="Times New Roman"/>
          <w:sz w:val="32"/>
          <w:szCs w:val="32"/>
        </w:rPr>
        <w:t>Муниципальное бюджетное  общеобразовательное учреждение</w:t>
      </w:r>
    </w:p>
    <w:p w:rsidR="0065284A" w:rsidRPr="00C52A3F" w:rsidRDefault="0065284A" w:rsidP="0065284A">
      <w:pPr>
        <w:spacing w:after="0" w:line="240" w:lineRule="auto"/>
        <w:jc w:val="center"/>
        <w:rPr>
          <w:rFonts w:ascii="Times New Roman" w:eastAsia="Times New Roman" w:hAnsi="Times New Roman" w:cs="Times New Roman"/>
          <w:sz w:val="32"/>
          <w:szCs w:val="32"/>
        </w:rPr>
      </w:pPr>
      <w:r w:rsidRPr="00C52A3F">
        <w:rPr>
          <w:rFonts w:ascii="Times New Roman" w:eastAsia="Times New Roman" w:hAnsi="Times New Roman" w:cs="Times New Roman"/>
          <w:sz w:val="32"/>
          <w:szCs w:val="32"/>
        </w:rPr>
        <w:t>«Первомайский центр образования»</w:t>
      </w:r>
    </w:p>
    <w:p w:rsidR="0065284A" w:rsidRPr="00C52A3F" w:rsidRDefault="0065284A" w:rsidP="0065284A">
      <w:pPr>
        <w:spacing w:after="0" w:line="240" w:lineRule="auto"/>
        <w:jc w:val="center"/>
        <w:rPr>
          <w:rFonts w:ascii="Times New Roman" w:eastAsia="Times New Roman" w:hAnsi="Times New Roman" w:cs="Times New Roman"/>
          <w:sz w:val="32"/>
          <w:szCs w:val="32"/>
        </w:rPr>
      </w:pPr>
    </w:p>
    <w:p w:rsidR="0065284A" w:rsidRPr="00C52A3F" w:rsidRDefault="0065284A" w:rsidP="0065284A">
      <w:pPr>
        <w:spacing w:after="0" w:line="240" w:lineRule="auto"/>
        <w:jc w:val="center"/>
        <w:rPr>
          <w:rFonts w:ascii="Times New Roman" w:eastAsia="Times New Roman" w:hAnsi="Times New Roman" w:cs="Times New Roman"/>
          <w:sz w:val="24"/>
          <w:szCs w:val="24"/>
        </w:rPr>
      </w:pPr>
    </w:p>
    <w:p w:rsidR="0065284A" w:rsidRPr="00C52A3F" w:rsidRDefault="0065284A" w:rsidP="0065284A">
      <w:pPr>
        <w:spacing w:after="0" w:line="240" w:lineRule="auto"/>
        <w:jc w:val="center"/>
        <w:rPr>
          <w:rFonts w:ascii="Times New Roman" w:eastAsia="Times New Roman" w:hAnsi="Times New Roman" w:cs="Times New Roman"/>
          <w:sz w:val="24"/>
          <w:szCs w:val="24"/>
        </w:rPr>
      </w:pPr>
    </w:p>
    <w:tbl>
      <w:tblPr>
        <w:tblStyle w:val="a4"/>
        <w:tblW w:w="10093" w:type="dxa"/>
        <w:tblInd w:w="-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290"/>
        <w:gridCol w:w="5803"/>
      </w:tblGrid>
      <w:tr w:rsidR="0065284A" w:rsidRPr="00C52A3F" w:rsidTr="0065284A">
        <w:trPr>
          <w:trHeight w:val="2429"/>
        </w:trPr>
        <w:tc>
          <w:tcPr>
            <w:tcW w:w="3261" w:type="dxa"/>
          </w:tcPr>
          <w:p w:rsidR="0065284A" w:rsidRPr="00C52A3F" w:rsidRDefault="0065284A" w:rsidP="0065284A">
            <w:pPr>
              <w:tabs>
                <w:tab w:val="left" w:leader="underscore" w:pos="7222"/>
              </w:tabs>
              <w:rPr>
                <w:b/>
              </w:rPr>
            </w:pPr>
            <w:r w:rsidRPr="00C52A3F">
              <w:rPr>
                <w:b/>
              </w:rPr>
              <w:t xml:space="preserve">Принята педагогическим советом </w:t>
            </w:r>
          </w:p>
          <w:p w:rsidR="0065284A" w:rsidRPr="00C52A3F" w:rsidRDefault="0065284A" w:rsidP="0065284A">
            <w:pPr>
              <w:tabs>
                <w:tab w:val="left" w:leader="underscore" w:pos="7222"/>
              </w:tabs>
            </w:pPr>
            <w:r w:rsidRPr="00C52A3F">
              <w:rPr>
                <w:b/>
              </w:rPr>
              <w:t>Протокол №1 от 30.08.17г</w:t>
            </w:r>
          </w:p>
        </w:tc>
        <w:tc>
          <w:tcPr>
            <w:tcW w:w="4411" w:type="dxa"/>
            <w:hideMark/>
          </w:tcPr>
          <w:p w:rsidR="0065284A" w:rsidRPr="00C52A3F" w:rsidRDefault="0065284A" w:rsidP="0065284A">
            <w:pPr>
              <w:shd w:val="clear" w:color="auto" w:fill="FFFFFF"/>
              <w:tabs>
                <w:tab w:val="left" w:pos="3082"/>
              </w:tabs>
              <w:spacing w:line="259" w:lineRule="exact"/>
              <w:ind w:right="-57"/>
              <w:jc w:val="right"/>
              <w:rPr>
                <w:b/>
                <w:spacing w:val="-4"/>
              </w:rPr>
            </w:pPr>
            <w:r w:rsidRPr="00C52A3F">
              <w:rPr>
                <w:b/>
                <w:spacing w:val="-4"/>
              </w:rPr>
              <w:t>«Утверждена»:</w:t>
            </w:r>
          </w:p>
          <w:p w:rsidR="0065284A" w:rsidRPr="00C52A3F" w:rsidRDefault="0065284A" w:rsidP="0065284A">
            <w:pPr>
              <w:shd w:val="clear" w:color="auto" w:fill="FFFFFF"/>
              <w:tabs>
                <w:tab w:val="left" w:pos="3082"/>
              </w:tabs>
              <w:spacing w:line="259" w:lineRule="exact"/>
              <w:ind w:right="-57"/>
              <w:jc w:val="right"/>
              <w:rPr>
                <w:b/>
                <w:spacing w:val="-13"/>
              </w:rPr>
            </w:pPr>
            <w:r w:rsidRPr="00C52A3F">
              <w:rPr>
                <w:rFonts w:ascii="Arial" w:hAnsi="Arial" w:cs="Arial"/>
                <w:b/>
              </w:rPr>
              <w:t xml:space="preserve">    </w:t>
            </w:r>
            <w:r w:rsidRPr="00C52A3F">
              <w:rPr>
                <w:b/>
                <w:spacing w:val="-13"/>
              </w:rPr>
              <w:t xml:space="preserve">Приказом </w:t>
            </w:r>
          </w:p>
          <w:p w:rsidR="0065284A" w:rsidRPr="00C52A3F" w:rsidRDefault="0065284A" w:rsidP="0065284A">
            <w:pPr>
              <w:shd w:val="clear" w:color="auto" w:fill="FFFFFF"/>
              <w:tabs>
                <w:tab w:val="left" w:pos="589"/>
              </w:tabs>
              <w:spacing w:line="259" w:lineRule="exact"/>
              <w:ind w:right="-57"/>
              <w:jc w:val="right"/>
              <w:rPr>
                <w:b/>
                <w:spacing w:val="-16"/>
              </w:rPr>
            </w:pPr>
            <w:r w:rsidRPr="00C52A3F">
              <w:rPr>
                <w:b/>
              </w:rPr>
              <w:t xml:space="preserve">№ 55  </w:t>
            </w:r>
            <w:r w:rsidRPr="00C52A3F">
              <w:rPr>
                <w:b/>
                <w:spacing w:val="-6"/>
              </w:rPr>
              <w:t>от 30.08.17</w:t>
            </w:r>
            <w:r w:rsidRPr="00C52A3F">
              <w:rPr>
                <w:b/>
              </w:rPr>
              <w:t xml:space="preserve"> </w:t>
            </w:r>
            <w:r w:rsidRPr="00C52A3F">
              <w:rPr>
                <w:b/>
                <w:spacing w:val="-16"/>
              </w:rPr>
              <w:t>года</w:t>
            </w:r>
          </w:p>
          <w:p w:rsidR="0065284A" w:rsidRPr="00C52A3F" w:rsidRDefault="0065284A" w:rsidP="0065284A">
            <w:pPr>
              <w:shd w:val="clear" w:color="auto" w:fill="FFFFFF"/>
              <w:tabs>
                <w:tab w:val="left" w:pos="2895"/>
                <w:tab w:val="left" w:leader="underscore" w:pos="3751"/>
                <w:tab w:val="left" w:leader="underscore" w:pos="5537"/>
              </w:tabs>
              <w:spacing w:before="230"/>
              <w:ind w:right="-57"/>
              <w:rPr>
                <w:b/>
              </w:rPr>
            </w:pPr>
          </w:p>
        </w:tc>
      </w:tr>
    </w:tbl>
    <w:p w:rsidR="0065284A" w:rsidRPr="00C52A3F" w:rsidRDefault="0065284A" w:rsidP="0065284A">
      <w:pPr>
        <w:spacing w:after="0" w:line="240" w:lineRule="auto"/>
        <w:ind w:firstLine="720"/>
        <w:jc w:val="center"/>
        <w:rPr>
          <w:rFonts w:ascii="Times New Roman" w:eastAsia="Times New Roman" w:hAnsi="Times New Roman" w:cs="Times New Roman"/>
          <w:sz w:val="53"/>
          <w:szCs w:val="53"/>
        </w:rPr>
      </w:pPr>
    </w:p>
    <w:p w:rsidR="0065284A" w:rsidRPr="00C52A3F" w:rsidRDefault="0065284A" w:rsidP="0065284A">
      <w:pPr>
        <w:spacing w:after="0" w:line="240" w:lineRule="auto"/>
        <w:ind w:firstLine="720"/>
        <w:jc w:val="center"/>
        <w:rPr>
          <w:rFonts w:ascii="Times New Roman" w:eastAsia="Times New Roman" w:hAnsi="Times New Roman" w:cs="Times New Roman"/>
          <w:sz w:val="53"/>
          <w:szCs w:val="53"/>
        </w:rPr>
      </w:pPr>
    </w:p>
    <w:p w:rsidR="0065284A" w:rsidRPr="00C52A3F" w:rsidRDefault="0065284A" w:rsidP="0065284A">
      <w:pPr>
        <w:spacing w:after="0" w:line="240" w:lineRule="auto"/>
        <w:ind w:firstLine="720"/>
        <w:jc w:val="center"/>
        <w:rPr>
          <w:rFonts w:ascii="Times New Roman" w:eastAsia="Times New Roman" w:hAnsi="Times New Roman" w:cs="Times New Roman"/>
          <w:sz w:val="53"/>
          <w:szCs w:val="53"/>
        </w:rPr>
      </w:pPr>
    </w:p>
    <w:p w:rsidR="0065284A" w:rsidRPr="00C52A3F" w:rsidRDefault="0065284A" w:rsidP="0065284A">
      <w:pPr>
        <w:spacing w:after="0" w:line="240" w:lineRule="auto"/>
        <w:ind w:firstLine="720"/>
        <w:jc w:val="center"/>
        <w:rPr>
          <w:rFonts w:ascii="Times New Roman" w:eastAsia="Times New Roman" w:hAnsi="Times New Roman" w:cs="Times New Roman"/>
          <w:sz w:val="56"/>
          <w:szCs w:val="56"/>
        </w:rPr>
      </w:pPr>
      <w:r w:rsidRPr="00C52A3F">
        <w:rPr>
          <w:rFonts w:ascii="Times New Roman" w:eastAsia="Times New Roman" w:hAnsi="Times New Roman" w:cs="Times New Roman"/>
          <w:sz w:val="56"/>
          <w:szCs w:val="56"/>
        </w:rPr>
        <w:t>Образовательная программа среднего   общего образования</w:t>
      </w:r>
    </w:p>
    <w:p w:rsidR="0065284A" w:rsidRPr="00C52A3F" w:rsidRDefault="0065284A" w:rsidP="0065284A">
      <w:pPr>
        <w:spacing w:after="0" w:line="240" w:lineRule="auto"/>
        <w:ind w:firstLine="720"/>
        <w:jc w:val="center"/>
        <w:rPr>
          <w:rFonts w:ascii="Times New Roman" w:eastAsia="Times New Roman" w:hAnsi="Times New Roman" w:cs="Times New Roman"/>
          <w:sz w:val="56"/>
          <w:szCs w:val="56"/>
        </w:rPr>
      </w:pPr>
      <w:r w:rsidRPr="00C52A3F">
        <w:rPr>
          <w:rFonts w:ascii="Times New Roman" w:eastAsia="Times New Roman" w:hAnsi="Times New Roman" w:cs="Times New Roman"/>
          <w:sz w:val="56"/>
          <w:szCs w:val="56"/>
        </w:rPr>
        <w:t>(ФГОС)</w:t>
      </w:r>
    </w:p>
    <w:p w:rsidR="0065284A" w:rsidRPr="00C52A3F" w:rsidRDefault="0065284A" w:rsidP="0065284A">
      <w:pPr>
        <w:spacing w:after="0" w:line="240" w:lineRule="auto"/>
        <w:ind w:left="4440"/>
        <w:jc w:val="center"/>
        <w:rPr>
          <w:rFonts w:ascii="Times New Roman" w:eastAsia="Times New Roman" w:hAnsi="Times New Roman" w:cs="Times New Roman"/>
          <w:sz w:val="29"/>
          <w:szCs w:val="29"/>
        </w:rPr>
      </w:pPr>
    </w:p>
    <w:p w:rsidR="0065284A" w:rsidRPr="00C52A3F" w:rsidRDefault="008249DF" w:rsidP="0065284A">
      <w:pPr>
        <w:spacing w:after="0" w:line="240" w:lineRule="auto"/>
        <w:ind w:left="4440"/>
        <w:jc w:val="center"/>
        <w:rPr>
          <w:rFonts w:ascii="Times New Roman" w:eastAsia="Times New Roman" w:hAnsi="Times New Roman" w:cs="Times New Roman"/>
          <w:sz w:val="29"/>
          <w:szCs w:val="29"/>
        </w:rPr>
      </w:pPr>
      <w:r>
        <w:rPr>
          <w:rFonts w:ascii="Times New Roman" w:eastAsia="Times New Roman" w:hAnsi="Times New Roman" w:cs="Times New Roman"/>
          <w:sz w:val="29"/>
          <w:szCs w:val="29"/>
        </w:rPr>
        <w:t>С и</w:t>
      </w:r>
      <w:bookmarkStart w:id="0" w:name="_GoBack"/>
      <w:bookmarkEnd w:id="0"/>
      <w:r w:rsidRPr="008249DF">
        <w:rPr>
          <w:rFonts w:ascii="Times New Roman" w:eastAsia="Times New Roman" w:hAnsi="Times New Roman" w:cs="Times New Roman"/>
          <w:sz w:val="29"/>
          <w:szCs w:val="29"/>
        </w:rPr>
        <w:t>зменениями, принятыми педагогическим советом от 31.08.18  протокол №1, утвержденными приказом 54 от 31.08.18</w:t>
      </w:r>
    </w:p>
    <w:p w:rsidR="0065284A" w:rsidRPr="00C52A3F" w:rsidRDefault="0065284A" w:rsidP="0065284A">
      <w:pPr>
        <w:spacing w:after="0" w:line="240" w:lineRule="auto"/>
        <w:rPr>
          <w:rFonts w:ascii="Times New Roman" w:eastAsia="Times New Roman" w:hAnsi="Times New Roman" w:cs="Times New Roman"/>
          <w:sz w:val="24"/>
          <w:szCs w:val="24"/>
        </w:rPr>
      </w:pPr>
    </w:p>
    <w:p w:rsidR="0065284A" w:rsidRPr="00C52A3F" w:rsidRDefault="0065284A" w:rsidP="0065284A">
      <w:pPr>
        <w:spacing w:after="0" w:line="240" w:lineRule="auto"/>
        <w:rPr>
          <w:rFonts w:ascii="Times New Roman" w:eastAsia="Times New Roman" w:hAnsi="Times New Roman" w:cs="Times New Roman"/>
          <w:sz w:val="24"/>
          <w:szCs w:val="24"/>
        </w:rPr>
      </w:pPr>
    </w:p>
    <w:p w:rsidR="0065284A" w:rsidRPr="00C52A3F" w:rsidRDefault="0065284A" w:rsidP="0065284A">
      <w:pPr>
        <w:spacing w:after="0" w:line="240" w:lineRule="auto"/>
        <w:rPr>
          <w:rFonts w:ascii="Times New Roman" w:eastAsia="Times New Roman" w:hAnsi="Times New Roman" w:cs="Times New Roman"/>
          <w:sz w:val="24"/>
          <w:szCs w:val="24"/>
        </w:rPr>
      </w:pPr>
    </w:p>
    <w:p w:rsidR="0065284A" w:rsidRPr="00C52A3F" w:rsidRDefault="0065284A" w:rsidP="0065284A">
      <w:pPr>
        <w:spacing w:after="0" w:line="240" w:lineRule="auto"/>
        <w:rPr>
          <w:rFonts w:ascii="Times New Roman" w:eastAsia="Times New Roman" w:hAnsi="Times New Roman" w:cs="Times New Roman"/>
          <w:sz w:val="24"/>
          <w:szCs w:val="24"/>
        </w:rPr>
      </w:pPr>
    </w:p>
    <w:p w:rsidR="0065284A" w:rsidRPr="00C52A3F" w:rsidRDefault="0065284A" w:rsidP="0065284A">
      <w:pPr>
        <w:spacing w:after="0" w:line="240" w:lineRule="auto"/>
        <w:rPr>
          <w:rFonts w:ascii="Times New Roman" w:eastAsia="Times New Roman" w:hAnsi="Times New Roman" w:cs="Times New Roman"/>
          <w:sz w:val="24"/>
          <w:szCs w:val="24"/>
        </w:rPr>
      </w:pPr>
    </w:p>
    <w:p w:rsidR="0065284A" w:rsidRPr="00C52A3F" w:rsidRDefault="0065284A" w:rsidP="0065284A">
      <w:pPr>
        <w:spacing w:after="0" w:line="240" w:lineRule="auto"/>
        <w:rPr>
          <w:rFonts w:ascii="Times New Roman" w:eastAsia="Times New Roman" w:hAnsi="Times New Roman" w:cs="Times New Roman"/>
          <w:sz w:val="24"/>
          <w:szCs w:val="24"/>
        </w:rPr>
      </w:pPr>
    </w:p>
    <w:p w:rsidR="0065284A" w:rsidRPr="00C52A3F" w:rsidRDefault="0065284A" w:rsidP="0065284A">
      <w:pPr>
        <w:spacing w:after="0" w:line="240" w:lineRule="auto"/>
        <w:rPr>
          <w:rFonts w:ascii="Times New Roman" w:eastAsia="Times New Roman" w:hAnsi="Times New Roman" w:cs="Times New Roman"/>
          <w:sz w:val="24"/>
          <w:szCs w:val="24"/>
        </w:rPr>
      </w:pPr>
    </w:p>
    <w:p w:rsidR="0065284A" w:rsidRPr="00C52A3F" w:rsidRDefault="0065284A" w:rsidP="0065284A">
      <w:pPr>
        <w:spacing w:after="0" w:line="240" w:lineRule="auto"/>
        <w:ind w:firstLine="720"/>
        <w:jc w:val="center"/>
        <w:rPr>
          <w:rFonts w:ascii="Times New Roman" w:eastAsia="Times New Roman" w:hAnsi="Times New Roman" w:cs="Times New Roman"/>
          <w:sz w:val="32"/>
          <w:szCs w:val="32"/>
        </w:rPr>
      </w:pPr>
      <w:r w:rsidRPr="00C52A3F">
        <w:rPr>
          <w:rFonts w:ascii="Times New Roman" w:eastAsia="Times New Roman" w:hAnsi="Times New Roman" w:cs="Times New Roman"/>
          <w:sz w:val="32"/>
          <w:szCs w:val="32"/>
        </w:rPr>
        <w:t>Первомайское 2017</w:t>
      </w:r>
    </w:p>
    <w:p w:rsidR="00D07565" w:rsidRPr="00C52A3F" w:rsidRDefault="0065284A" w:rsidP="0065284A">
      <w:pPr>
        <w:spacing w:after="0" w:line="240" w:lineRule="auto"/>
        <w:ind w:firstLine="709"/>
        <w:rPr>
          <w:rFonts w:ascii="Times New Roman" w:hAnsi="Times New Roman" w:cs="Times New Roman"/>
          <w:sz w:val="24"/>
          <w:szCs w:val="24"/>
        </w:rPr>
      </w:pPr>
      <w:r w:rsidRPr="00C52A3F">
        <w:rPr>
          <w:rFonts w:ascii="Times New Roman" w:eastAsia="Times New Roman" w:hAnsi="Times New Roman" w:cs="Times New Roman"/>
          <w:b/>
          <w:sz w:val="32"/>
          <w:szCs w:val="32"/>
        </w:rPr>
        <w:br w:type="page"/>
      </w:r>
      <w:r w:rsidR="00D07565" w:rsidRPr="00C52A3F">
        <w:rPr>
          <w:rFonts w:ascii="Times New Roman" w:hAnsi="Times New Roman" w:cs="Times New Roman"/>
          <w:sz w:val="24"/>
          <w:szCs w:val="24"/>
        </w:rPr>
        <w:lastRenderedPageBreak/>
        <w:t>СОДЕРЖАНИ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ИЕ ПОЛОЖЕНИЯ ...................................................................</w:t>
      </w:r>
      <w:r w:rsidR="003F74FB" w:rsidRPr="00C52A3F">
        <w:rPr>
          <w:rFonts w:ascii="Times New Roman" w:hAnsi="Times New Roman" w:cs="Times New Roman"/>
          <w:sz w:val="24"/>
          <w:szCs w:val="24"/>
        </w:rPr>
        <w:t>...............................</w:t>
      </w:r>
      <w:r w:rsidRPr="00C52A3F">
        <w:rPr>
          <w:rFonts w:ascii="Times New Roman" w:hAnsi="Times New Roman" w:cs="Times New Roman"/>
          <w:sz w:val="24"/>
          <w:szCs w:val="24"/>
        </w:rPr>
        <w:t>1. ПОЯСНИТЕЛЬНАЯ ЗАПИСКА ...........</w:t>
      </w:r>
      <w:r w:rsidR="003F74FB" w:rsidRPr="00C52A3F">
        <w:rPr>
          <w:rFonts w:ascii="Times New Roman" w:hAnsi="Times New Roman" w:cs="Times New Roman"/>
          <w:sz w:val="24"/>
          <w:szCs w:val="24"/>
        </w:rPr>
        <w:t xml:space="preserve"> </w:t>
      </w:r>
      <w:r w:rsidRPr="00C52A3F">
        <w:rPr>
          <w:rFonts w:ascii="Times New Roman" w:hAnsi="Times New Roman" w:cs="Times New Roman"/>
          <w:sz w:val="24"/>
          <w:szCs w:val="24"/>
        </w:rPr>
        <w:t>........................................................... ……..</w:t>
      </w:r>
      <w:r w:rsidR="003F74FB"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С. </w:t>
      </w:r>
      <w:r w:rsidR="006A4497" w:rsidRPr="00C52A3F">
        <w:rPr>
          <w:rFonts w:ascii="Times New Roman" w:hAnsi="Times New Roman" w:cs="Times New Roman"/>
          <w:sz w:val="24"/>
          <w:szCs w:val="24"/>
        </w:rPr>
        <w:t>3</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2. ПЛАНИРУЕМЫЕ РЕЗУЛЬТАТЫ ОСВОЕНИЯ ОБУЧАЮЩИМИСЯ ОСНОВНОЙ</w:t>
      </w:r>
      <w:r w:rsidR="003F74FB"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РА</w:t>
      </w:r>
      <w:r w:rsidR="003F74FB" w:rsidRPr="00C52A3F">
        <w:rPr>
          <w:rFonts w:ascii="Times New Roman" w:hAnsi="Times New Roman" w:cs="Times New Roman"/>
          <w:sz w:val="24"/>
          <w:szCs w:val="24"/>
        </w:rPr>
        <w:t xml:space="preserve">ЗОВАТЕЛЬНОЙ ПРОГРАММЫ </w:t>
      </w:r>
      <w:r w:rsidRPr="00C52A3F">
        <w:rPr>
          <w:rFonts w:ascii="Times New Roman" w:hAnsi="Times New Roman" w:cs="Times New Roman"/>
          <w:sz w:val="24"/>
          <w:szCs w:val="24"/>
        </w:rPr>
        <w:t>........................</w:t>
      </w:r>
      <w:r w:rsidR="003F74FB" w:rsidRPr="00C52A3F">
        <w:rPr>
          <w:rFonts w:ascii="Times New Roman" w:hAnsi="Times New Roman" w:cs="Times New Roman"/>
          <w:sz w:val="24"/>
          <w:szCs w:val="24"/>
        </w:rPr>
        <w:t>.......................</w:t>
      </w:r>
      <w:r w:rsidRPr="00C52A3F">
        <w:rPr>
          <w:rFonts w:ascii="Times New Roman" w:hAnsi="Times New Roman" w:cs="Times New Roman"/>
          <w:sz w:val="24"/>
          <w:szCs w:val="24"/>
        </w:rPr>
        <w:t xml:space="preserve"> …</w:t>
      </w:r>
      <w:r w:rsidR="006A4497" w:rsidRPr="00C52A3F">
        <w:rPr>
          <w:rFonts w:ascii="Times New Roman" w:hAnsi="Times New Roman" w:cs="Times New Roman"/>
          <w:sz w:val="24"/>
          <w:szCs w:val="24"/>
        </w:rPr>
        <w:t>…………….</w:t>
      </w:r>
      <w:r w:rsidRPr="00C52A3F">
        <w:rPr>
          <w:rFonts w:ascii="Times New Roman" w:hAnsi="Times New Roman" w:cs="Times New Roman"/>
          <w:sz w:val="24"/>
          <w:szCs w:val="24"/>
        </w:rPr>
        <w:t>…С.</w:t>
      </w:r>
      <w:r w:rsidR="006A4497" w:rsidRPr="00C52A3F">
        <w:rPr>
          <w:rFonts w:ascii="Times New Roman" w:hAnsi="Times New Roman" w:cs="Times New Roman"/>
          <w:sz w:val="24"/>
          <w:szCs w:val="24"/>
        </w:rPr>
        <w:t>5</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3.  СИСТЕМА  ОЦЕНКИ  РЕЗУЛЬТАТОВ  ОСВОЕНИЯ  ОСНОВНОЙ  ОБРАЗОВАТЕЛЬНОЙ</w:t>
      </w:r>
      <w:r w:rsidR="003F74FB"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ПРОГРАММЫ СРЕДНЕГО </w:t>
      </w:r>
      <w:r w:rsidR="003F74FB" w:rsidRPr="00C52A3F">
        <w:rPr>
          <w:rFonts w:ascii="Times New Roman" w:hAnsi="Times New Roman" w:cs="Times New Roman"/>
          <w:sz w:val="24"/>
          <w:szCs w:val="24"/>
        </w:rPr>
        <w:t>ОБЩЕГО ОБРАЗОВАНИЯ ……</w:t>
      </w:r>
      <w:r w:rsidR="006A4497" w:rsidRPr="00C52A3F">
        <w:rPr>
          <w:rFonts w:ascii="Times New Roman" w:hAnsi="Times New Roman" w:cs="Times New Roman"/>
          <w:sz w:val="24"/>
          <w:szCs w:val="24"/>
        </w:rPr>
        <w:t>………………………….</w:t>
      </w:r>
      <w:r w:rsidR="003F74FB" w:rsidRPr="00C52A3F">
        <w:rPr>
          <w:rFonts w:ascii="Times New Roman" w:hAnsi="Times New Roman" w:cs="Times New Roman"/>
          <w:sz w:val="24"/>
          <w:szCs w:val="24"/>
        </w:rPr>
        <w:t>.</w:t>
      </w:r>
      <w:r w:rsidRPr="00C52A3F">
        <w:rPr>
          <w:rFonts w:ascii="Times New Roman" w:hAnsi="Times New Roman" w:cs="Times New Roman"/>
          <w:sz w:val="24"/>
          <w:szCs w:val="24"/>
        </w:rPr>
        <w:t xml:space="preserve">С. </w:t>
      </w:r>
      <w:r w:rsidR="006A4497" w:rsidRPr="00C52A3F">
        <w:rPr>
          <w:rFonts w:ascii="Times New Roman" w:hAnsi="Times New Roman" w:cs="Times New Roman"/>
          <w:sz w:val="24"/>
          <w:szCs w:val="24"/>
        </w:rPr>
        <w:t>79</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 СОДЕРЖАТЕЛЬНЫЙ РАЗДЕЛ</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2.1.ОБЩЕЕ СОДЕРЖАНИЕ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 xml:space="preserve"> ... </w:t>
      </w:r>
      <w:r w:rsidR="006A4497"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С. </w:t>
      </w:r>
      <w:r w:rsidR="006A4497" w:rsidRPr="00C52A3F">
        <w:rPr>
          <w:rFonts w:ascii="Times New Roman" w:hAnsi="Times New Roman" w:cs="Times New Roman"/>
          <w:sz w:val="24"/>
          <w:szCs w:val="24"/>
        </w:rPr>
        <w:t>88</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2.2. ПРОГРАММА   РАЗВИТИЯ   УНИВЕРСАЛЬНЫХ   УЧЕБНЫХ   ДЕЙСТВИ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НЕГО) ОБЩЕГО ОБРАЗОВАНИЯ ............................... …………</w:t>
      </w:r>
      <w:r w:rsidR="003F74FB" w:rsidRPr="00C52A3F">
        <w:rPr>
          <w:rFonts w:ascii="Times New Roman" w:hAnsi="Times New Roman" w:cs="Times New Roman"/>
          <w:sz w:val="24"/>
          <w:szCs w:val="24"/>
        </w:rPr>
        <w:t>……</w:t>
      </w:r>
      <w:r w:rsidRPr="00C52A3F">
        <w:rPr>
          <w:rFonts w:ascii="Times New Roman" w:hAnsi="Times New Roman" w:cs="Times New Roman"/>
          <w:sz w:val="24"/>
          <w:szCs w:val="24"/>
        </w:rPr>
        <w:t>…</w:t>
      </w:r>
      <w:r w:rsidR="006A4497"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С. </w:t>
      </w:r>
      <w:r w:rsidR="006A4497" w:rsidRPr="00C52A3F">
        <w:rPr>
          <w:rFonts w:ascii="Times New Roman" w:hAnsi="Times New Roman" w:cs="Times New Roman"/>
          <w:sz w:val="24"/>
          <w:szCs w:val="24"/>
        </w:rPr>
        <w:t>89</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3. ПРОГРАММЫ ОТДЕЛ</w:t>
      </w:r>
      <w:r w:rsidR="003F74FB" w:rsidRPr="00C52A3F">
        <w:rPr>
          <w:rFonts w:ascii="Times New Roman" w:hAnsi="Times New Roman" w:cs="Times New Roman"/>
          <w:sz w:val="24"/>
          <w:szCs w:val="24"/>
        </w:rPr>
        <w:t>ЬНЫХ УЧЕБНЫХ ПРЕДМЕТОВ, КУРСОВ…</w:t>
      </w:r>
      <w:r w:rsidR="006A4497" w:rsidRPr="00C52A3F">
        <w:rPr>
          <w:rFonts w:ascii="Times New Roman" w:hAnsi="Times New Roman" w:cs="Times New Roman"/>
          <w:sz w:val="24"/>
          <w:szCs w:val="24"/>
        </w:rPr>
        <w:t xml:space="preserve"> </w:t>
      </w:r>
      <w:r w:rsidR="003F74FB" w:rsidRPr="00C52A3F">
        <w:rPr>
          <w:rFonts w:ascii="Times New Roman" w:hAnsi="Times New Roman" w:cs="Times New Roman"/>
          <w:sz w:val="24"/>
          <w:szCs w:val="24"/>
        </w:rPr>
        <w:t>…</w:t>
      </w:r>
      <w:r w:rsidR="006A4497" w:rsidRPr="00C52A3F">
        <w:rPr>
          <w:rFonts w:ascii="Times New Roman" w:hAnsi="Times New Roman" w:cs="Times New Roman"/>
          <w:sz w:val="24"/>
          <w:szCs w:val="24"/>
        </w:rPr>
        <w:t>.</w:t>
      </w:r>
      <w:r w:rsidR="003F74FB" w:rsidRPr="00C52A3F">
        <w:rPr>
          <w:rFonts w:ascii="Times New Roman" w:hAnsi="Times New Roman" w:cs="Times New Roman"/>
          <w:sz w:val="24"/>
          <w:szCs w:val="24"/>
        </w:rPr>
        <w:t>.</w:t>
      </w:r>
      <w:r w:rsidR="006A4497" w:rsidRPr="00C52A3F">
        <w:rPr>
          <w:rFonts w:ascii="Times New Roman" w:hAnsi="Times New Roman" w:cs="Times New Roman"/>
          <w:sz w:val="24"/>
          <w:szCs w:val="24"/>
        </w:rPr>
        <w:t xml:space="preserve"> С. 97</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006A4497" w:rsidRPr="00C52A3F">
        <w:rPr>
          <w:rFonts w:ascii="Times New Roman" w:hAnsi="Times New Roman" w:cs="Times New Roman"/>
          <w:sz w:val="24"/>
          <w:szCs w:val="24"/>
        </w:rPr>
        <w:t>4</w:t>
      </w:r>
      <w:r w:rsidRPr="00C52A3F">
        <w:rPr>
          <w:rFonts w:ascii="Times New Roman" w:hAnsi="Times New Roman" w:cs="Times New Roman"/>
          <w:sz w:val="24"/>
          <w:szCs w:val="24"/>
        </w:rPr>
        <w:t xml:space="preserve">. ПРОГРАММА ВОСПИТАНИЯ И СОЦИАЛИЗАЦИИ ОБУЧАЮЩИХС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НЕГО (ОБЩЕГО ОБРАЗОВАНИЯ</w:t>
      </w:r>
      <w:r w:rsidR="003F74FB"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 С. </w:t>
      </w:r>
      <w:r w:rsidR="006A4497" w:rsidRPr="00C52A3F">
        <w:rPr>
          <w:rFonts w:ascii="Times New Roman" w:hAnsi="Times New Roman" w:cs="Times New Roman"/>
          <w:sz w:val="24"/>
          <w:szCs w:val="24"/>
        </w:rPr>
        <w:t>221</w:t>
      </w:r>
    </w:p>
    <w:p w:rsidR="003F74FB"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006A4497" w:rsidRPr="00C52A3F">
        <w:rPr>
          <w:rFonts w:ascii="Times New Roman" w:hAnsi="Times New Roman" w:cs="Times New Roman"/>
          <w:sz w:val="24"/>
          <w:szCs w:val="24"/>
        </w:rPr>
        <w:t>5</w:t>
      </w:r>
      <w:r w:rsidRPr="00C52A3F">
        <w:rPr>
          <w:rFonts w:ascii="Times New Roman" w:hAnsi="Times New Roman" w:cs="Times New Roman"/>
          <w:sz w:val="24"/>
          <w:szCs w:val="24"/>
        </w:rPr>
        <w:t xml:space="preserve">. ПРОГРАММА КОРРЕКЦИОННОЙ РАБОТЫ </w:t>
      </w:r>
      <w:r w:rsidR="006A4497" w:rsidRPr="00C52A3F">
        <w:rPr>
          <w:rFonts w:ascii="Times New Roman" w:hAnsi="Times New Roman" w:cs="Times New Roman"/>
          <w:sz w:val="24"/>
          <w:szCs w:val="24"/>
        </w:rPr>
        <w:t>…………………………….С. 232</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 ОРГАНИЗАЦИОННЫЙ РАЗДЕЛ</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1. УЧЕБНЫЙ ПЛАН СРЕДНЕГО ОБЩЕГО ОБРАЗОВАНИЯ .........</w:t>
      </w:r>
      <w:r w:rsidR="006A4497" w:rsidRPr="00C52A3F">
        <w:rPr>
          <w:rFonts w:ascii="Times New Roman" w:hAnsi="Times New Roman" w:cs="Times New Roman"/>
          <w:sz w:val="24"/>
          <w:szCs w:val="24"/>
        </w:rPr>
        <w:t>.......</w:t>
      </w:r>
      <w:r w:rsidRPr="00C52A3F">
        <w:rPr>
          <w:rFonts w:ascii="Times New Roman" w:hAnsi="Times New Roman" w:cs="Times New Roman"/>
          <w:sz w:val="24"/>
          <w:szCs w:val="24"/>
        </w:rPr>
        <w:t>..С.</w:t>
      </w:r>
      <w:r w:rsidR="006A4497" w:rsidRPr="00C52A3F">
        <w:rPr>
          <w:rFonts w:ascii="Times New Roman" w:hAnsi="Times New Roman" w:cs="Times New Roman"/>
          <w:sz w:val="24"/>
          <w:szCs w:val="24"/>
        </w:rPr>
        <w:t>244</w:t>
      </w:r>
    </w:p>
    <w:p w:rsidR="006A4497"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2.ПЛАН ВНЕУРОЧНОЙ ДЕЯТЕЛЬНОСТИ ................................................ С.</w:t>
      </w:r>
      <w:r w:rsidR="006A4497" w:rsidRPr="00C52A3F">
        <w:rPr>
          <w:rFonts w:ascii="Times New Roman" w:hAnsi="Times New Roman" w:cs="Times New Roman"/>
          <w:sz w:val="24"/>
          <w:szCs w:val="24"/>
        </w:rPr>
        <w:t>252</w:t>
      </w:r>
    </w:p>
    <w:p w:rsidR="006A4497" w:rsidRPr="00C52A3F" w:rsidRDefault="006A449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2.а Годовой календарный график ( отдельной приложени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3. СИСТЕМА УСЛОВИЙ РЕАЛИЗАЦИИ ОСНОВНОЙ ОБРАЗОВАТЕЛЬНО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Ы СРЕДНЕГО ОБЩЕГО ОБРАЗОВАНИЯ ..........</w:t>
      </w:r>
      <w:r w:rsidR="006A4497" w:rsidRPr="00C52A3F">
        <w:rPr>
          <w:rFonts w:ascii="Times New Roman" w:hAnsi="Times New Roman" w:cs="Times New Roman"/>
          <w:sz w:val="24"/>
          <w:szCs w:val="24"/>
        </w:rPr>
        <w:t>...............  ..</w:t>
      </w:r>
      <w:r w:rsidRPr="00C52A3F">
        <w:rPr>
          <w:rFonts w:ascii="Times New Roman" w:hAnsi="Times New Roman" w:cs="Times New Roman"/>
          <w:sz w:val="24"/>
          <w:szCs w:val="24"/>
        </w:rPr>
        <w:t xml:space="preserve"> С. </w:t>
      </w:r>
      <w:r w:rsidR="006A4497" w:rsidRPr="00C52A3F">
        <w:rPr>
          <w:rFonts w:ascii="Times New Roman" w:hAnsi="Times New Roman" w:cs="Times New Roman"/>
          <w:sz w:val="24"/>
          <w:szCs w:val="24"/>
        </w:rPr>
        <w:t>259</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3.1. КАДРОВЫЕ УСЛОВИЯ РЕАЛИЗАЦИИ ОСНОВНОЙ ОБРАЗОВАТЕЛЬНО  Й</w:t>
      </w:r>
      <w:r w:rsidR="003F74FB"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ГРАММЫ СРЕДНЕГО ОБЩЕГО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3.2. МАТЕРИАЛЬНО-ТЕХНИЧЕСКИЕ УСЛОВИЯ РЕАЛИЗАЦИИ ОСНОВНО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Й ПРОГРАММЫ СРЕДНЕГО ОБРАЗОВАНИ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3.3. ИНФОРМАЦИОННО-МЕТОДИЧЕСКИЕ УСЛОВИЯ РЕАЛИЗАЦ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ОЙ ОБРАЗОВАТЕЛЬНОЙ ПРОГРАММЫ СРЕДНЕГО (ПОЛНОГО)</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ГО ОБР</w:t>
      </w:r>
      <w:r w:rsidR="003F74FB" w:rsidRPr="00C52A3F">
        <w:rPr>
          <w:rFonts w:ascii="Times New Roman" w:hAnsi="Times New Roman" w:cs="Times New Roman"/>
          <w:sz w:val="24"/>
          <w:szCs w:val="24"/>
        </w:rPr>
        <w:t>АЗОВАНИЯ ……………………………………………………</w:t>
      </w:r>
      <w:r w:rsidRPr="00C52A3F">
        <w:rPr>
          <w:rFonts w:ascii="Times New Roman" w:hAnsi="Times New Roman" w:cs="Times New Roman"/>
          <w:sz w:val="24"/>
          <w:szCs w:val="24"/>
        </w:rPr>
        <w:t>.</w:t>
      </w:r>
    </w:p>
    <w:p w:rsidR="00D07565" w:rsidRPr="00C52A3F" w:rsidRDefault="00D07565" w:rsidP="005F4AD3">
      <w:pPr>
        <w:spacing w:after="0" w:line="240" w:lineRule="auto"/>
        <w:ind w:firstLine="709"/>
        <w:rPr>
          <w:rFonts w:ascii="Times New Roman" w:hAnsi="Times New Roman" w:cs="Times New Roman"/>
          <w:sz w:val="24"/>
          <w:szCs w:val="24"/>
        </w:rPr>
      </w:pPr>
    </w:p>
    <w:p w:rsidR="006A4497" w:rsidRPr="00C52A3F" w:rsidRDefault="006A4497">
      <w:pPr>
        <w:rPr>
          <w:rFonts w:ascii="Times New Roman" w:hAnsi="Times New Roman" w:cs="Times New Roman"/>
          <w:sz w:val="24"/>
          <w:szCs w:val="24"/>
        </w:rPr>
      </w:pPr>
      <w:r w:rsidRPr="00C52A3F">
        <w:rPr>
          <w:rFonts w:ascii="Times New Roman" w:hAnsi="Times New Roman" w:cs="Times New Roman"/>
          <w:sz w:val="24"/>
          <w:szCs w:val="24"/>
        </w:rPr>
        <w:br w:type="page"/>
      </w:r>
    </w:p>
    <w:p w:rsidR="00D07565" w:rsidRPr="00C52A3F" w:rsidRDefault="00D07565"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ие полож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ая  образовательная  программа  среднего  общего  образования  МБОУ «Первомайский ЦО»    разработана  в  соответствии  с  требованиями  федерального государственного образовательного стандарта к структуре   основной   образовательной программы,  определяет  цели,  задачи,  планируемые  результаты,   содержание  и  организацию образовательного  процесса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отка МБОУ  ««Первомайский ЦО»    основной образовательной  программы  осуществлялась самостоятельно  с  привлечением  органов  самоуправления  (педагогический  совет, методический  совет),  обеспечивающих  государственно-общественный  характер  управления образовательным  учреждением.  Основная  образовательная  программа  среднего общего  образования  МБОУ  «Первомайский ЦО»    в  соответствии  с  требованиями  федерального  государственного  образовательного  стандарта  содержит  три  раздела:  целевой, содержательный и организационны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b/>
          <w:i/>
          <w:sz w:val="24"/>
          <w:szCs w:val="24"/>
        </w:rPr>
        <w:t xml:space="preserve">Целевой  раздел  </w:t>
      </w:r>
      <w:r w:rsidRPr="00C52A3F">
        <w:rPr>
          <w:rFonts w:ascii="Times New Roman" w:hAnsi="Times New Roman" w:cs="Times New Roman"/>
          <w:sz w:val="24"/>
          <w:szCs w:val="24"/>
        </w:rPr>
        <w:t>определяет  общее  назначение,  цели,  задачи  и  планируемые  результаты реализации  основной  образовательной  программы  среднего  общего  образования, конкретизированные в соответствии с требованиями Стандарт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евой раздел включает:</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яснительную записку;</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ланируемые  результаты  освоения  обучающимися  основной  образовательной  программы среднего общего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у  оценки  достижения  планируемых  результатов  освоения  основной  образовательной программы среднего общего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держательный  раздел  определяет  общее  содержание  образования  и  включает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ые  программы,  ориентированные  на  достижение  личностных,  предметных  и метапредметных результатов, в том числ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рограмму  развития  универсальных  учебных  действий  на  ступени  среднег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го  образования,  включающую  формирование  компетенций  обучающихся  в  области использования информационно-  коммуникационных технологий, учебно-исследовательской и проект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рограммы отдельных учебных предметов, курсов;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грамму воспитания и социализации обучающихся на ступени  средне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ганизационный раздел включает:</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чебный  план  среднего  общего  образования  как  один  из  основных  механизмов реализации основной образовательной программ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истему  условий  реализации  основной  образовательной  программы  в  соответствии  с требованиями Стандарта.</w:t>
      </w:r>
    </w:p>
    <w:p w:rsidR="0089618B" w:rsidRPr="00C52A3F" w:rsidRDefault="0089618B"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ЦЕЛЕВОЙ РАЗДЕЛ.</w:t>
      </w:r>
    </w:p>
    <w:p w:rsidR="0089618B" w:rsidRPr="00C52A3F" w:rsidRDefault="0089618B"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1. Пояснительная записк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сновная  образовательная  программа  среднего  общего  образования муниципального  бюджетного  общеобразовательного  учреждения  МБОУ  </w:t>
      </w:r>
      <w:r w:rsidR="0089618B" w:rsidRPr="00C52A3F">
        <w:rPr>
          <w:rFonts w:ascii="Times New Roman" w:hAnsi="Times New Roman" w:cs="Times New Roman"/>
          <w:sz w:val="24"/>
          <w:szCs w:val="24"/>
        </w:rPr>
        <w:t xml:space="preserve">«Первомайский ЦО»    </w:t>
      </w:r>
      <w:r w:rsidRPr="00C52A3F">
        <w:rPr>
          <w:rFonts w:ascii="Times New Roman" w:hAnsi="Times New Roman" w:cs="Times New Roman"/>
          <w:sz w:val="24"/>
          <w:szCs w:val="24"/>
        </w:rPr>
        <w:t>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и  определяет  содержание,  организацию  образовательного</w:t>
      </w:r>
      <w:r w:rsidR="00C171FA"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цесса на ступени среднего общего образования, направленное  на обеспечени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формирования российской гражданской идентичности обучаю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хранения  и  развития  культурного  разнообразия  и  языкового  наслед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ногонационального  народа  Российской  Федерации,  реализации  права  на  изучени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дного  языка,  овладение  духовными  ценностями  и  культурой  многонациональног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рода Росс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C171FA" w:rsidRPr="00C52A3F">
        <w:rPr>
          <w:rFonts w:ascii="Times New Roman" w:hAnsi="Times New Roman" w:cs="Times New Roman"/>
          <w:sz w:val="24"/>
          <w:szCs w:val="24"/>
        </w:rPr>
        <w:t xml:space="preserve">обеспечения </w:t>
      </w:r>
      <w:r w:rsidRPr="00C52A3F">
        <w:rPr>
          <w:rFonts w:ascii="Times New Roman" w:hAnsi="Times New Roman" w:cs="Times New Roman"/>
          <w:sz w:val="24"/>
          <w:szCs w:val="24"/>
        </w:rPr>
        <w:t>равных  возможностей  получения  качественного  среднего  общего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реализации  бесплатного  образования  на  ступени  </w:t>
      </w:r>
      <w:r w:rsidR="00C171FA" w:rsidRPr="00C52A3F">
        <w:rPr>
          <w:rFonts w:ascii="Times New Roman" w:hAnsi="Times New Roman" w:cs="Times New Roman"/>
          <w:sz w:val="24"/>
          <w:szCs w:val="24"/>
        </w:rPr>
        <w:t xml:space="preserve">среднего </w:t>
      </w:r>
      <w:r w:rsidRPr="00C52A3F">
        <w:rPr>
          <w:rFonts w:ascii="Times New Roman" w:hAnsi="Times New Roman" w:cs="Times New Roman"/>
          <w:sz w:val="24"/>
          <w:szCs w:val="24"/>
        </w:rPr>
        <w:t xml:space="preserve"> общег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ния  в  объеме  основной  образовательной  программы,  предусматривающ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обязательных  учебных  предметов</w:t>
      </w:r>
      <w:r w:rsidR="00C171FA" w:rsidRPr="00C52A3F">
        <w:rPr>
          <w:rFonts w:ascii="Times New Roman" w:hAnsi="Times New Roman" w:cs="Times New Roman"/>
          <w:sz w:val="24"/>
          <w:szCs w:val="24"/>
        </w:rPr>
        <w:t xml:space="preserve">,  входящих  в  учебный  план, </w:t>
      </w:r>
      <w:r w:rsidRPr="00C52A3F">
        <w:rPr>
          <w:rFonts w:ascii="Times New Roman" w:hAnsi="Times New Roman" w:cs="Times New Roman"/>
          <w:sz w:val="24"/>
          <w:szCs w:val="24"/>
        </w:rPr>
        <w:t xml:space="preserve">учебных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ов по выбору из обязательных предметных  областей, дополнительных учебных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ов, курсов по выбору и общих  для включения во все учебные планы учебных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ов, в том числе на углубленном уровне), а также внеурочную деятельность;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спитания  и  социализации  обучающихся,  их  самоидентификацию  посредством личностно  и  общественно  значимой  деятельности,  социального  и  гражданского становления,  в  том  числе  через  реализацию  образовательных  программ,  входящих  в основную образовательную программу;</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формирования  основ  оценки  результатов  освоения  обучающимися  основно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й программ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здания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соответствует  основным  принципам  государственной  политики  РФ  в  области образования, изложенным в  273-ФЗ «Об образовании в РФ»:</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уманистический характер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спитание  гражданственности, трудолюбия, уважения к правам и  свободам человека, любви к окружающей природе, Родине, семь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щедоступность  образования,  адаптивность  системы  образования  к  уровням  и особенностям развития и подготовки обучаю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действие взаимопониманию и сотрудничеству между людьми,  народами независимо от национальной, религиозной и социальной принадлеж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держание  основной  образовательной  программы  среднего  (полного)  общего  образования формируется с учётом:</w:t>
      </w:r>
    </w:p>
    <w:p w:rsidR="00D07565" w:rsidRPr="00C52A3F" w:rsidRDefault="00D07565"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государственного заказ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D07565" w:rsidRPr="00C52A3F" w:rsidRDefault="00D07565"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социального заказ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рганизация учебного процесса в безопасных и комфортных условиях;</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обеспечение  качества  образования,  позволяющего  выпускникам  эффективн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действовать с экономикой и обществом в соответствии с требованиями времен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спитание личности ученика, его нравственных и духовных качест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  досуговой занятости и создание условий для  удовлетворения интересов и развития  разнообразных  способностей  детей;  воспитание  ответственного  отношения учащихся к своему здоровью и формирование навыков здорового образа жизни.</w:t>
      </w:r>
    </w:p>
    <w:p w:rsidR="00D07565" w:rsidRPr="00C52A3F" w:rsidRDefault="00D07565"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заказа родител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зможность получе</w:t>
      </w:r>
      <w:r w:rsidR="00C171FA" w:rsidRPr="00C52A3F">
        <w:rPr>
          <w:rFonts w:ascii="Times New Roman" w:hAnsi="Times New Roman" w:cs="Times New Roman"/>
          <w:sz w:val="24"/>
          <w:szCs w:val="24"/>
        </w:rPr>
        <w:t xml:space="preserve">ния качественного образовани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здание  условий  для  развития  интеллектуальных  и  творческих   способностей уча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хранение здоровь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оответствии  с  ФГОС  среднего  общего  образования  в  основе  создания  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ализации  основной  образовательной  программы  МБОУ  </w:t>
      </w:r>
      <w:r w:rsidR="00333248" w:rsidRPr="00C52A3F">
        <w:rPr>
          <w:rFonts w:ascii="Times New Roman" w:hAnsi="Times New Roman" w:cs="Times New Roman"/>
          <w:sz w:val="24"/>
          <w:szCs w:val="24"/>
        </w:rPr>
        <w:t xml:space="preserve">«Первомайский ЦО»    </w:t>
      </w:r>
      <w:r w:rsidRPr="00C52A3F">
        <w:rPr>
          <w:rFonts w:ascii="Times New Roman" w:hAnsi="Times New Roman" w:cs="Times New Roman"/>
          <w:sz w:val="24"/>
          <w:szCs w:val="24"/>
        </w:rPr>
        <w:t xml:space="preserve">лежит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истемно-деятельностный подход, который обеспечивает: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формирование  готовности  обучающихся  к  саморазвитию  и  непрерывному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н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ектирование и конструирование развивающей образовательной среды школ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активную учебно-познавательную деятельность обучаю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строение  образовательного  процесса  с  учётом  индивидуальных,  возрастных, психологических, физиологических особенностей и здоровья обучающихся.</w:t>
      </w:r>
    </w:p>
    <w:p w:rsidR="00333248" w:rsidRPr="00C52A3F" w:rsidRDefault="00333248"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b/>
          <w:i/>
          <w:sz w:val="24"/>
          <w:szCs w:val="24"/>
        </w:rPr>
      </w:pPr>
      <w:r w:rsidRPr="00C52A3F">
        <w:rPr>
          <w:rFonts w:ascii="Times New Roman" w:hAnsi="Times New Roman" w:cs="Times New Roman"/>
          <w:b/>
          <w:i/>
          <w:sz w:val="24"/>
          <w:szCs w:val="24"/>
        </w:rPr>
        <w:t>Цели программ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ыми особенностями его развития и состояния здоровь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тановление и развитие личности в её индивидуальности, самобытности, уникальности, неповторим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стижение поставленных целей предусматривает решение следующих основных задач:</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  соответствия  основной  образовательной  программы  требованиям Стандарт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  преемственности,  основного  общего,  среднего  (полного)  общего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  доступности  получения  качественного  среднего  (полного)  общего образования, достижение стабильных и гарантированных  образовательных результатов освоения  основной  образовательной  программы  среднего  (полного)  общего образования  всеми  обучающимися,  в  том  числе  детьми  с  особыми  потребностями, позволяющих ученикам продолжать обучение в вузах России и Зарубежь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профильного  обучения,  различных  курсов,  секций,  студий  и  кружков, организацию общественно-полезной деятельности, в том числе социальной практики, с использованием возможностей дополнительного образования дет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Формирование готовности к жизненному и профессиональному самоопределен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Развитие  высокого  уровня  гуманитарной  культуры  учащихся  как  </w:t>
      </w:r>
      <w:r w:rsidR="00333248" w:rsidRPr="00C52A3F">
        <w:rPr>
          <w:rFonts w:ascii="Times New Roman" w:hAnsi="Times New Roman" w:cs="Times New Roman"/>
          <w:sz w:val="24"/>
          <w:szCs w:val="24"/>
        </w:rPr>
        <w:t>п</w:t>
      </w:r>
      <w:r w:rsidRPr="00C52A3F">
        <w:rPr>
          <w:rFonts w:ascii="Times New Roman" w:hAnsi="Times New Roman" w:cs="Times New Roman"/>
          <w:sz w:val="24"/>
          <w:szCs w:val="24"/>
        </w:rPr>
        <w:t xml:space="preserve">редставителей интеллигенции  </w:t>
      </w:r>
      <w:r w:rsidR="00333248" w:rsidRPr="00C52A3F">
        <w:rPr>
          <w:rFonts w:ascii="Times New Roman" w:hAnsi="Times New Roman" w:cs="Times New Roman"/>
          <w:sz w:val="24"/>
          <w:szCs w:val="24"/>
        </w:rPr>
        <w:t>поселка</w:t>
      </w:r>
      <w:r w:rsidRPr="00C52A3F">
        <w:rPr>
          <w:rFonts w:ascii="Times New Roman" w:hAnsi="Times New Roman" w:cs="Times New Roman"/>
          <w:sz w:val="24"/>
          <w:szCs w:val="24"/>
        </w:rPr>
        <w:t>,  способной  к  сохранению,  воспроизведению  и  созданию культурных ценност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  условий  для  накопления  опыта  творческой  деятельности,  реализации свободы выбора образовательной программ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витие  у  учащихся  культуры  умственного  труда,  навыков  самообразования, исследовательской деятельности, методов научного познания.</w:t>
      </w:r>
    </w:p>
    <w:p w:rsidR="00333248" w:rsidRPr="00C52A3F" w:rsidRDefault="00333248"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цели  и  задачи  реализации  данной  основной  образовательной  программы формулируются в следующих характеристиках выпускника школ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любящий свой край и свою Родину, уважающий свой народ, его  культуру и духовные традиц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осознающий  и  принимающий  традиционные  ценности  семьи,  российског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ражданского  общества,  многонационального  российского  народа,  человечества,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знающий свою сопричастность судьбе Отечеств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ладеющий основами научных методов познания окружающего мир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мотивированный на творчество и инновационную деятельность;</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отовый  к  сотрудничеству,  способный  осуществлять  учебно-исследовательскую, проектную и информационно-познавательную деятельность;</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ознающий себя личностью, социально активный, уважающий закон и  правопорядок, осознающий ответственность перед семьёй, обществом, государством, человечество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уважающий мнение других людей, умеющий вести конструктивный  диалог, достигать взаимопонимания и успешно взаимодействовать; </w:t>
      </w:r>
    </w:p>
    <w:p w:rsidR="00D07565" w:rsidRPr="00C52A3F" w:rsidRDefault="00333248"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  </w:t>
      </w:r>
      <w:r w:rsidR="00D07565" w:rsidRPr="00C52A3F">
        <w:rPr>
          <w:rFonts w:ascii="Times New Roman" w:hAnsi="Times New Roman" w:cs="Times New Roman"/>
          <w:sz w:val="24"/>
          <w:szCs w:val="24"/>
        </w:rPr>
        <w:t>осознанно  выполняющий  и  пропагандирующий  правила  здорового,  безопасного  и экологически целесообразного образа жизн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одготовленный  к  осознанному  выбору  профессии,  понимающий  значени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фессиональной деятельности для человека и обществ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мотивированный на образование и самообразование в течение всей своей жизни. </w:t>
      </w:r>
    </w:p>
    <w:p w:rsidR="00333248" w:rsidRPr="00C52A3F" w:rsidRDefault="00333248"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b/>
          <w:sz w:val="24"/>
          <w:szCs w:val="24"/>
        </w:rPr>
        <w:t>1.2.  Планируемые  результаты  освоения  обучающимися  основной  образовательной программы</w:t>
      </w:r>
      <w:r w:rsidRPr="00C52A3F">
        <w:rPr>
          <w:rFonts w:ascii="Times New Roman" w:hAnsi="Times New Roman" w:cs="Times New Roman"/>
          <w:sz w:val="24"/>
          <w:szCs w:val="24"/>
        </w:rPr>
        <w:t>.</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ланируемые  результаты  освоения  основной  образовательной  программы  среднего общего образования (далее – планируемые результаты)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w:t>
      </w:r>
      <w:r w:rsidR="00333248" w:rsidRPr="00C52A3F">
        <w:rPr>
          <w:rFonts w:ascii="Times New Roman" w:hAnsi="Times New Roman" w:cs="Times New Roman"/>
          <w:sz w:val="24"/>
          <w:szCs w:val="24"/>
        </w:rPr>
        <w:t xml:space="preserve"> </w:t>
      </w:r>
      <w:r w:rsidRPr="00C52A3F">
        <w:rPr>
          <w:rFonts w:ascii="Times New Roman" w:hAnsi="Times New Roman" w:cs="Times New Roman"/>
          <w:sz w:val="24"/>
          <w:szCs w:val="24"/>
        </w:rPr>
        <w:t>связь  между  требованиями  Стандарта,  образовательным  процессом  и  системой  оценки результатов  освоения  основной  образовательной  программы  средне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w:t>
      </w:r>
      <w:r w:rsidR="00333248" w:rsidRPr="00C52A3F">
        <w:rPr>
          <w:rFonts w:ascii="Times New Roman" w:hAnsi="Times New Roman" w:cs="Times New Roman"/>
          <w:sz w:val="24"/>
          <w:szCs w:val="24"/>
        </w:rPr>
        <w:t xml:space="preserve"> </w:t>
      </w:r>
      <w:r w:rsidRPr="00C52A3F">
        <w:rPr>
          <w:rFonts w:ascii="Times New Roman" w:hAnsi="Times New Roman" w:cs="Times New Roman"/>
          <w:sz w:val="24"/>
          <w:szCs w:val="24"/>
        </w:rPr>
        <w:t>одной стороны, и системы оценки - с друго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ля  достижения  планируемых  результатов  освоения  основной  образовательно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граммы  среднего  </w:t>
      </w:r>
      <w:r w:rsidR="00333248" w:rsidRPr="00C52A3F">
        <w:rPr>
          <w:rFonts w:ascii="Times New Roman" w:hAnsi="Times New Roman" w:cs="Times New Roman"/>
          <w:sz w:val="24"/>
          <w:szCs w:val="24"/>
        </w:rPr>
        <w:t>общего  образования  не</w:t>
      </w:r>
      <w:r w:rsidRPr="00C52A3F">
        <w:rPr>
          <w:rFonts w:ascii="Times New Roman" w:hAnsi="Times New Roman" w:cs="Times New Roman"/>
          <w:sz w:val="24"/>
          <w:szCs w:val="24"/>
        </w:rPr>
        <w:t xml:space="preserve">обходимо  создать  педагогически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ловия дл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саморазвития  и  личностного  самоопределения,  сформированности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тражающих  личностные  и  гражданские  позиции  в  деятельности,  правосознани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кологическую  культуру,  способность  ставить  цели  и  строить  жизненные  планы,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пособность  к  осознанию  российской  гражданской  идентичности  в  поликультурном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ум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воения обучающимися межпредметных понятий и универсальных  учебных действий (регулятивных,  познавательных,  коммуникативных),  способности  их  использования  в познавательной  и  социальной  практике,  самостоятельности  в  планировании  и осуществлении  учебной  деятельности  и  организации  учебного  сотрудничества  с педагогами  и  сверстниками,  способности  к  построению  индивидуальной образовательной  траектории,  владению  навыками  учебно-исследовательской, проектной и социаль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освоения  обучающимися  в  ходе  изучения  учебного  предмета  умений,  специфических для  данной  предметной  области,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ю  научного  типа мышления,  владению  научной  терминологией,  ключевыми  понятиями,  методами  и приёмами. </w:t>
      </w:r>
    </w:p>
    <w:p w:rsidR="00D07565" w:rsidRPr="00C52A3F" w:rsidRDefault="00D07565"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зданная образовательная и воспитательная среда школы позволит:</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  организовать  построение  учащимися  индивидуальных  образовательных  траекторий</w:t>
      </w:r>
      <w:r w:rsidR="0051076F"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едметными,  интегративными,  метапредметными  программам</w:t>
      </w:r>
      <w:r w:rsidR="0051076F" w:rsidRPr="00C52A3F">
        <w:rPr>
          <w:rFonts w:ascii="Times New Roman" w:hAnsi="Times New Roman" w:cs="Times New Roman"/>
          <w:sz w:val="24"/>
          <w:szCs w:val="24"/>
        </w:rPr>
        <w:t xml:space="preserve">и  разных  видах  деятельности, </w:t>
      </w:r>
      <w:r w:rsidRPr="00C52A3F">
        <w:rPr>
          <w:rFonts w:ascii="Times New Roman" w:hAnsi="Times New Roman" w:cs="Times New Roman"/>
          <w:sz w:val="24"/>
          <w:szCs w:val="24"/>
        </w:rPr>
        <w:t>создать  в  совместной  деятельности  учащихся  и  учителя  возможные  образовательные</w:t>
      </w:r>
      <w:r w:rsidR="0051076F"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странства для решения задач развития уча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  реализовать  образовательную  программу  в  разнообразных  организационно-учебных формах  (уроки  одновозрастные  и  разновозрастные,  занятия,  тренинги,  проекты,  практики,</w:t>
      </w:r>
      <w:r w:rsidR="00AC78E8" w:rsidRPr="00C52A3F">
        <w:rPr>
          <w:rFonts w:ascii="Times New Roman" w:hAnsi="Times New Roman" w:cs="Times New Roman"/>
          <w:sz w:val="24"/>
          <w:szCs w:val="24"/>
        </w:rPr>
        <w:t xml:space="preserve"> </w:t>
      </w:r>
      <w:r w:rsidRPr="00C52A3F">
        <w:rPr>
          <w:rFonts w:ascii="Times New Roman" w:hAnsi="Times New Roman" w:cs="Times New Roman"/>
          <w:sz w:val="24"/>
          <w:szCs w:val="24"/>
        </w:rPr>
        <w:t>конференции, образовательные  путешествия, выездные сессии  (школы) и пр.), с постепенным расширением  возможностей  школьников  осуществлять  выбор  уровня  и  характера</w:t>
      </w:r>
      <w:r w:rsidR="00AC78E8" w:rsidRPr="00C52A3F">
        <w:rPr>
          <w:rFonts w:ascii="Times New Roman" w:hAnsi="Times New Roman" w:cs="Times New Roman"/>
          <w:sz w:val="24"/>
          <w:szCs w:val="24"/>
        </w:rPr>
        <w:t xml:space="preserve"> </w:t>
      </w:r>
      <w:r w:rsidRPr="00C52A3F">
        <w:rPr>
          <w:rFonts w:ascii="Times New Roman" w:hAnsi="Times New Roman" w:cs="Times New Roman"/>
          <w:sz w:val="24"/>
          <w:szCs w:val="24"/>
        </w:rPr>
        <w:t>самостоятельной работ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  организовать  систему  социальной  жизнедеятельности  и  группового  проектирования</w:t>
      </w:r>
      <w:r w:rsidR="00AC78E8"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циальных  событий,  предоставить  поле  для  самопрезентации  и  самовыражения  в  группах сверстников и разновозрастных группах;</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  создать  пространство  для  реализации  разнообразных  творческих  замыслов  подростков, проявления инициативных действ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Для решения поставленных задач работа педагогического  коллектива будет организована по следующим трем основным направления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оиск адекватных форм </w:t>
      </w:r>
      <w:r w:rsidR="00AC78E8" w:rsidRPr="00C52A3F">
        <w:rPr>
          <w:rFonts w:ascii="Times New Roman" w:hAnsi="Times New Roman" w:cs="Times New Roman"/>
          <w:sz w:val="24"/>
          <w:szCs w:val="24"/>
        </w:rPr>
        <w:t xml:space="preserve">реализации </w:t>
      </w:r>
      <w:r w:rsidRPr="00C52A3F">
        <w:rPr>
          <w:rFonts w:ascii="Times New Roman" w:hAnsi="Times New Roman" w:cs="Times New Roman"/>
          <w:sz w:val="24"/>
          <w:szCs w:val="24"/>
        </w:rPr>
        <w:t xml:space="preserve"> содержания образовательного процесс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иск  современных  организационных  форм  взаимодействия  педагогов  основной  и средней  школ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иск  новых  педагогических  позиций,  из  которых  взрослый  может  конкретизировать общие  задачи  образования  применительно  к  отдельным  классам  и  ученикам,  искать</w:t>
      </w:r>
      <w:r w:rsidR="00AC78E8" w:rsidRPr="00C52A3F">
        <w:rPr>
          <w:rFonts w:ascii="Times New Roman" w:hAnsi="Times New Roman" w:cs="Times New Roman"/>
          <w:sz w:val="24"/>
          <w:szCs w:val="24"/>
        </w:rPr>
        <w:t xml:space="preserve"> </w:t>
      </w:r>
      <w:r w:rsidRPr="00C52A3F">
        <w:rPr>
          <w:rFonts w:ascii="Times New Roman" w:hAnsi="Times New Roman" w:cs="Times New Roman"/>
          <w:sz w:val="24"/>
          <w:szCs w:val="24"/>
        </w:rPr>
        <w:t>средства их решения.</w:t>
      </w:r>
    </w:p>
    <w:p w:rsidR="00D07565" w:rsidRPr="00C52A3F" w:rsidRDefault="00AC78E8"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а ступени среднего </w:t>
      </w:r>
      <w:r w:rsidR="00D07565" w:rsidRPr="00C52A3F">
        <w:rPr>
          <w:rFonts w:ascii="Times New Roman" w:hAnsi="Times New Roman" w:cs="Times New Roman"/>
          <w:sz w:val="24"/>
          <w:szCs w:val="24"/>
        </w:rPr>
        <w:t xml:space="preserve"> общего образования устанавливаются планируемые результаты осво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граммы развития универсальных учебных действ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граммы базового и углубленного уровня отдельных учебных предмет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граммы метапредметных курс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граммы внеуроч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граммы воспитания и социализации обучаю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освоения данных программ выпускниками  МБОУ «Первомайский ЦО»</w:t>
      </w:r>
      <w:r w:rsidR="00AC78E8" w:rsidRPr="00C52A3F">
        <w:rPr>
          <w:rFonts w:ascii="Times New Roman" w:hAnsi="Times New Roman" w:cs="Times New Roman"/>
          <w:sz w:val="24"/>
          <w:szCs w:val="24"/>
        </w:rPr>
        <w:t xml:space="preserve"> </w:t>
      </w:r>
      <w:r w:rsidRPr="00C52A3F">
        <w:rPr>
          <w:rFonts w:ascii="Times New Roman" w:hAnsi="Times New Roman" w:cs="Times New Roman"/>
          <w:sz w:val="24"/>
          <w:szCs w:val="24"/>
        </w:rPr>
        <w:t>получат дальнейшее развити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личностные, регулятивные, коммуникативные и познавательные универсальны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ебные действия, учебная (общая и предметная) и общепользовательская ИКТ</w:t>
      </w:r>
      <w:r w:rsidR="00AC78E8" w:rsidRPr="00C52A3F">
        <w:rPr>
          <w:rFonts w:ascii="Times New Roman" w:hAnsi="Times New Roman" w:cs="Times New Roman"/>
          <w:sz w:val="24"/>
          <w:szCs w:val="24"/>
        </w:rPr>
        <w:t>-</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мпетентность обучающихся, составляющие психолого-педагогическую 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струментальную основы формирования способности и готовности к освоен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атических знаний, их самостоятельному пополнению, переносу и интеграц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ности к сотрудничеству и коммуникации, решению личностно и социально значимых проблем и воплощению решений в практику;</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ности к самоорганизации, саморегуляции и рефлекс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ходе  изучения  учебных  предметов  различных  предметных  областей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w:t>
      </w:r>
      <w:r w:rsidR="0013732E" w:rsidRPr="00C52A3F">
        <w:rPr>
          <w:rFonts w:ascii="Times New Roman" w:hAnsi="Times New Roman" w:cs="Times New Roman"/>
          <w:sz w:val="24"/>
          <w:szCs w:val="24"/>
        </w:rPr>
        <w:t xml:space="preserve"> </w:t>
      </w:r>
      <w:r w:rsidRPr="00C52A3F">
        <w:rPr>
          <w:rFonts w:ascii="Times New Roman" w:hAnsi="Times New Roman" w:cs="Times New Roman"/>
          <w:sz w:val="24"/>
          <w:szCs w:val="24"/>
        </w:rPr>
        <w:t>выпускников будут заложен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ы критического отношения к знанию, жизненному опыту;</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ы ценностных суждений и оценок;</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редней  школе  будет  продолжена  работа  по  формированию  и  развитию  основ читательской  компетенции.  У  выпускников  будет  сформирована  потребность  в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истематическом  чтении  как  средстве  познания  мира </w:t>
      </w:r>
      <w:r w:rsidR="0013732E" w:rsidRPr="00C52A3F">
        <w:rPr>
          <w:rFonts w:ascii="Times New Roman" w:hAnsi="Times New Roman" w:cs="Times New Roman"/>
          <w:sz w:val="24"/>
          <w:szCs w:val="24"/>
        </w:rPr>
        <w:t xml:space="preserve"> и  себя  в  этом  мире,  гармо</w:t>
      </w:r>
      <w:r w:rsidRPr="00C52A3F">
        <w:rPr>
          <w:rFonts w:ascii="Times New Roman" w:hAnsi="Times New Roman" w:cs="Times New Roman"/>
          <w:sz w:val="24"/>
          <w:szCs w:val="24"/>
        </w:rPr>
        <w:t xml:space="preserve">изации отношений человека и общества, создании   образа   «потребного   будущего».   Учащиеся усовершенствуют  технику  чтения  и  приобретут  устойчивый  навык  осмысленного  чтения, получат  возможность  приобрести  навык  рефлексивного  чтения.  Учащиеся  овладеют различными видами и </w:t>
      </w:r>
      <w:r w:rsidRPr="00C52A3F">
        <w:rPr>
          <w:rFonts w:ascii="Times New Roman" w:hAnsi="Times New Roman" w:cs="Times New Roman"/>
          <w:sz w:val="24"/>
          <w:szCs w:val="24"/>
        </w:rPr>
        <w:lastRenderedPageBreak/>
        <w:t>типами чтения: ознакомительным, изучающим, просмотровым,</w:t>
      </w:r>
      <w:r w:rsidR="0013732E" w:rsidRPr="00C52A3F">
        <w:rPr>
          <w:rFonts w:ascii="Times New Roman" w:hAnsi="Times New Roman" w:cs="Times New Roman"/>
          <w:sz w:val="24"/>
          <w:szCs w:val="24"/>
        </w:rPr>
        <w:t xml:space="preserve"> </w:t>
      </w:r>
      <w:r w:rsidRPr="00C52A3F">
        <w:rPr>
          <w:rFonts w:ascii="Times New Roman" w:hAnsi="Times New Roman" w:cs="Times New Roman"/>
          <w:sz w:val="24"/>
          <w:szCs w:val="24"/>
        </w:rPr>
        <w:t>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w:t>
      </w:r>
      <w:r w:rsidR="0013732E" w:rsidRPr="00C52A3F">
        <w:rPr>
          <w:rFonts w:ascii="Times New Roman" w:hAnsi="Times New Roman" w:cs="Times New Roman"/>
          <w:sz w:val="24"/>
          <w:szCs w:val="24"/>
        </w:rPr>
        <w:t xml:space="preserve"> </w:t>
      </w:r>
      <w:r w:rsidRPr="00C52A3F">
        <w:rPr>
          <w:rFonts w:ascii="Times New Roman" w:hAnsi="Times New Roman" w:cs="Times New Roman"/>
          <w:sz w:val="24"/>
          <w:szCs w:val="24"/>
        </w:rPr>
        <w:t>отвечающую конкретной учебной задач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фере  развития  личностных  универсальных  учебных  действий  приоритетное  внимание уделяется формирован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   гражданской   идентичности   личности   (включая   когнитивны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моционально-ценностный и поведенческий компонент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фессионального  образования.  В  частности,  формированию  готовности  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пособности  к  выбору  направления  профессионального  образования  способствуют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целенаправленное  формирование  интереса  к  изучаемым  областям  знания  и  видам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еятельности,  педагогическая  поддержка  любознательности  и  избирательност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терес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w:t>
      </w:r>
      <w:r w:rsidR="0013732E"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фильном уровнях);</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формирование  навыков  взаимо-  и  самооценки,  навыков  рефлексии  на  основе использования критериальной системы оценк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организация  системы  проб  подростками  своих  возможностей  (в  том  числ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профессиональных  проб)  за  счёт  использования  дополнительных  возможносте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разовательного процесса: курсов, программы учебно-исследовательской и проектно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ятельности;  программы  внеурочной  деятельности;  программы  профессионально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риентации;  системы  экологического  образования;  организации  дополнительног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разования, иных возможностей школы;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фере развития регулятивных универсальных учебных  действий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w:t>
      </w:r>
      <w:r w:rsidR="0013732E" w:rsidRPr="00C52A3F">
        <w:rPr>
          <w:rFonts w:ascii="Times New Roman" w:hAnsi="Times New Roman" w:cs="Times New Roman"/>
          <w:sz w:val="24"/>
          <w:szCs w:val="24"/>
        </w:rPr>
        <w:t xml:space="preserve"> </w:t>
      </w:r>
      <w:r w:rsidRPr="00C52A3F">
        <w:rPr>
          <w:rFonts w:ascii="Times New Roman" w:hAnsi="Times New Roman" w:cs="Times New Roman"/>
          <w:sz w:val="24"/>
          <w:szCs w:val="24"/>
        </w:rPr>
        <w:t>осуществлять   выбор   эффективных   путей   и   средств достиж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ей,  контролировать  и  оценивать  свои  действия  как  по  результату,  так  и  по  способу действия,  вносить  соответствующие  коррективы  в  их  выполнение.  Ведущим  способом решения этой задачи является формирование способности к проектирован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фере  развития  коммуникативных  универсальных  учебных  действий  приоритетное внимание уделяет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формированию  действий  по  организации  и  планированию  учебного</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трудничества  с  учителем  и  сверстниками,  умений  работать  в  группе  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обретению  опыта  такой  работы,  практическому  освоению  морально-этических и психологических принципов общения и сотрудничества;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рактическому  освоению  умений,  составляющих  основу  коммуникативно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мпетентности:  ставить  и  решать  многообразные  коммуникативные  задач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ействовать  с  учётом  позиции  другого  и  уметь  согласовывать  свои  действи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танавливать  и  поддерживать  необходимые  контакты  с  другими  людьми;</w:t>
      </w:r>
      <w:r w:rsidR="00A1417F"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удовлетворительно  владеть  нормами  и  техникой  общения;  определять  цели </w:t>
      </w:r>
      <w:r w:rsidR="00A1417F"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коммуникации,  </w:t>
      </w:r>
      <w:r w:rsidRPr="00C52A3F">
        <w:rPr>
          <w:rFonts w:ascii="Times New Roman" w:hAnsi="Times New Roman" w:cs="Times New Roman"/>
          <w:sz w:val="24"/>
          <w:szCs w:val="24"/>
        </w:rPr>
        <w:lastRenderedPageBreak/>
        <w:t>оценивать  ситуацию,  учитывать  намерения  и  способы коммуникации партнёра, выбирать адекватные стратегии коммуникац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развитию  речевой  деятельности  ,  приобретению  опыта  использования  речевых средств  для  регуляции  умственной  деятельности,  приобретению  опыта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гуляции  собственного  речевого  поведения  как  основы  коммуникативно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петент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  сфере  развития  познавательных  универсальных  учебных  действ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оритетное внимание уделяет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рактическому освоению обучающимися основ  проектно-исследовательско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еятельност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витию стратегий смыслового чтения и работе с информаци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рактическому  освоению  методов  познания,  используемых  в  различных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ластях знания и сферах культуры, соответствующего им  инструментария 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ятийного  аппарата,  регулярному  обращению  в  учебном  процессе  к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спользованию  общеучебных  умений,  знаково-символических  средств,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широкого спектра логических действий и операц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  изучении  учебных  предметов  обучающиеся  усовершенствуют  приобретённые  на навыки  работы  с  информацией  и  пополнят  их.  Они  смогут  работать  с  текстами, преобразовывать  и  интерпретировать  содержащуюся  в  них  информацию.  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w:t>
      </w:r>
      <w:r w:rsidR="00A1417F" w:rsidRPr="00C52A3F">
        <w:rPr>
          <w:rFonts w:ascii="Times New Roman" w:hAnsi="Times New Roman" w:cs="Times New Roman"/>
          <w:sz w:val="24"/>
          <w:szCs w:val="24"/>
        </w:rPr>
        <w:t>школы</w:t>
      </w:r>
      <w:r w:rsidRPr="00C52A3F">
        <w:rPr>
          <w:rFonts w:ascii="Times New Roman" w:hAnsi="Times New Roman" w:cs="Times New Roman"/>
          <w:sz w:val="24"/>
          <w:szCs w:val="24"/>
        </w:rPr>
        <w:t xml:space="preserve"> и  в  сети  Интернет;  приобретут  первичные  навыки  формирования  и организации  собственного  информационного  пространства.  Они  усовершенствуют  умение передавать информацию в устной форме, сопровождаемой аудиовизуальной поддержкой, 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письменной форме гипермедиа (т. е. сочетания текста, изображения, звука, ссылок </w:t>
      </w:r>
    </w:p>
    <w:p w:rsidR="00A1417F"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жду  разными  информационными  компонентами).  Обучающиеся      смогут использовать       информацию    для  установления  причинно-следственных  связей  и</w:t>
      </w:r>
      <w:r w:rsidR="00A1417F" w:rsidRPr="00C52A3F">
        <w:rPr>
          <w:rFonts w:ascii="Times New Roman" w:hAnsi="Times New Roman" w:cs="Times New Roman"/>
          <w:sz w:val="24"/>
          <w:szCs w:val="24"/>
        </w:rPr>
        <w:t xml:space="preserve"> </w:t>
      </w:r>
      <w:r w:rsidRPr="00C52A3F">
        <w:rPr>
          <w:rFonts w:ascii="Times New Roman" w:hAnsi="Times New Roman" w:cs="Times New Roman"/>
          <w:sz w:val="24"/>
          <w:szCs w:val="24"/>
        </w:rPr>
        <w:t>зависимостей,  объяснений  и  доказательств  фактов  в  различных  учебных  и  практических ситуациях, ситуациях моделирования и проектирования.</w:t>
      </w:r>
    </w:p>
    <w:p w:rsidR="00A1417F" w:rsidRPr="00C52A3F" w:rsidRDefault="00A1417F"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Выпускники получат возможность </w:t>
      </w:r>
      <w:r w:rsidR="00A1417F" w:rsidRPr="00C52A3F">
        <w:rPr>
          <w:rFonts w:ascii="Times New Roman" w:hAnsi="Times New Roman" w:cs="Times New Roman"/>
          <w:sz w:val="24"/>
          <w:szCs w:val="24"/>
        </w:rPr>
        <w:t>научиться:</w:t>
      </w:r>
    </w:p>
    <w:p w:rsidR="00A1417F"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A1417F" w:rsidRPr="00C52A3F">
        <w:rPr>
          <w:rFonts w:ascii="Times New Roman" w:hAnsi="Times New Roman" w:cs="Times New Roman"/>
          <w:sz w:val="24"/>
          <w:szCs w:val="24"/>
        </w:rPr>
        <w:t></w:t>
      </w:r>
      <w:r w:rsidRPr="00C52A3F">
        <w:rPr>
          <w:rFonts w:ascii="Times New Roman" w:hAnsi="Times New Roman" w:cs="Times New Roman"/>
          <w:sz w:val="24"/>
          <w:szCs w:val="24"/>
        </w:rPr>
        <w:t xml:space="preserve">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D07565" w:rsidRPr="00C52A3F" w:rsidRDefault="00D07565"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амках когнитивного компонента будут сформирован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раз   социально-политического  устройства:  представление   о  государственной организации  России,  знание  государственной  символики  (герб,  флаг,  гимн),  знание</w:t>
      </w:r>
      <w:r w:rsidR="00A1417F" w:rsidRPr="00C52A3F">
        <w:rPr>
          <w:rFonts w:ascii="Times New Roman" w:hAnsi="Times New Roman" w:cs="Times New Roman"/>
          <w:sz w:val="24"/>
          <w:szCs w:val="24"/>
        </w:rPr>
        <w:t xml:space="preserve"> </w:t>
      </w:r>
      <w:r w:rsidRPr="00C52A3F">
        <w:rPr>
          <w:rFonts w:ascii="Times New Roman" w:hAnsi="Times New Roman" w:cs="Times New Roman"/>
          <w:sz w:val="24"/>
          <w:szCs w:val="24"/>
        </w:rPr>
        <w:t>государственных  праздник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нание  положений  Конституции  РФ,  основных  прав  и  обязанностей  гражданина,</w:t>
      </w:r>
      <w:r w:rsidR="00A1417F" w:rsidRPr="00C52A3F">
        <w:rPr>
          <w:rFonts w:ascii="Times New Roman" w:hAnsi="Times New Roman" w:cs="Times New Roman"/>
          <w:sz w:val="24"/>
          <w:szCs w:val="24"/>
        </w:rPr>
        <w:t xml:space="preserve"> </w:t>
      </w:r>
      <w:r w:rsidRPr="00C52A3F">
        <w:rPr>
          <w:rFonts w:ascii="Times New Roman" w:hAnsi="Times New Roman" w:cs="Times New Roman"/>
          <w:sz w:val="24"/>
          <w:szCs w:val="24"/>
        </w:rPr>
        <w:t>ориентация в правовом  пространств</w:t>
      </w:r>
      <w:r w:rsidR="00A1417F" w:rsidRPr="00C52A3F">
        <w:rPr>
          <w:rFonts w:ascii="Times New Roman" w:hAnsi="Times New Roman" w:cs="Times New Roman"/>
          <w:sz w:val="24"/>
          <w:szCs w:val="24"/>
        </w:rPr>
        <w:t xml:space="preserve">е  государственно-общественных </w:t>
      </w:r>
      <w:r w:rsidRPr="00C52A3F">
        <w:rPr>
          <w:rFonts w:ascii="Times New Roman" w:hAnsi="Times New Roman" w:cs="Times New Roman"/>
          <w:sz w:val="24"/>
          <w:szCs w:val="24"/>
        </w:rPr>
        <w:t>отношен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освоение  общекультурного  наследия  России  и  общемировог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ного  наслед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ы социально-критического мышления, ориентация в особенностях социальных</w:t>
      </w:r>
      <w:r w:rsidR="00A1417F"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отношений  и взаимодействий, установление  взаимосвязи  между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ственными и политическими  событиям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  экологическое сознание, признание высокой ценности жизни во всех её </w:t>
      </w:r>
      <w:r w:rsidR="00A1417F" w:rsidRPr="00C52A3F">
        <w:rPr>
          <w:rFonts w:ascii="Times New Roman" w:hAnsi="Times New Roman" w:cs="Times New Roman"/>
          <w:sz w:val="24"/>
          <w:szCs w:val="24"/>
        </w:rPr>
        <w:t>проявлени</w:t>
      </w:r>
      <w:r w:rsidRPr="00C52A3F">
        <w:rPr>
          <w:rFonts w:ascii="Times New Roman" w:hAnsi="Times New Roman" w:cs="Times New Roman"/>
          <w:sz w:val="24"/>
          <w:szCs w:val="24"/>
        </w:rPr>
        <w:t>ях; знание основных принципов и правил отношения к природ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знание  основ  здорового  образа  жизни  и  здоровьесберегающих  технологи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ил поведения в чрезвычайных  ситуациях.</w:t>
      </w:r>
    </w:p>
    <w:p w:rsidR="00A1417F" w:rsidRPr="00C52A3F" w:rsidRDefault="00A1417F"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рамках ценностного и эмоционального компонентов будут сформированы: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ражданский патриотизм, любовь к Родине, чувство гордости за свою  страну;</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важение к истории, культурным и историческим  памятника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эмоционально  положительное  принятие  своей  этническо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дентич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уважение  к  другим  народам  России  и  мира  и  принятие  их,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жэтническая толерантность, готовность к равноправному  сотрудничеству;</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уважение  к  личности  и  её  достоинству,  доброжелательное  отношение  к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кружающим,  нетерпимость к любым видам   насилия    и готовность противостоять  и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уважение  к ценностям семьи, любовь к природе, признание ценности здоровь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воего и других людей, оптимизм в восприятии  мир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требность  в  самовыражении  и  самореализации,  социальном признан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зитивная   моральная   самооценка   и   моральные  чувства:  чувство  гордости  при следовании моральным нормам, переживание стыда и вины при их нарушении.</w:t>
      </w:r>
    </w:p>
    <w:p w:rsidR="00A1417F" w:rsidRPr="00C52A3F" w:rsidRDefault="00A1417F"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амках деятельностного (поведенческого) компонента будут сформирован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мение  строить  жизненные  планы  с  учётом  конкретных  социально-  исторических, политических и экономических  услов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стойчивый  познавательный  интерес  и  становление   смыслообразующей  функции познавательного  мотив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отовность к профессиональному  самоопределен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фере  развития  регулятивных  универсальных  учебных действий выпускник научит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целеполаганию,  включая  постановку  новых  целей,  преобразовани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ктической задачи в  познавательну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самостоятельно  анализировать  условия  достижения  цели  на  основ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ёта  выделенных  учителем  ориентиров  действия  в    новом  учебном</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материал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ланировать пути достижения  цел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станавливать целевые  приоритет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меть самостоятельно контролировать своё время и управлять  и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нимать решения в проблемной ситуации на основе  переговор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ять констатирующий и  предвосхищающий  контроль  по  результату</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  по  способу  действия;  актуальный  контроль  на  уровне</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извольного  вним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реализаци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основам  прогнозирования  как  предвидения  будущих  событий  и </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звития  процесса.</w:t>
      </w:r>
    </w:p>
    <w:p w:rsidR="009149EE" w:rsidRPr="00C52A3F" w:rsidRDefault="009149EE"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получит возможность научить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амостоятельно ставить новые учебные цели и  задач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построению жизненных планов во временной  перспектив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  планировании  достижения  целей  самостоятельно,  полно  и</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адекватно учитывать условия и средства их достиж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делять  альтернативные  способы  достижения  цели  и  выбирать наиболее эффективный  способ;</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ам саморегуляции в учебной и познавательной  деятельности  в  форме</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осознанного  управления  своим  поведением  и деятельностью,  направленной на достижение поставленных  цел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декватно оценивать объективную трудность как меру  фактического или предполагаемого расхода ресурсов на решение  задач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декватно    оценивать    свои  возможности  достижения  цели</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определённой  сложности  в  различных  сферах    самостоятель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ам саморегуляции эмоциональных  состоян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лагать волевые усилия и преодолевать трудности и препятствия  на пути</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достижения  целей.</w:t>
      </w:r>
    </w:p>
    <w:p w:rsidR="009149EE" w:rsidRPr="00C52A3F" w:rsidRDefault="009149EE"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фере  развития  коммуникативных  универсальных  учебных действий выпускник научит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формулировать   собственное   мнение   и   позицию,   аргументировать     и </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координировать  её  с  позициями  партнёров  в   сотрудничестве   при  выработке   общего решения в совмест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ргументировать  свою  точку  зрения, спорить  и  отстаивать свою позицию не враждебным для оппонентов  образо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декватно  использовать    речь  для  планирования  и  регуляции своей  деятельности, решения  различных  коммуникативных  задач;</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ладеть  устной  и  письменной  речь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троить монологическое контекстное  высказывани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ланировать общие способы  работ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ять контроль, коррекцию, оценку действий партнёра, уметь  убеждать;</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работать в группе — устанавливать рабочие отношения, эффективно сотрудничать и способствовать продуктивной  коопераци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нтегрироваться в  группу  сверстников  и  строить  продуктивное взаимодействие со сверстниками и  взрослым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ам коммуникативной  рефлекс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149EE" w:rsidRPr="00C52A3F" w:rsidRDefault="009149EE"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получит возможность научить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читывать  и  координировать  отличные  от  собственной  позиции других людей в  сотрудничеств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читывать разные мнения и интересы и обосновывать собственную позиц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нимать относительность мнений и подходов к решению  проблем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продуктивно  разрешать  конфликты  на  основе  учёта  интересов</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брать  на  себя  инициативу  в  организации  совместного  действия (деловое  лидерство);</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казывать поддержку и содействие тем, от кого зависит  достижение цели в совмест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ять  коммуникативную  рефлексию  как  осознание  оснований собственных действий и действий  партнёр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 процессе коммуникации достаточно точно, последовательно и полно передавать</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партнёру  необходимую информацию как ориентир для построения  действ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ступать  в  диалог,  а  также  участвовать  в  коллективном  обсуждении  проблем,</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ледовать  морально-этическим  и  психологическим  принципам  общения    и</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поддержку  партнёрам в  процессе достижения общей цели совмест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страивать  эффективные    групповые  обсуждения  и обеспечивать обмен  знаниями между членами группы    для   принятия эффективных совместных</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шен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  совместной  деятельности  чётко  формулировать  цели  группы</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и позволять её участникам проявлять собственную энергию для достижения этих целей.</w:t>
      </w:r>
    </w:p>
    <w:p w:rsidR="009149EE" w:rsidRPr="00C52A3F" w:rsidRDefault="009149EE"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фере  развития  познавательных  универсальных  учебных  действи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учит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ам реализации проектно-исследовательск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водить наблюдение и эксперимент под руководством  учител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ять  расширенный  поиск  информации  с  использованием ресурсов библиотек и сети  Интернет;</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здавать и преобразовывать модели и схемы для решения  задач;</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давать определение  понятиям;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станавливать причинно-следственные  связ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ъёмо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строить классификацию на основе дихотомического деления (на  основе </w:t>
      </w:r>
      <w:r w:rsidR="009149EE" w:rsidRPr="00C52A3F">
        <w:rPr>
          <w:rFonts w:ascii="Times New Roman" w:hAnsi="Times New Roman" w:cs="Times New Roman"/>
          <w:sz w:val="24"/>
          <w:szCs w:val="24"/>
        </w:rPr>
        <w:t>о</w:t>
      </w:r>
      <w:r w:rsidRPr="00C52A3F">
        <w:rPr>
          <w:rFonts w:ascii="Times New Roman" w:hAnsi="Times New Roman" w:cs="Times New Roman"/>
          <w:sz w:val="24"/>
          <w:szCs w:val="24"/>
        </w:rPr>
        <w:t>триц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троить логическое рассуждение, включающее установление причинно-следственных</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связ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ъяснять  явления,  процессы,  связи  и  отношения,  выявляемые  в  ходе</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исслед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ам ознакомительного, изучающего, усваивающего и поискового  чт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описываемых  событ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тать с  метафорами  —  понимать  переносный  смысл выражений,  понимать</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и употреблять  обороты  речи, построенные на  скрытом уподоблении, образном сближении  слов.</w:t>
      </w:r>
    </w:p>
    <w:p w:rsidR="009149EE" w:rsidRPr="00C52A3F" w:rsidRDefault="009149EE"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получит возможность научить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ам рефлексивного  чт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тавить проблему, аргументировать её  актуальность;</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самостоятельно  проводить  исследование  на  основе  применения методов наблюдения и  эксперимент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двигать гипотезы о связях и закономерностях событий, процессов,  объект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рганизовывать исследование с целью проверки  гипотез;</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делать  умозаключения  (индуктивное  и  по  аналогии)  и  выводы  на  основе</w:t>
      </w:r>
      <w:r w:rsidR="009149EE" w:rsidRPr="00C52A3F">
        <w:rPr>
          <w:rFonts w:ascii="Times New Roman" w:hAnsi="Times New Roman" w:cs="Times New Roman"/>
          <w:sz w:val="24"/>
          <w:szCs w:val="24"/>
        </w:rPr>
        <w:t xml:space="preserve"> </w:t>
      </w:r>
      <w:r w:rsidRPr="00C52A3F">
        <w:rPr>
          <w:rFonts w:ascii="Times New Roman" w:hAnsi="Times New Roman" w:cs="Times New Roman"/>
          <w:sz w:val="24"/>
          <w:szCs w:val="24"/>
        </w:rPr>
        <w:t>аргументации.</w:t>
      </w:r>
    </w:p>
    <w:p w:rsidR="00434A14" w:rsidRPr="00C52A3F" w:rsidRDefault="00434A14"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дивидуальный  проект  представляет  собой  особую  форму  организации деятельности  учащихся  (учебное  исследование  или  учебный  проект)  и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зультаты выполнения индивидуального проекта должны отражать:</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формированность  навыков  коммуникативной,  учебно-исследовательской деятельности, критического  мышл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ность  к  инновационной,  аналитической,  творческой, интеллектуаль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формированность  навыков  проектной  деятельности,  а  также</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самостоятельного  применения  приобретенных  знаний  и  способов</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действий при решении различных задач, используя знания одного или нескольких учебных предметов или предметных  областе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ность  постановки        цели    и  формулирования    гипотезы исследования,  планирования  работы,    отбора  и  интерпретации необходимой</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информации,      структурирования  аргументации  результатов исследования  на    основе  собранных    данных,  презентации результатов.</w:t>
      </w:r>
    </w:p>
    <w:p w:rsidR="00434A14" w:rsidRPr="00C52A3F" w:rsidRDefault="00434A14"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зучение профильных учебных предметов, курсов по выбору  учащихся МБОУ  </w:t>
      </w:r>
      <w:r w:rsidR="00434A14" w:rsidRPr="00C52A3F">
        <w:rPr>
          <w:rFonts w:ascii="Times New Roman" w:hAnsi="Times New Roman" w:cs="Times New Roman"/>
          <w:sz w:val="24"/>
          <w:szCs w:val="24"/>
        </w:rPr>
        <w:t xml:space="preserve">«Первомайский ЦО»    </w:t>
      </w:r>
      <w:r w:rsidRPr="00C52A3F">
        <w:rPr>
          <w:rFonts w:ascii="Times New Roman" w:hAnsi="Times New Roman" w:cs="Times New Roman"/>
          <w:sz w:val="24"/>
          <w:szCs w:val="24"/>
        </w:rPr>
        <w:t>должно обеспечить:</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довлетворение индивидуальных запросов  обучаю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общеобразовательную,  общекультурную  составляющую  уровня </w:t>
      </w:r>
      <w:r w:rsidR="00434A14" w:rsidRPr="00C52A3F">
        <w:rPr>
          <w:rFonts w:ascii="Times New Roman" w:hAnsi="Times New Roman" w:cs="Times New Roman"/>
          <w:sz w:val="24"/>
          <w:szCs w:val="24"/>
        </w:rPr>
        <w:t xml:space="preserve">среднего </w:t>
      </w:r>
      <w:r w:rsidRPr="00C52A3F">
        <w:rPr>
          <w:rFonts w:ascii="Times New Roman" w:hAnsi="Times New Roman" w:cs="Times New Roman"/>
          <w:sz w:val="24"/>
          <w:szCs w:val="24"/>
        </w:rPr>
        <w:t xml:space="preserve"> общего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витие  личности  обучающихся,  их  познавательных интересов, интеллектуальной и ценностно-смысловой  сфер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витие навыков самообразования и  самопроектир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глубление,  расширение  и  систематизацию  знаний  выбранной области научного знания или вида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вершенствование  имеющегося и приобретение нового   опыта познавательно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ятельности, профессионального самоопределения обучающихся.</w:t>
      </w:r>
    </w:p>
    <w:p w:rsidR="00434A14" w:rsidRPr="00C52A3F" w:rsidRDefault="00434A14"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зультаты  изучения  профильных  учебных  предметов,  курсов  п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бору обучающихся будут  отражать:</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витие личности обучающихся средст</w:t>
      </w:r>
      <w:r w:rsidR="00434A14" w:rsidRPr="00C52A3F">
        <w:rPr>
          <w:rFonts w:ascii="Times New Roman" w:hAnsi="Times New Roman" w:cs="Times New Roman"/>
          <w:sz w:val="24"/>
          <w:szCs w:val="24"/>
        </w:rPr>
        <w:t xml:space="preserve">вами предлагаемого для изучения </w:t>
      </w:r>
      <w:r w:rsidRPr="00C52A3F">
        <w:rPr>
          <w:rFonts w:ascii="Times New Roman" w:hAnsi="Times New Roman" w:cs="Times New Roman"/>
          <w:sz w:val="24"/>
          <w:szCs w:val="24"/>
        </w:rPr>
        <w:t>учебного</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едмета,  курса:  развитие  общей  культуры  обучающихся,  их  мировоззрения,</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ценностно-смысловых  установок,  развитие  познавательных,  регулятивных  и коммуникативных способностей, готовности и  способности  к    саморазвитию</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и  профессиональному самоопределен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владение  систематичес</w:t>
      </w:r>
      <w:r w:rsidR="00434A14" w:rsidRPr="00C52A3F">
        <w:rPr>
          <w:rFonts w:ascii="Times New Roman" w:hAnsi="Times New Roman" w:cs="Times New Roman"/>
          <w:sz w:val="24"/>
          <w:szCs w:val="24"/>
        </w:rPr>
        <w:t xml:space="preserve">кими  знаниями  и  приобретение </w:t>
      </w:r>
      <w:r w:rsidRPr="00C52A3F">
        <w:rPr>
          <w:rFonts w:ascii="Times New Roman" w:hAnsi="Times New Roman" w:cs="Times New Roman"/>
          <w:sz w:val="24"/>
          <w:szCs w:val="24"/>
        </w:rPr>
        <w:t>опыта осуществления целесообразной и результатив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витие  способности    к  непрерывному  самообразованию, овладению</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использованию  информационных  и  коммуникационных   технологий, самоорганизации и  саморегуляц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обеспечение  академической  мобильности  и  (или)  возможности поддерживать избранное направление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 профессиональной ориентации  обучающихся.</w:t>
      </w:r>
    </w:p>
    <w:p w:rsidR="0043718D" w:rsidRPr="00C52A3F" w:rsidRDefault="0043718D" w:rsidP="005F4AD3">
      <w:pPr>
        <w:spacing w:after="0" w:line="240" w:lineRule="auto"/>
        <w:ind w:firstLine="709"/>
        <w:rPr>
          <w:rFonts w:ascii="Times New Roman" w:hAnsi="Times New Roman" w:cs="Times New Roman"/>
          <w:b/>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Русский язык</w:t>
      </w: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 результате изучения учебного предмета «Русский язык»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языковые средства адекватно цели общения и речевой ситу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траивать композицию текста, используя знания о его структурных элемент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дбирать и использовать языковые средства в зависимости от типа текста и выбранного профиля обу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авильно использовать лексические и грамматические средства связи предложений при построении текс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устные и письменные тексты разных жанров в соответствии с функционально-стилевой принадлежностью текс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нательно использовать изобразительно-выразительные средства языка при создании текста в соответствии с выбранным профилем обу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влекать необходимую информацию из различных источников и переводить ее в текстовый форма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образовывать текст в другие виды передачи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бирать тему, определять цель и подбирать материал для публичного выступл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культуру публичной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собственную и чужую речь с позиции соответствия языковым норм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уровни и единицы языка в предъявленном тексте и видеть взаимосвязь между ни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авторские высказывания на различные темы (в том числе о богатстве и выразительности русск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тличать язык художественной литературы от других разновидностей современного русск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синонимические ресурсы русского языка для более точного выражения мысли и усиления выразительности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б историческом развитии русского языка и истории русского языкозн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выражать согласие или несогласие с мнением собеседника в соответствии с правилами ведения диалогической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ть главную и второстепенную информацию, известную и неизвестную информацию в прослушанном текст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самостоятельный поиск текстовой и нетекстовой информации, отбирать и анализировать полученную информац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хранять стилевое единство при создании текста заданного функционального стил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отзывы и рецензии на предложенный текс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культуру чтения, говорения, аудирования и письм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культуру научного и делового общения в устной и письменной форме, в том числе при обсуждении дискуссионных пробл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нормы речевого поведения в разговорной речи, а также в учебно-научной и официально-деловой сферах общ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речевой самоконтрол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вершенствовать орфографические и пунктуационные умения и навыки на основе знаний о нормах русского литературн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сновные нормативные словари и справочники для расширения словарного запаса и спектра используемых языковых сред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эстетическую сторону речевого высказывания при анализе текстов (в том числе художественной литературы).</w:t>
      </w:r>
    </w:p>
    <w:p w:rsidR="0043718D" w:rsidRPr="00C52A3F" w:rsidRDefault="0043718D" w:rsidP="005F4AD3">
      <w:pPr>
        <w:spacing w:after="0" w:line="240" w:lineRule="auto"/>
        <w:ind w:firstLine="709"/>
        <w:rPr>
          <w:rFonts w:ascii="Times New Roman" w:hAnsi="Times New Roman" w:cs="Times New Roman"/>
          <w:b/>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оспринимать лингвистику как часть общечеловеческого гуманитарного зн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сматривать язык в качестве многофункциональной развивающейся сист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уровни и единицы языка в предъявленном тексте и видеть взаимосвязь между ни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авторские высказывания на различные темы (в том числе о богатстве и выразительности русск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тмечать отличия языка художественной литературы от других разновидностей современного русск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синонимические ресурсы русского языка для более точного выражения мысли и усиления выразительности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б историческом развитии русского языка и истории русского языкозн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ражать согласие или несогласие с мнением собеседника в соответствии с правилами ведения диалогической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ть главную и второстепенную информацию, известную и неизвестную информацию в прослушанном текст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самостоятельный поиск текстовой и нетекстовой информации, отбирать и анализировать полученную информац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стилистические ресурсы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хранять стилевое единство при создании текста заданного функционального стил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отзывы и рецензии на предложенный текс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культуру чтения, говорения, аудирования и письм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культуру научного и делового общения в устной и письменной форме, в том числе при обсуждении дискуссионных пробл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нормы речевого поведения в разговорной речи, а также в учебно-научной и официально-деловой сферах общ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осуществлять речевой самоконтрол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вершенствовать орфографические и пунктуационные умения и навыки на основе знаний о нормах русского литературн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сновные нормативные словари и справочники для расширения словарного запаса и спектра используемых языковых сред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эстетическую сторону речевого высказывания при анализе текстов (в том числе художественной литературы).</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комплексный анализ языковых единиц в текст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и описывать социальные функции русск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языковые явления и факты, допускающие неоднозначную интерпретац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роль форм русского языка в становлении и развитии русск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анализ прочитанных и прослушанных текстов и представлять их в виде доклада, статьи, рецензии, резюм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комплексный лингвистический анализ текста в соответствии с его функционально-стилевой и жанровой принадлежность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итически оценивать устный монологический текст и устный диалогический текс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тупать перед аудиторией с текстами различной жанровой принадлеж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речевой самоконтроль, самооценку, самокоррекц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языковые средства с учетом вариативности современного русск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анализ коммуникативных качеств и эффективности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дактировать устные и письменные тексты различных стилей и жанров на основе знаний о нормах русского литературн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ути совершенствования собственных коммуникативных способностей и культуры реч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Литература</w:t>
      </w: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 результате изучения учебного предмета «Литература»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 устной и письменной форме обобщать и анализировать свой читательский опыт, а именн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следующую продуктивную деятель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узна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 месте и значении русской литературы в мировой литерату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 произведениях новейшей отечественной и мировой литератур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 важнейших литературных ресурсах, в том числе в сети Интерне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 историко-культурном подходе в литературоведен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 историко-литературном процессе XIX и XX век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 наиболее ярких или характерных чертах литературных направлений или течени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 соотношении и взаимосвязях литературы с историческим периодом, эпохо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 устной и письменной форме анализирова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конкретные произведения с использованием различных научных методов, методик и практик чт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риентироваться в историко-литературном процессе XIX–ХХ веков и современном литературном процессе, опираясь н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w:t>
      </w:r>
      <w:r w:rsidRPr="00C52A3F">
        <w:rPr>
          <w:rFonts w:ascii="Times New Roman" w:hAnsi="Times New Roman" w:cs="Times New Roman"/>
          <w:sz w:val="24"/>
          <w:szCs w:val="24"/>
        </w:rPr>
        <w:lastRenderedPageBreak/>
        <w:t>литературной борьбе и взаимодействии между ними (например, о полемике символистов и футуристов, сторонников «гражданской» и «чистой» поэзии и д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едставление о значимости и актуальности произведений в контексте эпохи их появл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нания об истории создания изучаемых произведений и об особенностях восприятия произведений читателями в исторической динами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бобщать и анализировать свой читательский опыт (в том числе и опыт самостоятельного чтения):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следующую продуктивную деятель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полнять проектные и исследовательские литературоведческие работы, самостоятельно определяя их тематику, методы и планируемые результа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полнять и обогащать свои представления об основных закономерностях литературного процесса, в том числе современного, в его динами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A27F96" w:rsidRPr="00C52A3F" w:rsidRDefault="00A27F96" w:rsidP="005F4AD3">
      <w:pPr>
        <w:spacing w:after="0" w:line="240" w:lineRule="auto"/>
        <w:ind w:firstLine="709"/>
        <w:rPr>
          <w:rFonts w:ascii="Times New Roman" w:hAnsi="Times New Roman" w:cs="Times New Roman"/>
          <w:sz w:val="24"/>
          <w:szCs w:val="24"/>
        </w:rPr>
      </w:pPr>
    </w:p>
    <w:p w:rsidR="00A27F96" w:rsidRPr="00C52A3F" w:rsidRDefault="00A27F96"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Предметная область «Родной язык и родная литература» (Русский язык и русская литература»).</w:t>
      </w:r>
    </w:p>
    <w:p w:rsidR="00A27F96" w:rsidRPr="00C52A3F" w:rsidRDefault="00A27F96"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Изучение предметной области "Родной язык и родная литература" должно обеспечить:</w:t>
      </w:r>
    </w:p>
    <w:p w:rsidR="00DE2987" w:rsidRPr="00C52A3F" w:rsidRDefault="00DE2987"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базовом  уровне научится:</w:t>
      </w:r>
    </w:p>
    <w:p w:rsidR="00A27F96" w:rsidRPr="00C52A3F" w:rsidRDefault="00A27F96" w:rsidP="005F4AD3">
      <w:pPr>
        <w:pStyle w:val="a3"/>
        <w:numPr>
          <w:ilvl w:val="0"/>
          <w:numId w:val="3"/>
        </w:numPr>
        <w:spacing w:after="0" w:line="240" w:lineRule="auto"/>
        <w:ind w:left="0" w:firstLine="709"/>
        <w:rPr>
          <w:rFonts w:ascii="Times New Roman" w:hAnsi="Times New Roman" w:cs="Times New Roman"/>
          <w:sz w:val="24"/>
          <w:szCs w:val="24"/>
        </w:rPr>
      </w:pPr>
      <w:r w:rsidRPr="00C52A3F">
        <w:rPr>
          <w:rFonts w:ascii="Times New Roman" w:hAnsi="Times New Roman" w:cs="Times New Roman"/>
          <w:sz w:val="24"/>
          <w:szCs w:val="24"/>
        </w:rPr>
        <w:t>свободно общаться на родном языке в различных формах и на разные темы;</w:t>
      </w:r>
    </w:p>
    <w:p w:rsidR="00A27F96" w:rsidRPr="00C52A3F" w:rsidRDefault="00DE2987" w:rsidP="005F4AD3">
      <w:pPr>
        <w:pStyle w:val="a3"/>
        <w:numPr>
          <w:ilvl w:val="0"/>
          <w:numId w:val="3"/>
        </w:numPr>
        <w:spacing w:after="0" w:line="240" w:lineRule="auto"/>
        <w:ind w:left="0"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A27F96" w:rsidRPr="00C52A3F">
        <w:rPr>
          <w:rFonts w:ascii="Times New Roman" w:hAnsi="Times New Roman" w:cs="Times New Roman"/>
          <w:sz w:val="24"/>
          <w:szCs w:val="24"/>
        </w:rPr>
        <w:t>вклю</w:t>
      </w:r>
      <w:r w:rsidRPr="00C52A3F">
        <w:rPr>
          <w:rFonts w:ascii="Times New Roman" w:hAnsi="Times New Roman" w:cs="Times New Roman"/>
          <w:sz w:val="24"/>
          <w:szCs w:val="24"/>
        </w:rPr>
        <w:t xml:space="preserve">ать </w:t>
      </w:r>
      <w:r w:rsidR="00A27F96" w:rsidRPr="00C52A3F">
        <w:rPr>
          <w:rFonts w:ascii="Times New Roman" w:hAnsi="Times New Roman" w:cs="Times New Roman"/>
          <w:sz w:val="24"/>
          <w:szCs w:val="24"/>
        </w:rPr>
        <w:t xml:space="preserve">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DE2987" w:rsidRPr="00C52A3F" w:rsidRDefault="00DE2987" w:rsidP="005F4AD3">
      <w:pPr>
        <w:pStyle w:val="a3"/>
        <w:numPr>
          <w:ilvl w:val="0"/>
          <w:numId w:val="3"/>
        </w:numPr>
        <w:spacing w:after="0" w:line="240" w:lineRule="auto"/>
        <w:ind w:left="0" w:firstLine="709"/>
        <w:rPr>
          <w:rFonts w:ascii="Times New Roman" w:hAnsi="Times New Roman" w:cs="Times New Roman"/>
          <w:sz w:val="24"/>
          <w:szCs w:val="24"/>
        </w:rPr>
      </w:pPr>
      <w:r w:rsidRPr="00C52A3F">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A27F96" w:rsidRPr="00C52A3F" w:rsidRDefault="00DE2987" w:rsidP="005F4AD3">
      <w:pPr>
        <w:pStyle w:val="a3"/>
        <w:numPr>
          <w:ilvl w:val="0"/>
          <w:numId w:val="3"/>
        </w:numPr>
        <w:spacing w:after="0" w:line="240" w:lineRule="auto"/>
        <w:ind w:left="0"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A27F96" w:rsidRPr="00C52A3F">
        <w:rPr>
          <w:rFonts w:ascii="Times New Roman" w:hAnsi="Times New Roman" w:cs="Times New Roman"/>
          <w:sz w:val="24"/>
          <w:szCs w:val="24"/>
        </w:rPr>
        <w:t xml:space="preserve"> тесной связи между языковым, литературным, интеллектуальным, духовно-нравственным развитием личности и ее социальным ростом;</w:t>
      </w:r>
    </w:p>
    <w:p w:rsidR="00DE2987" w:rsidRPr="00C52A3F" w:rsidRDefault="00DE2987" w:rsidP="005F4AD3">
      <w:pPr>
        <w:pStyle w:val="a3"/>
        <w:numPr>
          <w:ilvl w:val="0"/>
          <w:numId w:val="3"/>
        </w:numPr>
        <w:spacing w:after="0" w:line="240" w:lineRule="auto"/>
        <w:ind w:left="0"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A27F96" w:rsidRPr="00C52A3F">
        <w:rPr>
          <w:rFonts w:ascii="Times New Roman" w:hAnsi="Times New Roman" w:cs="Times New Roman"/>
          <w:sz w:val="24"/>
          <w:szCs w:val="24"/>
        </w:rPr>
        <w:t>устойчиво</w:t>
      </w:r>
      <w:r w:rsidRPr="00C52A3F">
        <w:rPr>
          <w:rFonts w:ascii="Times New Roman" w:hAnsi="Times New Roman" w:cs="Times New Roman"/>
          <w:sz w:val="24"/>
          <w:szCs w:val="24"/>
        </w:rPr>
        <w:t>му</w:t>
      </w:r>
      <w:r w:rsidR="00A27F96" w:rsidRPr="00C52A3F">
        <w:rPr>
          <w:rFonts w:ascii="Times New Roman" w:hAnsi="Times New Roman" w:cs="Times New Roman"/>
          <w:sz w:val="24"/>
          <w:szCs w:val="24"/>
        </w:rPr>
        <w:t xml:space="preserve"> интереса к чтению на родном языке как средству познания культуры своего народа и других культур, уважительно</w:t>
      </w:r>
      <w:r w:rsidRPr="00C52A3F">
        <w:rPr>
          <w:rFonts w:ascii="Times New Roman" w:hAnsi="Times New Roman" w:cs="Times New Roman"/>
          <w:sz w:val="24"/>
          <w:szCs w:val="24"/>
        </w:rPr>
        <w:t xml:space="preserve">му </w:t>
      </w:r>
      <w:r w:rsidR="00A27F96" w:rsidRPr="00C52A3F">
        <w:rPr>
          <w:rFonts w:ascii="Times New Roman" w:hAnsi="Times New Roman" w:cs="Times New Roman"/>
          <w:sz w:val="24"/>
          <w:szCs w:val="24"/>
        </w:rPr>
        <w:t xml:space="preserve"> отношения к ним; приобщение к литературному наследию и через него - к сокровищам отечественной и мировой культуры;</w:t>
      </w:r>
    </w:p>
    <w:p w:rsidR="00A27F96" w:rsidRPr="00C52A3F" w:rsidRDefault="00A27F96" w:rsidP="005F4AD3">
      <w:pPr>
        <w:pStyle w:val="a3"/>
        <w:numPr>
          <w:ilvl w:val="0"/>
          <w:numId w:val="3"/>
        </w:numPr>
        <w:spacing w:after="0" w:line="240" w:lineRule="auto"/>
        <w:ind w:left="0" w:firstLine="709"/>
        <w:rPr>
          <w:rFonts w:ascii="Times New Roman" w:hAnsi="Times New Roman" w:cs="Times New Roman"/>
          <w:sz w:val="24"/>
          <w:szCs w:val="24"/>
        </w:rPr>
      </w:pPr>
      <w:r w:rsidRPr="00C52A3F">
        <w:rPr>
          <w:rFonts w:ascii="Times New Roman" w:hAnsi="Times New Roman" w:cs="Times New Roman"/>
          <w:sz w:val="24"/>
          <w:szCs w:val="24"/>
        </w:rPr>
        <w:t xml:space="preserve"> причастности к свершениям, традициям своего народа и осознание исторической преемственности поколений;</w:t>
      </w:r>
    </w:p>
    <w:p w:rsidR="00A27F96" w:rsidRPr="00C52A3F" w:rsidRDefault="00DE2987" w:rsidP="005F4AD3">
      <w:pPr>
        <w:pStyle w:val="a3"/>
        <w:numPr>
          <w:ilvl w:val="0"/>
          <w:numId w:val="3"/>
        </w:numPr>
        <w:spacing w:after="0" w:line="240" w:lineRule="auto"/>
        <w:ind w:left="0"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A27F96" w:rsidRPr="00C52A3F">
        <w:rPr>
          <w:rFonts w:ascii="Times New Roman" w:hAnsi="Times New Roman" w:cs="Times New Roman"/>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A27F96" w:rsidRPr="00C52A3F" w:rsidRDefault="00DE2987" w:rsidP="005F4AD3">
      <w:pPr>
        <w:pStyle w:val="a3"/>
        <w:numPr>
          <w:ilvl w:val="0"/>
          <w:numId w:val="3"/>
        </w:numPr>
        <w:spacing w:after="0" w:line="240" w:lineRule="auto"/>
        <w:ind w:left="0"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A27F96" w:rsidRPr="00C52A3F">
        <w:rPr>
          <w:rFonts w:ascii="Times New Roman" w:hAnsi="Times New Roman" w:cs="Times New Roman"/>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DE2987" w:rsidRPr="00C52A3F" w:rsidRDefault="00DE2987"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lastRenderedPageBreak/>
        <w:t>Выпускник на углубленном уровне получит возможность научиться:</w:t>
      </w:r>
    </w:p>
    <w:p w:rsidR="00A27F96" w:rsidRPr="00C52A3F" w:rsidRDefault="00A27F96" w:rsidP="005F4AD3">
      <w:pPr>
        <w:spacing w:after="0" w:line="240" w:lineRule="auto"/>
        <w:ind w:firstLine="709"/>
        <w:rPr>
          <w:rFonts w:ascii="Times New Roman" w:hAnsi="Times New Roman" w:cs="Times New Roman"/>
          <w:sz w:val="24"/>
          <w:szCs w:val="24"/>
        </w:rPr>
      </w:pP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яти</w:t>
      </w:r>
      <w:r w:rsidR="00DE2987" w:rsidRPr="00C52A3F">
        <w:rPr>
          <w:rFonts w:ascii="Times New Roman" w:hAnsi="Times New Roman" w:cs="Times New Roman"/>
          <w:sz w:val="24"/>
          <w:szCs w:val="24"/>
        </w:rPr>
        <w:t>ю</w:t>
      </w:r>
      <w:r w:rsidRPr="00C52A3F">
        <w:rPr>
          <w:rFonts w:ascii="Times New Roman" w:hAnsi="Times New Roman" w:cs="Times New Roman"/>
          <w:sz w:val="24"/>
          <w:szCs w:val="24"/>
        </w:rPr>
        <w:t xml:space="preserve"> о нормах родного языка и применение знаний о них в речевой практике;</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r>
      <w:r w:rsidR="00DE2987" w:rsidRPr="00C52A3F">
        <w:rPr>
          <w:rFonts w:ascii="Times New Roman" w:hAnsi="Times New Roman" w:cs="Times New Roman"/>
          <w:sz w:val="24"/>
          <w:szCs w:val="24"/>
        </w:rPr>
        <w:t xml:space="preserve">навыкам </w:t>
      </w:r>
      <w:r w:rsidRPr="00C52A3F">
        <w:rPr>
          <w:rFonts w:ascii="Times New Roman" w:hAnsi="Times New Roman" w:cs="Times New Roman"/>
          <w:sz w:val="24"/>
          <w:szCs w:val="24"/>
        </w:rPr>
        <w:t xml:space="preserve"> свободного использования коммуникативно-эстетических возможностей родного языка;</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формированност</w:t>
      </w:r>
      <w:r w:rsidR="00DE2987" w:rsidRPr="00C52A3F">
        <w:rPr>
          <w:rFonts w:ascii="Times New Roman" w:hAnsi="Times New Roman" w:cs="Times New Roman"/>
          <w:sz w:val="24"/>
          <w:szCs w:val="24"/>
        </w:rPr>
        <w:t>и</w:t>
      </w:r>
      <w:r w:rsidRPr="00C52A3F">
        <w:rPr>
          <w:rFonts w:ascii="Times New Roman" w:hAnsi="Times New Roman" w:cs="Times New Roman"/>
          <w:sz w:val="24"/>
          <w:szCs w:val="24"/>
        </w:rPr>
        <w:t xml:space="preserve">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формированност</w:t>
      </w:r>
      <w:r w:rsidR="00DE2987" w:rsidRPr="00C52A3F">
        <w:rPr>
          <w:rFonts w:ascii="Times New Roman" w:hAnsi="Times New Roman" w:cs="Times New Roman"/>
          <w:sz w:val="24"/>
          <w:szCs w:val="24"/>
        </w:rPr>
        <w:t>и</w:t>
      </w:r>
      <w:r w:rsidRPr="00C52A3F">
        <w:rPr>
          <w:rFonts w:ascii="Times New Roman" w:hAnsi="Times New Roman" w:cs="Times New Roman"/>
          <w:sz w:val="24"/>
          <w:szCs w:val="24"/>
        </w:rPr>
        <w:t xml:space="preserve">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гащение</w:t>
      </w:r>
      <w:r w:rsidR="00DE2987" w:rsidRPr="00C52A3F">
        <w:rPr>
          <w:rFonts w:ascii="Times New Roman" w:hAnsi="Times New Roman" w:cs="Times New Roman"/>
          <w:sz w:val="24"/>
          <w:szCs w:val="24"/>
        </w:rPr>
        <w:t>м</w:t>
      </w:r>
      <w:r w:rsidRPr="00C52A3F">
        <w:rPr>
          <w:rFonts w:ascii="Times New Roman" w:hAnsi="Times New Roman" w:cs="Times New Roman"/>
          <w:sz w:val="24"/>
          <w:szCs w:val="24"/>
        </w:rPr>
        <w:t xml:space="preserve">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владе</w:t>
      </w:r>
      <w:r w:rsidR="00DE2987" w:rsidRPr="00C52A3F">
        <w:rPr>
          <w:rFonts w:ascii="Times New Roman" w:hAnsi="Times New Roman" w:cs="Times New Roman"/>
          <w:sz w:val="24"/>
          <w:szCs w:val="24"/>
        </w:rPr>
        <w:t xml:space="preserve">ет </w:t>
      </w:r>
      <w:r w:rsidRPr="00C52A3F">
        <w:rPr>
          <w:rFonts w:ascii="Times New Roman" w:hAnsi="Times New Roman" w:cs="Times New Roman"/>
          <w:sz w:val="24"/>
          <w:szCs w:val="24"/>
        </w:rPr>
        <w:t xml:space="preserve">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формир</w:t>
      </w:r>
      <w:r w:rsidR="00DE2987" w:rsidRPr="00C52A3F">
        <w:rPr>
          <w:rFonts w:ascii="Times New Roman" w:hAnsi="Times New Roman" w:cs="Times New Roman"/>
          <w:sz w:val="24"/>
          <w:szCs w:val="24"/>
        </w:rPr>
        <w:t xml:space="preserve">ует </w:t>
      </w:r>
      <w:r w:rsidRPr="00C52A3F">
        <w:rPr>
          <w:rFonts w:ascii="Times New Roman" w:hAnsi="Times New Roman" w:cs="Times New Roman"/>
          <w:sz w:val="24"/>
          <w:szCs w:val="24"/>
        </w:rPr>
        <w:t xml:space="preserve">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формир</w:t>
      </w:r>
      <w:r w:rsidR="00DE2987" w:rsidRPr="00C52A3F">
        <w:rPr>
          <w:rFonts w:ascii="Times New Roman" w:hAnsi="Times New Roman" w:cs="Times New Roman"/>
          <w:sz w:val="24"/>
          <w:szCs w:val="24"/>
        </w:rPr>
        <w:t xml:space="preserve">ует </w:t>
      </w:r>
      <w:r w:rsidRPr="00C52A3F">
        <w:rPr>
          <w:rFonts w:ascii="Times New Roman" w:hAnsi="Times New Roman" w:cs="Times New Roman"/>
          <w:sz w:val="24"/>
          <w:szCs w:val="24"/>
        </w:rPr>
        <w:t xml:space="preserve"> понимания родной литературы как одной из основных национально-культурных ценностей народа, как особого способа познания жизни;</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A27F96" w:rsidRPr="00C52A3F" w:rsidRDefault="00A27F96"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вык</w:t>
      </w:r>
      <w:r w:rsidR="00DE2987" w:rsidRPr="00C52A3F">
        <w:rPr>
          <w:rFonts w:ascii="Times New Roman" w:hAnsi="Times New Roman" w:cs="Times New Roman"/>
          <w:sz w:val="24"/>
          <w:szCs w:val="24"/>
        </w:rPr>
        <w:t>ам</w:t>
      </w:r>
      <w:r w:rsidRPr="00C52A3F">
        <w:rPr>
          <w:rFonts w:ascii="Times New Roman" w:hAnsi="Times New Roman" w:cs="Times New Roman"/>
          <w:sz w:val="24"/>
          <w:szCs w:val="24"/>
        </w:rPr>
        <w:t xml:space="preserve"> понимания литературных художественных произведений, отражающих разные этнокультурные традиции.</w:t>
      </w:r>
    </w:p>
    <w:p w:rsidR="00A27F96" w:rsidRPr="00C52A3F" w:rsidRDefault="00A27F96" w:rsidP="005F4AD3">
      <w:pPr>
        <w:spacing w:after="0" w:line="240" w:lineRule="auto"/>
        <w:ind w:firstLine="709"/>
        <w:rPr>
          <w:rFonts w:ascii="Times New Roman" w:hAnsi="Times New Roman" w:cs="Times New Roman"/>
          <w:sz w:val="24"/>
          <w:szCs w:val="24"/>
        </w:rPr>
      </w:pPr>
    </w:p>
    <w:p w:rsidR="00DE2987" w:rsidRPr="00C52A3F" w:rsidRDefault="00DE298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е результаты изучения предметной области "Иностранные языки" включают предметные результаты изучения учебных предметов:</w:t>
      </w:r>
    </w:p>
    <w:p w:rsidR="00DE2987" w:rsidRPr="00C52A3F" w:rsidRDefault="00DE298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остранный язык", "Второй иностранный язык" (базовый уровень) - требования к предметным результатам освоения базового курса иностранного языка должны отражать:</w:t>
      </w:r>
    </w:p>
    <w:p w:rsidR="00DE2987" w:rsidRPr="00C52A3F" w:rsidRDefault="00DE298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DE2987" w:rsidRPr="00C52A3F" w:rsidRDefault="00DE298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w:t>
      </w:r>
    </w:p>
    <w:p w:rsidR="00DE2987" w:rsidRPr="00C52A3F" w:rsidRDefault="00DE298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 достижение уровня владения иностранным языком, превышающего пороговый, достаточного для делового общения в рамках выбранного профиля;</w:t>
      </w:r>
    </w:p>
    <w:p w:rsidR="00DE2987" w:rsidRPr="00C52A3F" w:rsidRDefault="00DE298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 сформированность умения перевода с иностранного языка на русский при работе с несложными текстами в русле выбранного профиля;</w:t>
      </w:r>
    </w:p>
    <w:p w:rsidR="00A27F96" w:rsidRPr="00C52A3F" w:rsidRDefault="00DE298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 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остранный язы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b/>
          <w:sz w:val="24"/>
          <w:szCs w:val="24"/>
        </w:rPr>
        <w:t>Выпускник на базовом уровне научится</w:t>
      </w:r>
      <w:r w:rsidRPr="00C52A3F">
        <w:rPr>
          <w:rFonts w:ascii="Times New Roman" w:hAnsi="Times New Roman" w:cs="Times New Roman"/>
          <w:sz w:val="24"/>
          <w:szCs w:val="24"/>
        </w:rPr>
        <w:t>:</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муникативные ум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ворение, диалогическая реч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ести диалог/полилог в ситуациях неофициального общения в рамках изученной темат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ражать и аргументировать личную точку зр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апрашивать информацию и обмениваться информацией в пределах изученной темат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ращаться за разъяснениями, уточняя интересующую информац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Говорение, монологическая реч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ередавать основное содержание прочитанног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виденного/услышанног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вать краткие описания и/или комментарии с опорой на нелинейный текст (таблицы, граф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высказывание на основе изображения с опорой или без опоры на ключевые слова/план/вопрос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Аудирова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т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тделять в несложных аутентичных текстах различных стилей и жанров главную информацию от второстепенной, выявлять наиболее значимые фак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исьм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исать несложные связные тексты по изученной темати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исать личное (электронное) письмо, заполнять анкету, письменно излагать сведения о себе в форме, принятой в стране/странах изучаемого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овые навы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фография и пунктуац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орфографическими навыками в рамках тем, включенных в раздел «Предметное содержание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ставлять в тексте знаки препинания в соответствии с нормами пунктуац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нет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слухопроизносительными навыками в рамках тем, включенных в раздел «Предметное содержание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навыками ритмико-интонационного оформления речи в зависимости от коммуникативной ситу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екс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аспознавать и употреблять в речи лексические единицы в рамках тем, включенных в раздел «Предметное содержание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и употреблять в речи наиболее распространенные фразовые глагол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ринадлежность слов к частям речи по аффикс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огадываться о значении отдельных слов на основе сходства с родным языком, по словообразовательным элементам и контекст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и употреблять различные средства связи в тексте для обеспечения его целостности (firstly, to begin with, however, as for me, finally, at last, etc.).</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аммат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в процессе устного и письменного общения основными синтактическими конструкциями в соответствии с коммуникативной задач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ложноподчиненные</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предложения</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оюзам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оюзным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ловами</w:t>
      </w:r>
      <w:r w:rsidRPr="00C52A3F">
        <w:rPr>
          <w:rFonts w:ascii="Times New Roman" w:hAnsi="Times New Roman" w:cs="Times New Roman"/>
          <w:sz w:val="24"/>
          <w:szCs w:val="24"/>
          <w:lang w:val="en-US"/>
        </w:rPr>
        <w:t xml:space="preserve"> what, when, why, which, that, who, if, because, that’s why, than, so, for, since, during, so that, unles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сложносочиненные предложения с сочинительными союзами and, but, or;</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условные</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предложения</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ального</w:t>
      </w:r>
      <w:r w:rsidRPr="00C52A3F">
        <w:rPr>
          <w:rFonts w:ascii="Times New Roman" w:hAnsi="Times New Roman" w:cs="Times New Roman"/>
          <w:sz w:val="24"/>
          <w:szCs w:val="24"/>
          <w:lang w:val="en-US"/>
        </w:rPr>
        <w:t xml:space="preserve"> (Conditional I – If I see Jim, I’ll invite him to our school party) </w:t>
      </w:r>
      <w:r w:rsidRPr="00C52A3F">
        <w:rPr>
          <w:rFonts w:ascii="Times New Roman" w:hAnsi="Times New Roman" w:cs="Times New Roman"/>
          <w:sz w:val="24"/>
          <w:szCs w:val="24"/>
        </w:rPr>
        <w:t>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нереального</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характера</w:t>
      </w:r>
      <w:r w:rsidRPr="00C52A3F">
        <w:rPr>
          <w:rFonts w:ascii="Times New Roman" w:hAnsi="Times New Roman" w:cs="Times New Roman"/>
          <w:sz w:val="24"/>
          <w:szCs w:val="24"/>
          <w:lang w:val="en-US"/>
        </w:rPr>
        <w:t xml:space="preserve"> (Conditional II – If I were you, I would start learning French);</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предложения с конструкцией I wish (I wish I had my own room);</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предложения</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конструкцией</w:t>
      </w:r>
      <w:r w:rsidRPr="00C52A3F">
        <w:rPr>
          <w:rFonts w:ascii="Times New Roman" w:hAnsi="Times New Roman" w:cs="Times New Roman"/>
          <w:sz w:val="24"/>
          <w:szCs w:val="24"/>
          <w:lang w:val="en-US"/>
        </w:rPr>
        <w:t xml:space="preserve"> so/such (I was so busy that I forgot to phone my parents);</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конструкци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герундием</w:t>
      </w:r>
      <w:r w:rsidRPr="00C52A3F">
        <w:rPr>
          <w:rFonts w:ascii="Times New Roman" w:hAnsi="Times New Roman" w:cs="Times New Roman"/>
          <w:sz w:val="24"/>
          <w:szCs w:val="24"/>
          <w:lang w:val="en-US"/>
        </w:rPr>
        <w:t>: to love / hate doing something; stop talking;</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конструкции с инфинитивом: want to do, learn to speak;</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инфинити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цели</w:t>
      </w:r>
      <w:r w:rsidRPr="00C52A3F">
        <w:rPr>
          <w:rFonts w:ascii="Times New Roman" w:hAnsi="Times New Roman" w:cs="Times New Roman"/>
          <w:sz w:val="24"/>
          <w:szCs w:val="24"/>
          <w:lang w:val="en-US"/>
        </w:rPr>
        <w:t xml:space="preserve"> (I called to cancel our lesson);</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конструкцию</w:t>
      </w:r>
      <w:r w:rsidRPr="00C52A3F">
        <w:rPr>
          <w:rFonts w:ascii="Times New Roman" w:hAnsi="Times New Roman" w:cs="Times New Roman"/>
          <w:sz w:val="24"/>
          <w:szCs w:val="24"/>
          <w:lang w:val="en-US"/>
        </w:rPr>
        <w:t xml:space="preserve"> it takes me … to do something;</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использова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косвенную</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ь</w:t>
      </w:r>
      <w:r w:rsidRPr="00C52A3F">
        <w:rPr>
          <w:rFonts w:ascii="Times New Roman" w:hAnsi="Times New Roman" w:cs="Times New Roman"/>
          <w:sz w:val="24"/>
          <w:szCs w:val="24"/>
          <w:lang w:val="en-US"/>
        </w:rPr>
        <w:t>;</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использова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глаголы</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наиболее</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употребляемых</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ременных</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формах</w:t>
      </w:r>
      <w:r w:rsidRPr="00C52A3F">
        <w:rPr>
          <w:rFonts w:ascii="Times New Roman" w:hAnsi="Times New Roman" w:cs="Times New Roman"/>
          <w:sz w:val="24"/>
          <w:szCs w:val="24"/>
          <w:lang w:val="en-US"/>
        </w:rPr>
        <w:t>: Present Simple, Present Continuous, Future Simple, Past Simple, Past Continuous, Present Perfect, Present Perfect Continuous, Past Perfect;</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традательный</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залог</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формах</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наиболее</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используемых</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ремен</w:t>
      </w:r>
      <w:r w:rsidRPr="00C52A3F">
        <w:rPr>
          <w:rFonts w:ascii="Times New Roman" w:hAnsi="Times New Roman" w:cs="Times New Roman"/>
          <w:sz w:val="24"/>
          <w:szCs w:val="24"/>
          <w:lang w:val="en-US"/>
        </w:rPr>
        <w:t>: Present Simple, Present Continuous, Past Simple, Present Perfect;</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различные грамматические средства для выражения будущего времени – to be going to, Present Continuous; Present Simple;</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модальные</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глаголы</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их</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эквиваленты</w:t>
      </w:r>
      <w:r w:rsidRPr="00C52A3F">
        <w:rPr>
          <w:rFonts w:ascii="Times New Roman" w:hAnsi="Times New Roman" w:cs="Times New Roman"/>
          <w:sz w:val="24"/>
          <w:szCs w:val="24"/>
          <w:lang w:val="en-US"/>
        </w:rPr>
        <w:t xml:space="preserve"> (may, can/be able to, must/have to/should; need, shall, could, might, would);</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гласовывать времена в рамках сложного предложения в плане настоящего и прошлог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имена существительные в единственном числе и во множественном числе, образованные по правилу, и исклю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определенный/неопределенный/нулевой артикл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личные, притяжательные, указательные, неопределенные, относительные, вопросительные местоим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имена прилагательные в положительной, сравнительной и превосходной степенях, образованные по правилу, и исклю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предлоги, выражающие направление движения, время и место действия.</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lastRenderedPageBreak/>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муникативные ум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ворение, диалогическая реч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ести диалог/полилог в ситуациях официального общения в рамках изученной тематики; кратко комментировать точку зрения другого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подготовленное интервью, проверяя и получая подтверждение какой-либо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мениваться информацией, проверять и подтверждать собранную фактическую информац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ворение, монологическая реч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зюмировать прослушанный/прочитанный текс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бщать информацию на основе прочитанного/прослушанного текс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удирова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но и точно воспринимать информацию в распространенных коммуникативных ситуац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бщать прослушанную информацию и выявлять факты в соответствии с поставленной задачей/вопрос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т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Читать и понимать несложные аутентичные тексты различных стилей и жанров и отвечать на ряд уточняющих вопро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исьм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исать краткий отзыв на фильм, книгу или пьесу.</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овые навы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нет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износить звуки английского языка четко, естественным произношением, не допуская ярко выраженного акцен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фография и пунктуац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орфографическими навык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ставлять в тексте знаки препинания в соответствии с нормами пункту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екс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фразовые глаголы по широкому спектру тем, уместно употребляя их в соответствии со стилем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знавать и использовать в речи устойчивые выражения и фразы (collocation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аммат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речи модальные глаголы для выражения возможности или вероятности в прошедшем времени (could + have done; might + have done);</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структуру have/get + something + Participle II (causative form) как эквивалент страдательного залог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эмфатические конструкции типа It’s him who… It’s time you did smth;</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все формы страдательного залога;</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ремена</w:t>
      </w:r>
      <w:r w:rsidRPr="00C52A3F">
        <w:rPr>
          <w:rFonts w:ascii="Times New Roman" w:hAnsi="Times New Roman" w:cs="Times New Roman"/>
          <w:sz w:val="24"/>
          <w:szCs w:val="24"/>
          <w:lang w:val="en-US"/>
        </w:rPr>
        <w:t xml:space="preserve"> Past Perfect </w:t>
      </w:r>
      <w:r w:rsidRPr="00C52A3F">
        <w:rPr>
          <w:rFonts w:ascii="Times New Roman" w:hAnsi="Times New Roman" w:cs="Times New Roman"/>
          <w:sz w:val="24"/>
          <w:szCs w:val="24"/>
        </w:rPr>
        <w:t>и</w:t>
      </w:r>
      <w:r w:rsidRPr="00C52A3F">
        <w:rPr>
          <w:rFonts w:ascii="Times New Roman" w:hAnsi="Times New Roman" w:cs="Times New Roman"/>
          <w:sz w:val="24"/>
          <w:szCs w:val="24"/>
          <w:lang w:val="en-US"/>
        </w:rPr>
        <w:t xml:space="preserve"> Past Perfect Continuou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условные предложения нереального характера (Conditional 3);</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труктуру</w:t>
      </w:r>
      <w:r w:rsidRPr="00C52A3F">
        <w:rPr>
          <w:rFonts w:ascii="Times New Roman" w:hAnsi="Times New Roman" w:cs="Times New Roman"/>
          <w:sz w:val="24"/>
          <w:szCs w:val="24"/>
          <w:lang w:val="en-US"/>
        </w:rPr>
        <w:t xml:space="preserve"> to be/get + used to + verb;</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структуру used to / would + verb для обозначения регулярных действий в прошлом;</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предложения</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конструкциями</w:t>
      </w:r>
      <w:r w:rsidRPr="00C52A3F">
        <w:rPr>
          <w:rFonts w:ascii="Times New Roman" w:hAnsi="Times New Roman" w:cs="Times New Roman"/>
          <w:sz w:val="24"/>
          <w:szCs w:val="24"/>
          <w:lang w:val="en-US"/>
        </w:rPr>
        <w:t xml:space="preserve"> as … as; not so … as; either … or; neither … nor;</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широкий спектр союзов для выражения противопоставления и различия в сложных предложе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DE2987" w:rsidRPr="00C52A3F" w:rsidRDefault="00DE2987" w:rsidP="005F4AD3">
      <w:pPr>
        <w:spacing w:after="0" w:line="240" w:lineRule="auto"/>
        <w:ind w:firstLine="709"/>
        <w:rPr>
          <w:rFonts w:ascii="Times New Roman" w:hAnsi="Times New Roman" w:cs="Times New Roman"/>
          <w:b/>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углубленном уровне научится:</w:t>
      </w:r>
      <w:r w:rsidR="00DE2987" w:rsidRPr="00C52A3F">
        <w:rPr>
          <w:rFonts w:ascii="Times New Roman" w:hAnsi="Times New Roman" w:cs="Times New Roman"/>
          <w:b/>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муникативные ум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Говорение, диалогическая реч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атко комментировать точку зрения другого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подготовленное интервью, проверяя и получая подтверждение какой-либо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мениваться информацией, проверять и подтверждать собранную фактическую информац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ражать различные чувства (радость, удивление, грусть, заинтересованность, безразличие), используя лексико-грамматические средства язы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ворение, монологическая реч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зюмировать прослушанный/прочитанный текс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бщать информацию на основе прочитанного/прослушанного текс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вопрос или проблему, объясняя причины, высказывая предположения о возможных последств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казывать свою точку зрения по широкому спектру тем, поддерживая ее аргументами и пояснения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точку зрения собеседника, приводя аргументы за и проти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удирова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но и точно воспринимать информацию в распространенных коммуникативных ситуац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бщать прослушанную информацию и выявлять факты в соответствии с поставленной задачей/вопрос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т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Читать и понимать несложные аутентичные тексты различных стилей и жанров и отвечать на ряд уточняющих вопро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использовать изучающее чтение в целях полного понимания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тбирать значимую информацию в тексте / ряде текс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исьм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исать краткий отзыв на фильм, книгу или пьес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делать выписки из иноязычного текст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ражать письменно свое мнение по поводу фактической информации в рамках изученной темат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письменное высказывание на основе нескольких прочитанных и/или прослушанных текстов, передавая их содержание и делая выво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овые навы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нет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износить звуки английского языка четко, не допуская ярко выраженного акцен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четко и естественно произносить слова английского языка, в том числе применительно к новому языковому материал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фография и пунктуац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правила орфографии и пунктуации, не допуская ошибок, затрудняющих понима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екс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фразовые глаголы по широкому спектру тем, уместно употребляя их в соответствии со стилем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знавать и использовать в речи устойчивые выражения и фразы (collocation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и употреблять в речи различные фразы-клише для участия в диалогах/полилогах в различных коммуникативных ситуац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использовать в пересказе различные глаголы для передачи косвенной речи (reporting verbs — he was asked to…; he ordered them to…).</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аммат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артикли для передачи нюан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речи широкий спектр прилагательных и глаголов с управлени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все формы страдательного залог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сложное дополнение (Complex object);</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широкий спектр союзов для выражения противопоставления и различия в сложных предложе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речи местоимения «one» и «one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речи фразовые глаголы с дополнением, выраженным личным местоимени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модальные глаголы для выражения догадки и предположения (might, could, may);</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инверсионные констру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условные предложения смешанного типа (Mixed Conditional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эллиптические структур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степени сравнения прилагательных с наречиями, усиливающими их значение (intesifiers, modifier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потреблять в речи формы действительного залога времен Future Perfect и Future Continuous;</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ремена</w:t>
      </w:r>
      <w:r w:rsidRPr="00C52A3F">
        <w:rPr>
          <w:rFonts w:ascii="Times New Roman" w:hAnsi="Times New Roman" w:cs="Times New Roman"/>
          <w:sz w:val="24"/>
          <w:szCs w:val="24"/>
          <w:lang w:val="en-US"/>
        </w:rPr>
        <w:t xml:space="preserve"> Past Perfect </w:t>
      </w:r>
      <w:r w:rsidRPr="00C52A3F">
        <w:rPr>
          <w:rFonts w:ascii="Times New Roman" w:hAnsi="Times New Roman" w:cs="Times New Roman"/>
          <w:sz w:val="24"/>
          <w:szCs w:val="24"/>
        </w:rPr>
        <w:t>и</w:t>
      </w:r>
      <w:r w:rsidRPr="00C52A3F">
        <w:rPr>
          <w:rFonts w:ascii="Times New Roman" w:hAnsi="Times New Roman" w:cs="Times New Roman"/>
          <w:sz w:val="24"/>
          <w:szCs w:val="24"/>
          <w:lang w:val="en-US"/>
        </w:rPr>
        <w:t xml:space="preserve"> Past Perfect Continuou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речи причастные и деепричастные обороты (participle clause);</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речи модальные глаголы для выражения возможности или вероятности в прошедшем времени (could + have done; might + have done).</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муникативные ум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ворение, диалогическая реч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Бегло говорить на разнообразные темы, четко обозначая взаимосвязь ид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без подготовки вести диалог/полилог в рамках ситуаций официального и неофициального общ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ргументированно отвечать на ряд доводов собеседн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ворение, монологическая реч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казываться по широкому кругу вопросов, углубляясь в подтемы и заканчивая соответствующим вывод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яснять свою точку зрения по актуальному вопросу, указывая на плюсы и минусы различных пози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лать ясный, логично выстроенный доклад, выделяя важные элемен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удирова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ледить за ходом длинного доклада или сложной системы доказатель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разговорную речь в пределах литературной нормы, в том числе вне изученной темат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т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тально понимать сложные тексты, включающие средства художественной вырази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временную и причинно-следственную взаимосвязь событ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развитие/результат излагаемых фактов/событ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замысел авто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исьм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исывать явления, события; излагать факты в письме делового характер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письменные материалы, необходимые для презентации проектной и/или исследовательск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овые навы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нет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ередавать смысловые нюансы высказывания с помощью соответствующей интонации и логического удар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Орфография и пунктуац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сложные связные тексты, соблюдая правила орфографии и пунктуации, не допуская ошибок, затрудняющих понима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екс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знавать и употреблять в речи широкий спектр названий и имен собственных в рамках интересующей темат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термины из области грамматики, лексикологии, синтаксис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знавать и употреблять в письменном и звучащем тексте специальную терминологию по интересующей темати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амматическая сторона ре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речи союзы despite / in spite of для обозначения контраста, а также наречие nevertheles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в речи и использовать предложения с as if/as though;</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в речи и использовать структуры для выражения сожаления (It’s time you did it/ I’d rather you talked to her/ You’d better…);</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речи широкий спектр глагольных структур с герундием и инфинитивом;</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в речи инверсию с отрицательными наречиями (Never have I seen…  </w:t>
      </w:r>
      <w:r w:rsidRPr="00C52A3F">
        <w:rPr>
          <w:rFonts w:ascii="Times New Roman" w:hAnsi="Times New Roman" w:cs="Times New Roman"/>
          <w:sz w:val="24"/>
          <w:szCs w:val="24"/>
          <w:lang w:val="en-US"/>
        </w:rPr>
        <w:t>/Barely did I hear what he was saying…);</w:t>
      </w:r>
    </w:p>
    <w:p w:rsidR="0043718D" w:rsidRPr="00C52A3F" w:rsidRDefault="0043718D" w:rsidP="005F4AD3">
      <w:pPr>
        <w:spacing w:after="0" w:line="240" w:lineRule="auto"/>
        <w:ind w:firstLine="709"/>
        <w:rPr>
          <w:rFonts w:ascii="Times New Roman" w:hAnsi="Times New Roman" w:cs="Times New Roman"/>
          <w:sz w:val="24"/>
          <w:szCs w:val="24"/>
          <w:lang w:val="en-US"/>
        </w:rPr>
      </w:pPr>
      <w:r w:rsidRPr="00C52A3F">
        <w:rPr>
          <w:rFonts w:ascii="Times New Roman" w:hAnsi="Times New Roman" w:cs="Times New Roman"/>
          <w:sz w:val="24"/>
          <w:szCs w:val="24"/>
          <w:lang w:val="en-US"/>
        </w:rPr>
        <w:t>–</w:t>
      </w:r>
      <w:r w:rsidRPr="00C52A3F">
        <w:rPr>
          <w:rFonts w:ascii="Times New Roman" w:hAnsi="Times New Roman" w:cs="Times New Roman"/>
          <w:sz w:val="24"/>
          <w:szCs w:val="24"/>
          <w:lang w:val="en-US"/>
        </w:rPr>
        <w:tab/>
      </w:r>
      <w:r w:rsidRPr="00C52A3F">
        <w:rPr>
          <w:rFonts w:ascii="Times New Roman" w:hAnsi="Times New Roman" w:cs="Times New Roman"/>
          <w:sz w:val="24"/>
          <w:szCs w:val="24"/>
        </w:rPr>
        <w:t>употреблять</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речи</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страдательный</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залог</w:t>
      </w:r>
      <w:r w:rsidRPr="00C52A3F">
        <w:rPr>
          <w:rFonts w:ascii="Times New Roman" w:hAnsi="Times New Roman" w:cs="Times New Roman"/>
          <w:sz w:val="24"/>
          <w:szCs w:val="24"/>
          <w:lang w:val="en-US"/>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lang w:val="en-US"/>
        </w:rPr>
        <w:t xml:space="preserve"> Past Continuous </w:t>
      </w:r>
      <w:r w:rsidRPr="00C52A3F">
        <w:rPr>
          <w:rFonts w:ascii="Times New Roman" w:hAnsi="Times New Roman" w:cs="Times New Roman"/>
          <w:sz w:val="24"/>
          <w:szCs w:val="24"/>
        </w:rPr>
        <w:t>и</w:t>
      </w:r>
      <w:r w:rsidRPr="00C52A3F">
        <w:rPr>
          <w:rFonts w:ascii="Times New Roman" w:hAnsi="Times New Roman" w:cs="Times New Roman"/>
          <w:sz w:val="24"/>
          <w:szCs w:val="24"/>
          <w:lang w:val="en-US"/>
        </w:rPr>
        <w:t xml:space="preserve"> Past Perfect, Present Continuous, Past Simple, Present Perfect.</w:t>
      </w:r>
    </w:p>
    <w:p w:rsidR="0043718D" w:rsidRPr="00C52A3F" w:rsidRDefault="0043718D" w:rsidP="005F4AD3">
      <w:pPr>
        <w:spacing w:after="0" w:line="240" w:lineRule="auto"/>
        <w:ind w:firstLine="709"/>
        <w:rPr>
          <w:rFonts w:ascii="Times New Roman" w:hAnsi="Times New Roman" w:cs="Times New Roman"/>
          <w:sz w:val="24"/>
          <w:szCs w:val="24"/>
          <w:lang w:val="en-US"/>
        </w:rPr>
      </w:pPr>
    </w:p>
    <w:p w:rsidR="0043718D" w:rsidRPr="00C52A3F" w:rsidRDefault="0043718D" w:rsidP="005F4AD3">
      <w:pPr>
        <w:spacing w:after="0" w:line="240" w:lineRule="auto"/>
        <w:ind w:firstLine="709"/>
        <w:rPr>
          <w:rFonts w:ascii="Times New Roman" w:hAnsi="Times New Roman" w:cs="Times New Roman"/>
          <w:sz w:val="24"/>
          <w:szCs w:val="24"/>
          <w:lang w:val="en-US"/>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тор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рассматривать историю России как неотъемлемую часть мирового исторического процесс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нать основные даты и временные периоды всеобщей и отечественной истории из раздела дидактических единиц;</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оследовательность и длительность исторических событий, явлений,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место, обстоятельства, участников, результаты важнейших исторических событ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едставлять культурное наследие России и других стран;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работать с историческими документам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сравнивать различные исторические документы, давать им общую характеристику;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критически анализировать информацию из различных источников;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иллюстративный материал с историческими событиями, явлениями, процессами, персоналия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статистическую (информационную) таблицу, график, диаграмму как источники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аудиовизуальный ряд как источник информа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составлять описание исторических объектов и памятников на основе текста, иллюстраций, макетов, интернет-ресурсов;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работать с хронологическими таблицами, картами и схемам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читать легенду исторической карты;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ладеть основной современной терминологией исторической науки, предусмотренной программо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 xml:space="preserve">демонстрировать умение вести диалог, участвовать в дискуссии по исторической тематике;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оль личности в отечественной истории ХХ 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риентироваться в дискуссионных вопросах российской истории ХХ века и существующих в науке их современных версиях и трактовках.</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устанавливать аналогии и оценивать вклад разных стран в сокровищницу мировой культуры;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ределять место и время создания исторических документов;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овременные версии и трактовки важнейших проблем отечественной и всемирной исто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картографические источники для описания событий и процессов новейшей отечественной истории и привязки их к месту и времен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дставлять историческую информацию в виде таблиц, схем, графиков и др., заполнять контурную карт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соотносить историческое время, исторические события, действия и поступки исторических личностей ХХ век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анализировать и оценивать исторические события местного масштаба в контексте общероссийской и мировой истории ХХ век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водить аргументы и примеры в защиту своей точки зрения;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олученные знания при анализе современной политики Ро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элементами проектн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обенности исторического пути России, ее роль в мировом со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исторические предпосылки, условия, место и время создания исторических докумен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ричинно-следственные, пространственные, временные связи между важнейшими событиями (явлениями, процесс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 исторической информации факты и мнения, исторические описания и исторические объяс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зентовать историческую информацию в виде таблиц, схем, график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и оценивать исторические события локальной, региональной, общероссийской и мировой истории ХХ 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итически оценивать вклад конкретных личностей в развитие человеч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учать биографии политических деятелей, дипломатов, полководцев на основе комплексного использования энциклопедий, справочник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бъяснять, в чем состояли мотивы, цели и результаты деятельности исторических личностей и политических групп в истор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 чем состояли мотивы, цели и результаты деятельности исторических личностей и политических групп в исто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43718D" w:rsidRPr="00C52A3F" w:rsidRDefault="0043718D" w:rsidP="005F4AD3">
      <w:pPr>
        <w:spacing w:after="0" w:line="240" w:lineRule="auto"/>
        <w:ind w:firstLine="709"/>
        <w:rPr>
          <w:rFonts w:ascii="Times New Roman" w:hAnsi="Times New Roman" w:cs="Times New Roman"/>
          <w:b/>
          <w:sz w:val="24"/>
          <w:szCs w:val="24"/>
        </w:rPr>
      </w:pP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нать основные подходы (концепции) в изучении исто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накомиться с оценками «трудных» вопросов исто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рректно использовать терминологию исторической науки в ходе выступления, дискуссии и т.д.;</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представлять результаты историко-познавательной деятельности в свободной форме с ориентацией на заданные параметры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значение географии как науки и объяснять ее роль в решении проблем человеч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географические объекты между собой по заданным критерия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причинно-следственные связи природно-хозяйственных явлений и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и объяснять существенные признаки географических объектов и явл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и объяснять географические аспекты различных текущих событий и ситуа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изменения геосистем в результате природных и антропогенных воздейств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задачи по определению состояния окружающей среды, ее пригодности для жизни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демографическую ситуацию, процессы урбанизации, миграции в странах и регионах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состав, структуру и закономерности размещения населения мира, регионов, стран и их ча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географию рынка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считывать численность населения с учетом естественного движения и миграции населения стран, регионов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факторы и объяснять закономерности размещения отраслей хозяйства отдельных стран и регионов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траслевую структуру хозяйства отдельных стран и регионов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объясняющие географическое разделение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ринадлежность стран к одному из уровней экономического развития, используя показатель внутреннего валового продук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место отдельных стран и регионов в мировом хозяй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оль России в мировом хозяйстве, системе международных финансово-экономических и политических 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лияние глобальных проблем человечества на жизнь населения и развитие мирового хозяй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характеризовать процессы, происходящие в географической среде; сравнивать процессы между собой, делать выводы на основе срав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географические описания населения, хозяйства и экологической обстановки отдельных стран и регионов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делать прогнозы развития географических систем и комплексов в результате изменения их компонен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наиболее важные экологические, социально-экономические пробл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вать научное объяснение процессам, явлениям, закономерностям, протекающим в географической оболоч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и характеризовать причины возникновения процессов и явлений, влияющих на безопасность окружающе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ущность интеграционных процессов в мировом со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и оценивать изменения политической карты мира под влиянием международных 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оценивать социально-экономические последствия изменения современной политической карты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геополитические риски, вызванные социально-экономическими и геоэкологическими процессами, происходящими в ми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изменение отраслевой структуры отдельных стран и регионов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влияние отдельных стран и регионов на мировое хозяйств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региональную политику отдельных стран и регион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основные направления международных исследований малоизученных территор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принципы выделения и устанавливать соотношения между государственной территорией и исключительной экономической зоной Ро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вать оценку международной деятельности, направленной на решение глобальных проблем человечеств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роль современного комплекса географических наук в решении современных научных и практически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простейшую географическую экспертизу разнообразных природных, социально-экономических и экологических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геоинформационные системы для получения, хранения и обработки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комплексные географические характеристики природно-хозяйственных сист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простейшие модели природных, социально-экономических и геоэкологических объектов, явлений и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изменения геосистем под влиянием природных и антропогенных факто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причины формирования природно-территориальных и природно-хозяйственных систем и факторы, влияющие на их развит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изменение численности и структуры населения мира и отдельных регион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 xml:space="preserve"> анализировать рынок труда, прогнозировать развитие рынка труда на основе динамики его измен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вклад отдельных  регионов в мировое хозяйств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принципы выделения и устанавливать соотношения между государственной территорией и исключительной экономической зоной Ро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вать оценку международной деятельности, направленной на решение глобальных проблем человеч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и оценивать географические аспекты устойчивого развития территории, региона, стран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моделировать и проектировать территориальные взаимодействия различных географических явлений и процессов.</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Экономика»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концепции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граниченность ресурсов по отношению к потребностя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свободное и экономическое благ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в виде графика кривую производственных возможно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факторы производ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типы экономических систем.</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кро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 планировать структуру семейного бюджета собственной семь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нимать рациональные решения в условиях относительной ограниченности доступных ресур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закономерности и взаимосвязь спроса и предло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организационно-правовые формы предпринимательск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российских предприятий разных организационно-правовых фор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виды ценных бумаг;</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разницу между постоянными и переменными издержк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заимосвязь факторов производства и факторов дохо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факторов, влияющих на производительность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социально-экономическую роль и функции предприниматель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ознавательные и практические задачи, отражающие типичные экономические задачи по микроэкономике.</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кро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влияния государства на экономик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бщественно-полезные блага в собственном окружен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факторов, влияющих на производительность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назначение различных видов налог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результаты и действия монетарной и фискальной политики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сферы применения показателя ВВ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сфер расходования (статей) государственного бюджета Ро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макроэкономических последствий инфля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факторы, влияющие на экономический рос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экономической функции денег в реаль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сферы применения различных форм денег;</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рактическое назначение основных элементов банковской сист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кредитов и сферу их исполь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рикладные задачи на расчет процентной ставки по кредит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ичины неравенства доход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меры государственной политики по снижению безработиц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социальных последствий безработицы.</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ждународная 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глобальных проблем в современных международных экономических отноше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азначение международной торговл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выбор использования видов валют в различных услов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глобализации мировой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формы и последствия существующих экономических институтов на социально-экономическом развитии обществ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концепции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анализ достоинств и недостатков типов экономических сист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обытия общественной и политической жизни с экономической точки зрения, используя различные источники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тические знания по экономике для практической деятельности и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информацию по предмету экономической теории из источников различного тип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кро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олученные теоретические и практические знания для определения экономически рационального пове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обретенные знания для экономически грамотного поведения в современном ми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грамотно применять полученные знания для оценки собственных экономических действий в качестве потребителя, члена семьи и гражданин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ективно оценивать эффективность деятельности предприя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анализ организационно-правовых форм крупного и малого бизнес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актическое назначение франчайзинга и сферы его приме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и сопоставлять различия между менеджментом и предпринимательств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рактическое назначение основных функций менеджмен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место маркетинга в деятельности организ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эффективность рекламы на основе ключевых принципов ее созд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рынки с интенсивной и несовершенной конкуренци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необходимость соблюдения предписаний, предлагаемых в договорах по кредитам, ипотеке и в  трудовых договор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знания о формах предпринимательства в реаль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предпринимательские способ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ективно оценивать и критически относиться к недобросовестной рекламе в средствах массовой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олученные экономические знания для эффективного исполнения основных социально-экономических ролей заемщика и акционер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кро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образовывать и использовать экономическую информацию по макроэкономике для решения практических вопросов в учебн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ективно оценивать экономическую информацию, критически относиться к псевдонаучной информации по макроэкономическим вопрос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обытия общественной и политической мировой жизни с экономической точки зрения, используя различные источники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на основе различных параметров возможные уровни оплаты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 примерах объяснять разницу между основными формами заработной платы и стимулирования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тические знания по макроэкономике для практической деятельности и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влияние инфляции и безработицы на экономическое развитие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 извлекать информацию по заданной теме из источников различного типа и источников, созданных в различных знаковых систем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грамотно обращаться с деньгами в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с опорой на полученные знания познавательные и практические задачи, отражающие типичные экономические задачи по макроэкономи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экономические понятия по макроэкономике в проектн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ждународная 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Объективно оценивать экономическую информацию, критически относиться к псевдонаучной информации по международной торговл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тические знания по международной экономике для практической деятельности и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обретенные знания для выполнения практических заданий, основанных на ситуациях, связанных с покупкой и продажей валю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экономические понятия в проектн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влияние факторов, влияющих на валютный курс;</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использования различных форм международных расч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текст экономического содержания по международной экономике.</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концепции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границы применимости методов экономической тео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проблему альтернативной стоим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облему ограниченности экономических ресур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дставлять в виде инфографики кривую производственных возможностей и характеризовать е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примерами факторы производ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типы экономических сист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абсолютные и сравнительные преимущества в издержках производств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кро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труктуру бюджета собственной семь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личный финансовый пла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итуацию на реальных рынках с точки зрения продавцов и покупател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нимать рациональные решения в условиях относительной ограниченности доступных ресур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обственное потребительское повед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роль кредита в современной экономи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навыки расчета сумм кредита и ипотеки в реаль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а примерах и представлять в виде инфографики законы спроса и предло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значимость и классифицировать условия, влияющие на спрос и предлож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товаров Гиффен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а примерах эластичность спроса и предло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и отличать организационно-правовые формы предпринимательск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российских предприятий разных организационно-правовых фор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актическое назначение франчайзинга и сферы его приме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и представлять посредством инфографики виды издержек производ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здержки, выручку и прибыль фир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эффект масштабирования и мультиплицирования для экономики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социально-экономическую роль и функции предприниматель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виды ценных бумаг;</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траховые услуг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рактическое назначение основных функций менеджмен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место маркетинга в деятельности организ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эффективной рекла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азрабатывать бизнес-пла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рынки с интенсивной и несовершенной конкуренци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зывать цели антимонопольной политики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заимосвязь факторов производства и факторов дохо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факторов, влияющих на производительность труд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кро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а примерах различные роли государства в рыночной экономи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доходную и расходную части государственного бюдже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основные виды налогов для различных субъектов и экономических модел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казывать основные последствия макроэкономических пробл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макроэкономическое равновесие в модели «AD-AS»;</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сфер применения показателя ВВ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экономической функции денег в реаль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сферы применения различных форм денег;</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денежные агрегаты и факторы, влияющие на формирование величины денежной масс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заимосвязь основных элементов банковской сист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как банки делают деньг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различных видов инфля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в реальных ситуациях последствия инфля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способы анализа индекса потребительских це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новные направления антиинфляционной политики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безработиц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в реальных условиях причины и последствия безработиц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целесообразность мер государственной политики для снижения уровня безработиц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факторов, влияющих на экономический рос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экономических циклов в разные исторические эпох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ждународная 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азначение международной торговл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истему регулирования внешней торговли на государственном уровн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экспорт и импор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курсы мировых валю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лияние международных экономических факторов на валютный курс;</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международных расч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глобальные проблемы международных экономических 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роль экономических организаций в социально-экономическом развитии общ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особенности современной экономики Росс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концепции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обытия общественной и политической жизни с экономической точки зрения, используя различные источники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риемами работы с аналитической экономической информаци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происходящие события и поведение людей с экономической точки зр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кро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и принимать ответственность за рациональные решения и их возможные последствия для себя, своего окружения и общества в цел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тические знания по микроэкономике для практической деятельности и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необходимость соблюдения предписаний, предлагаемых в договорах по кредитам, ипотеке, вкладам и д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происходящие события и поведение людей с экономической точки зр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ционально и экономно обращаться с деньгами в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алгоритмы для совершенствования собственной познавательной деятельности творческого и поисково-исследовательского характе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с опорой на полученные знания практические задачи, отражающие типичные жизненные ситу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грамотно применять полученные знания для исполнения типичных экономических ролей: в качестве потребителя, члена семьи и гражданин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моделировать и рассчитывать проект индивидуального бизнес-план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кро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ективно оценивать и анализировать экономическую информацию по макроэкономике, критически относиться к псевдонаучной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ознавать значение теоретических знаний по макроэкономике для практической деятельности и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происходящие мировые события и поведение людей с экономической точки зр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динамику основных макроэкономических показателей и современной ситуации в экономике Ро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с опорой на полученные знания практические задачи, отражающие типичные макроэкономические ситу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грамотно применять полученные знания для исполнения типичных экономических ролей: в качестве гражданина и налогоплательщ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ргументировать собственную точку зрения по экономическим проблемам, различным аспектам социально-экономической политики государств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ждународная 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оциально значимые проблемы и процессы с экономической точки зрения, используя различные источники информ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происходящие мировые события с экономической точки зр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алгоритмы для совершенствования собственной познавательной деятельности творческого и поискового характе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с опорой на полученные знания практические задачи, отражающие типичные жизненные ситу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экономические знания и опыт самостоятельной исследовательской деятельности в области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иманием особенностей формирования рыночной экономики и роли государства в современном мире.</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Право»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ознавать и классифицировать государства по их признакам, функциям и форм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элементы системы права и дифференцировать источники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нормативно-правовой акт как основу законодатель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социальных и правовых норм, выявлять особенности правовых норм как вида социальных нор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субъекты и объекты право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ть правоспособность, дееспособ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ценивать возможные последствия правомерного и неправомерного поведения человека, делать соответствующие выводы;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собственный возможный вклад в становление и развитие правопорядка и законности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особенности гражданства как устойчивой правовой связи между государством и человек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взаимосвязь между правами и обязанностями гражданина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собенности судебной системы и системы правоохранительных органов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законодательный процесс как целостный государственный механиз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избирательный процесс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а конкретном примере структуру и функции органов местного самоуправления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и классифицировать права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основные идеи международных документов, направленных на защиту прав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гражданское, семейное, трудовое, административное, уголовное, налоговое право как ведущие отрасли российского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убъектов гражданских правоотношений, различать организационно-правовые формы предпринимательск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примерами нормы законодательства о защите прав потребител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примерами привлечение к гражданско-правовой ответств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права и обязанности членов семь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орядок и условия регистрации и расторжения бра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трудовые правоотношения и дифференцировать участников этих право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одержание трудового догово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ъяснять на примерах особенности положения несовершеннолетних в трудовых отноше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примерами способы разрешения трудовых споров и привлечение к дисциплинарной ответств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административных правонарушений и описывать порядок привлечения к административной ответств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ть виды административных наказ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ть виды преступлений и наказания за ни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специфику уголовной ответственности несовершеннолетни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права и обязанности налогоплательщ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казывать обоснованные суждения, основываясь на внутренней убежденности в необходимости соблюдения норм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юридических професси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предмет и метод правового регулир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бщественную опасность коррупции для гражданина, общества и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права и обязанности, гарантируемые Конституцией Российской Федерации и в рамках других отраслей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собенности референдум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основные принципы международного гуманитарного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новные категории обязательственного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целостно описывать порядок заключения гражданско-правового догово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способы защиты гражданских пра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ответственность родителей по воспитанию своих де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азличать рабочее время и время отдыха, разрешать трудовые споры правовыми способ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порядок освобождения от уголовной ответств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налоговые правонарушения и ответственность за их соверш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авовые знания для аргументации собственной позиции в конкретных правовых ситуациях с использованием нормативных актов.</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содержание различных теорий происхождения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различные формы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различных элементов государственного механизма и их место в общей структу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основные черты гражданского общества и правового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оль и значение права как важного социального регулятора и элемента культуры общ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и выделять особенности и достоинства различных правовых систем (сем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сравнительный анализ правовых норм с другими социальными нормами, выявлять их соотношение, взаимосвязь и взаимовлия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обенности системы российского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формы реализации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зависимость уровня правосознания от уровня правовой культур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собственный возможный вклад в становление и развитие правопорядка и законности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бщественную опасность коррупции для гражданина, общества и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воинскую обязанность и альтернативную гражданскую служб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истему органов государственной власти Российской Федерации в их единстве и системном взаимодейств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ть функции Совета Федерации и Государственной Думы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характеризовать судебную систему и систему правоохранительных органов Российской Федера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этапы законодательного процесса и субъектов законодательной инициатив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особенности избирательного процесса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истему органов местного самоуправления как одну из основ конституционного строя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место международного права в отраслевой системе права; характеризовать субъектов международного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азличать способы мирного разрешения спо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социальную значимость соблюдения прав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механизмы универсального и регионального сотрудничества и контроля в области международной защиты прав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ть участников вооруженных конфлик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структурные элементы системы российского законодатель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различные гражданско-правовые явления, юридические факты и правоотношения в сфере гражданского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сравнительный анализ организационно-правовых форм предпринимательской деятельности, выявлять их преимущества и недостат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целостно описывать порядок заключения гражданско-правового догово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формы наслед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и формы сделок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способы защиты гражданских прав; характеризовать особенности защиты прав на результаты интеллектуальн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условия вступления в брак, характеризовать порядок и условия регистрации и расторжения бра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формы воспитания детей, оставшихся без попечения родител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права и обязанности членов семь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сравнительный анализ гражданско-правового и трудового догово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рабочее время и время отдыха, разрешать трудовые споры правовыми способ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ть уголовные и административные правонарушения и наказание за ни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целостно описывать структуру банковской системы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виды налоговых правонарушений с ответственностью за их соверш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нормы жилищного законодательства в процессе осуществления своего права на жилищ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ть права и обязанности участников образовательного процесс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вать на примерах квалификацию возникающих в сфере процессуального права право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авовые знания для аргументации собственной позиции в конкретных правовых ситуациях с использованием нормативных ак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собенности и специфику различных юридических професси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сравнительный анализ различных теорий государства и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дифференцировать теории сущности государства по источнику государственной влас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достоинства и недостатки различных видов и способов толкования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тенденции развития государства и права на современном этап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необходимость правового воспитания и противодействия правовому нигилизм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лассифицировать виды конституций по форме выражения, по субъектам принятия, по порядку принятия и изме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толковать государственно-правовые явления и процесс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сравнительный анализ особенностей российской правовой системы и правовых систем других государ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принципы и виды правотворч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этапы становления парламентаризма в Ро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различные виды избирательных сист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 точки зрения международного права проблемы, возникающие в современных международных отноше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нститут международно-правового призн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собенности международно-правовой ответств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основные международно-правовые акты, регулирующие отношения государств в рамках международного гуманитарного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оль неправительственных организаций в деятельности по защите прав человека в условиях военного време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особенности страхования в Российской Федерации, различать виды страх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опеку и попечительств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наиболее оптимальные варианты разрешения правовых споров, возникающих в процессе трудов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рименимость норм финансового права в конкретной правовой ситу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аудит как деятельность по проведению проверки финансовой отчет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судебную компетенцию, стратегию и тактику ведения процесс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ствозна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еловек. Человек в системе общественных 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черты социальной сущности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роль духовных ценностей в 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формы культуры по их признакам, иллюстрировать их пример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искус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поступки и отношения с принятыми нормами морал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сущностные характеристики религии и ее роль в культур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роль агентов социализации на основных этапах социализации индиви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вязь между мышлением и деятельность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деятельности, приводить примеры основных видов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и соотносить цели, средства и результаты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анализировать различные ситуации свободного выбора, выявлять его основания и последствия;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формы чувственного и рационального познания, поясняя их пример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собенности научного позн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абсолютную и относительную истин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конкретными примерами роль мировоззрения в жизни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ражать и аргументировать собственное отношение к роли образования и самообразования в жизни человек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ство как сложная динамическая систем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Характеризовать общество как целостную развивающуюся (динамическую) систему в единстве и взаимодействии его основных сфер и институ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анализировать, систематизировать и оценивать информацию, иллюстрирующую многообразие и противоречивость социального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прогрессивных и регрессивных общественных изменений, аргументировать свои суждения, выво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взаимосвязь экономики с другими сферами жизни общ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нкретизировать примерами основные факторы производства и факторные дохо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механизм свободного ценообразования, приводить примеры действия законов спроса и предло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влияние конкуренции и монополии на экономическую жизнь, поведение основных участников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формы бизнес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влекать социальную информацию из источников различного типа о тенденциях развития современной рыночной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экономические и бухгалтерские издерж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постоянных и переменных издержек производ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формы, виды проявления инфляции, оценивать последствия инфляции для экономики в целом и для различных социальных груп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объекты спроса и предложения на рынке труда, описывать механизм их взаимодейств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ричины безработицы, различать ее ви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ысказывать обоснованные суждения о направлениях государственной политики в области занятос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практические ситуации, связанные с реализацией гражданами своих экономических интере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участия государства в регулировании рыночной эконом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и сравнивать пути достижения экономического рост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ые отнош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критерии социальной стратифик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оциальную информацию из адаптированных источников о структуре общества и направлениях ее изме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особенности молодежи как социально-демографической группы, раскрывать на примерах социальные роли юнош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казывать обоснованное суждение о факторах, обеспечивающих успешность самореализации молодежи в условиях современного рынка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причины социальных конфликтов, моделировать ситуации разрешения конфлик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нкретизировать примерами виды социальных нор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виды социального контроля и их социальную роль, различать санкции социального контрол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азличать позитивные и негативные девиации, раскрывать на примерах последствия отклоняющегося поведения для человека и общ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и оценивать возможную модель собственного поведения в конкретной ситуации с точки зрения социальных нор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иды социальной мобильности, конкретизировать пример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причины и последствия этносоциальных конфликтов, приводить примеры способов их разреш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новные принципы национальной политики России на современном этап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характеризовать социальные институты семьи и брака; раскрывать факторы, влияющие на формирование института современной семь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емью как социальный институт, раскрывать роль семьи в современном 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казывать обоснованные суждения о факторах, влияющих на демографическую ситуацию в стран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собственные отношения и взаимодействие с другими людьми с позиций толерантност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ит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субъектов политической деятельности и объекты политического воздейств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политическую власть и другие виды вла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связи между социальными интересами, целями и методами политическ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казывать аргументированные суждения о соотношении средств и целей в полити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роль и функции политической сист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государство как центральный институт политической сист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типы политических режимов, давать оценку роли политических режимов различных типов в общественном развит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бщать и систематизировать информацию о сущности (ценностях, принципах, признаках, роли в общественном развитии) демократ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демократическую избирательную систем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мажоритарную, пропорциональную, смешанную избирательные сист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взаимосвязь правового государства и гражданского общества, раскрывать ценностный смысл правового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роль политической элиты и политического лидера в современном 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нкретизировать примерами роль политической идеолог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на примерах функционирование различных партийных сист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суждение о значении многопартийности и идеологического плюрализма в современном 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оль СМИ в современной политическ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примерами основные этапы политического процесс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овое регулирование общественных 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правовые нормы с другими социальными норм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основные элементы системы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траивать иерархию нормативных ак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основные стадии законотворческого процесса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ргументировать важность соблюдения норм экологического права и характеризовать способы защиты экологических пра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одержание гражданских право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олученные знания о нормах гражданского права в практических ситуациях, прогнозируя последствия принимаемых ре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организационно-правовые формы предприят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порядок рассмотрения гражданских спо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условия заключения, изменения и расторжения трудового догово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примерами виды социальной защиты и социального обеспе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влекать и анализировать информацию по заданной теме в адаптированных источниках различного типа (Конституция РФ, ГПК РФ, АПК РФ, УПК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основные идеи международных документов, направленных на защиту прав человек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еловек. Человек в системе общественных 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олученные знания о социальных ценностях и нормах в повседневной жизни, прогнозировать последствия принимаемых ре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знания о методах познания социальных явлений и процессов в учебной деятельности и повседневной жизн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азнообразные явления и процессы общественного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новные методы научного позн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собенности социального позн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типы мировоззр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специфику взаимовлияния двух миров социального и природного в понимании природы человека и его мировоззр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ражать собственную позицию по вопросу познаваемости мира и аргументировать ее.</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ство как сложная динамическая систем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причинно-следственные связи между состоянием различных сфер жизни общества и общественным развитием в цел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пираясь на теоретические положения и материалы СМИ, тенденции и перспективы общественного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ном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и формулировать характерные особенности рыночных структу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противоречия рын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роль и место фондового рынка в рыночных структур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возможности финансирования малых и крупных фир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выбор форм бизнеса в конкретных ситуац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источники финансирования малых и крупных предприят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определять практическое назначение основных функций менеджмен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место маркетинга в деятельности организ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олученные знания для выполнения социальных ролей работника и производител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свои возможности трудоустройства в условиях рынка труд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фазы экономического цикл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влекать информацию из различных источников для анализа тенденций общемирового экономического развития, экономического развития Росс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ые отнош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причины социального неравенства в истории и современном 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казывать обоснованное суждение о факторах, обеспечивающих успешность самореализации молодежи в современных услов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итуации, связанные с различными способами разрешения социальных конфлик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ражать собственное отношение к различным способам разрешения социальных конфлик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и анализировать социальную информацию о тенденциях развития семьи в современном обще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численность населения и динамику ее изменений в мире и в Росс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ит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анализировать информацию о формировании правового государства и гражданского общества в Российской Федерации, выделять пробл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основные этапы избирательной кампан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 перспективе осознанно участвовать в избирательных кампа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тбирать и систематизировать информацию СМИ о функциях и значении местного самоуправл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амостоятельно давать аргументированную оценку личных качеств и деятельности политических лиде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обенности политического процесса в Ро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основные тенденции современного политического процесс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овое регулирование общественных 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йствовать в пределах правовых норм для успешного решения жизненных задач в разных сферах общественных отно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еречислять участников законотворческого процесса и раскрывать их фун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механизм судебной защиты прав человека и гражданина в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риентироваться в предпринимательских правоотноше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общественную опасность коррупции для гражданина, общества и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знание основных норм права в ситуациях повседневной жизни, прогнозировать последствия принимаемых реш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происходящие события и поведение людей с точки зрения соответствия закон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в ми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Россия в мире»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комплекс знаний об основных этапах, ключевых событиях истории многонационального Российского государства и человечества в цел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 в современном глобальном ми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общие исторические процессы и отдельные фак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причинно-следственные связи и исторические предпосылки современного положения РФ на международной арен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историческое развитие России и других стран, объяснять, в чем заключались общие черты и особенности их исторического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лагать круг дискуссионных, «трудных» вопросов истории и существующие в науке их современные версии и трактов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навыки проектной деятельности, умение вести диалог, участвовать в дискуссии по исторической тематике в условиях открытого информационного общ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важнейшие достижения культуры и систему ценностей, сформировавшиеся в ходе исторического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собственное суждение об историческом наследии народов России и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 исторической информации факты и мнения, исторические описания и исторические объяс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уважительно относиться к историко-культурному наследию народов России и мир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нать и сопоставлять между собой различные варианты развития народов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нать историю возникновения и развития основных философских, экономических, политико-правовых течений в мире, особенности их реализации в Росс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системными историческими знаниями, служащими основой для понимания места и роли России в мировой истории, для соотнесения (синхронизации) событий и процессов всемирной, национальной и региональной/локальной исто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е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современные версии и трактовки важнейших проблем отечественной и всемирной исто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понимать и прогнозировать развитие политических приоритетов России с учетом ее исторического опы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матика: алгебра и начала математического анализа, геометрия</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Базовый уровен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блемно-функциональные результаты»</w:t>
      </w:r>
      <w:r w:rsidRPr="00C52A3F">
        <w:rPr>
          <w:rFonts w:ascii="Times New Roman" w:hAnsi="Times New Roman" w:cs="Times New Roman"/>
          <w:sz w:val="24"/>
          <w:szCs w:val="24"/>
        </w:rPr>
        <w:tab/>
        <w:t>Углубленный уровен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но-теоретические результа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дел</w:t>
      </w:r>
      <w:r w:rsidRPr="00C52A3F">
        <w:rPr>
          <w:rFonts w:ascii="Times New Roman" w:hAnsi="Times New Roman" w:cs="Times New Roman"/>
          <w:sz w:val="24"/>
          <w:szCs w:val="24"/>
        </w:rPr>
        <w:tab/>
        <w:t>I. Выпускник научится</w:t>
      </w:r>
      <w:r w:rsidRPr="00C52A3F">
        <w:rPr>
          <w:rFonts w:ascii="Times New Roman" w:hAnsi="Times New Roman" w:cs="Times New Roman"/>
          <w:sz w:val="24"/>
          <w:szCs w:val="24"/>
        </w:rPr>
        <w:tab/>
        <w:t>III. Выпускник получит возможность научиться</w:t>
      </w:r>
      <w:r w:rsidRPr="00C52A3F">
        <w:rPr>
          <w:rFonts w:ascii="Times New Roman" w:hAnsi="Times New Roman" w:cs="Times New Roman"/>
          <w:sz w:val="24"/>
          <w:szCs w:val="24"/>
        </w:rPr>
        <w:tab/>
        <w:t>II. Выпускник научится</w:t>
      </w:r>
      <w:r w:rsidRPr="00C52A3F">
        <w:rPr>
          <w:rFonts w:ascii="Times New Roman" w:hAnsi="Times New Roman" w:cs="Times New Roman"/>
          <w:sz w:val="24"/>
          <w:szCs w:val="24"/>
        </w:rPr>
        <w:tab/>
        <w:t>IV. Выпускник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и освоения предмета</w:t>
      </w:r>
      <w:r w:rsidRPr="00C52A3F">
        <w:rPr>
          <w:rFonts w:ascii="Times New Roman" w:hAnsi="Times New Roman" w:cs="Times New Roman"/>
          <w:sz w:val="24"/>
          <w:szCs w:val="24"/>
        </w:rPr>
        <w:tab/>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Для развития мышления, использования в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r w:rsidRPr="00C52A3F">
        <w:rPr>
          <w:rFonts w:ascii="Times New Roman" w:hAnsi="Times New Roman" w:cs="Times New Roman"/>
          <w:sz w:val="24"/>
          <w:szCs w:val="24"/>
        </w:rPr>
        <w:tab/>
        <w:t>Для успешного продолжения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 специальностям, связанным с прикладным использованием математики</w:t>
      </w:r>
      <w:r w:rsidRPr="00C52A3F">
        <w:rPr>
          <w:rFonts w:ascii="Times New Roman" w:hAnsi="Times New Roman" w:cs="Times New Roman"/>
          <w:sz w:val="24"/>
          <w:szCs w:val="24"/>
        </w:rPr>
        <w:tab/>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Требования к результат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ы теории множеств и математической логик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находить пересечение и объединение двух множеств, представленных графически на числовой прямо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на числовой прямой подмножество числового множества, заданное простейшими условия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ложные утверждения, ошибки в рассуждениях,          в том числе с использованием контрпримеров.</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числовые множества на координатной прямой для описания реальных процессов и явл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логические рассуждения в ситуациях повседневной жизн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r w:rsidRPr="00C52A3F">
        <w:rPr>
          <w:rFonts w:ascii="Times New Roman" w:hAnsi="Times New Roman" w:cs="Times New Roman"/>
          <w:sz w:val="24"/>
          <w:szCs w:val="24"/>
        </w:rPr>
        <w:lastRenderedPageBreak/>
        <w:t>полуинтервал, промежуток с выколотой точкой, графическое представление множеств на координатной плоск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ерять принадлежность элемента множеств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пересечение и объединение множеств, в том числе представленных графически на числовой прямой и на координатной плоск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доказательные рассуждения для обоснования истинности утверждени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числовые множества на координатной прямой и на координатной плоскости для описания реальных процессов и явлени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доказательные рассуждения в ситуациях повседневной жизни, при решении задач из других предметов</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адавать множества перечислением и характеристическим свойств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ерять принадлежность элемента множеств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пересечение и объединение множеств, в том числе представленных графически на числовой прямой и на координатной плоск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доказательные рассуждения для обоснования истинности утвержд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числовые множества на координатной прямой и на координатной плоскости для описания реальных процессов и явл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доказательные рассуждения в ситуациях повседневной жизни, при решении задач из других предметов</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понятием определения, основными видами определений, основными видами теорем;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суть косвенного доказатель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ями счетного и несчетного множ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метод математической индукции для проведения рассуждений и доказательств и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исла и выражения</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арифметические действия с целыми и рациональными числ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несложные преобразования числовых выражений, содержащих степени чисел, либо корни из чисел, либо логарифмы чисел;</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рациональные числа между собо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зображать точками на числовой прямой целые и рациональные числ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ображать точками на числовой прямой целые степени чисел, корни натуральной степени из чисел, логарифмы чисел в простых случа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выполнять несложные преобразования целых и дробно-рациональных буквенных выраж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ражать в простейших случаях из равенства одну переменную через друг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числять в простых случаях значения числовых и буквенных выражений, осуществляя необходимые подстановки и пре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ображать схематически угол, величина которого выражена в градус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ценивать знаки синуса, косинуса, тангенса, котангенса конкретных углов. </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ыполнять вычисления при решении задач практического характер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практические расчеты с использованием при необходимости справочных материалов и вычислительных устрой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реальные величины, характеристики объектов окружающего мира с их конкретными числовыми значения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методы округления, приближения и прикидки при решении практических задач повседневной жизн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чисел с заданными свойствами делим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ыполнять арифметические действия, сочетая устные и письменные приемы, применяя при необходимости вычислительные устройств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ьзоваться оценкой и прикидкой при практических расчет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значения числовых и буквенных выражений, осуществляя необходимые подстановки и пре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зображать схематически угол, величина которого выражена в градусах или радианах;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 решении задач табличные значения тригонометрических функций угл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перевод величины угла из радианной меры в градусную и обратно.</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и объяснять разницу между позиционной и непозиционной системами записи чисел;</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ереводить числа из одной системы записи (системы счисления) в другу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оказывать и использовать признаки делимости суммы и произведения при выполнении вычислений 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округление рациональных и иррациональных чисел с заданной точность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действительные числа разными способ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НОД и НОК разными способами и использова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вычисления и преобразования выражений, содержащих действительные числа, в том числе корни натуральных степен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стандартные тождественные преобразования тригонометрических, логарифмических, степенных, иррациональных выражени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записывать, сравнивать, округлять числовые данные реальных величин с использованием разных систем измерения;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и оценивать разными способами числовые выражения при решении практических задач и задач из других учебных предметов</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оперировать числовыми множествами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причины и основные идеи расширения числовых множ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основными понятиями теории делимости при решении стандартны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базовые представления о множестве комплексных чисел;</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выполнять тождественные преобразования тригонометрических, логарифмических, степенных выраж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формулой бинома Ньютон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теорему о линейном представлении НОД;</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Китайскую теорему об остатк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при решении задач Малую теорему Ферм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уметь выполнять запись числа в позиционной системе счисления;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теоретико-числовые функции: число и сумма делителей, функцию Эйле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цепные дроб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многочлены с действительными и целыми коэффициент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ладеть понятиями приводимый и неприводимый многочлен и применять их при решении задач;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при решении задач Основную теорему алгебры;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простейшие функции комплексной переменной как геометрические пре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равнения и неравен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линейные уравнения и неравенства, квадратные урав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логарифмические уравнения вида log a (bx + c) = d и простейшие неравенства вида log a x &lt; d;</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оказательные уравнения, вида abx+c= d  (где d можно представить в виде степени с основанием a) и простейшие неравенства вида ax &lt; d    (где d можно представить в виде степени с основанием a);.</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и решать уравнения и системы уравнений при решении несложных практических задач</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методы решения уравнений: приведение к виду «произведение равно нулю» или «частное равно нулю», замена переме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использовать метод интервалов для решения неравен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графический метод для приближенного решения уравнений и неравен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ображать на тригонометрической окружности множество решений простейших тригонометрических уравнений и неравен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отбор корней уравнений или решений неравенств в соответствии с дополнительными условиями и ограничениям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и решать уравнения, системы уравнений и неравенства при решении задач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разные виды уравнений и неравенств и их систем, в том числе некоторые уравнения 3-й и 4-й степеней, дробно-рациональные и иррациональны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му Безу к решению уравн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му Виета для решения некоторых уравнений степени выше второ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смысл теорем о равносильных и неравносильных преобразованиях уравнений и уметь их доказыва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методами решения уравнений, неравенств и их систем, уметь выбирать метод решения и обосновывать свой выбо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метод интервалов для решения неравенств, в том числе дробно-рациональных и включающих в себя иррациональные выра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алгебраические уравнения и неравенства и их системы с параметрами алгебраическим и графическим метод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разными методами доказательства неравен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уравнения в целых числ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ображать множества на плоскости, задаваемые уравнениями, неравенствами и их систем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использовать тождественные преобразования при решении уравнений и систем уравнени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и решать уравнения, неравенства, их системы при решении задач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и решать уравнения и неравенства с параметрами при решении задач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использовать программные средства при решении отдельных классов уравнений и неравенств</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свободно решать системы линейных уравнени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ешать основные типы уравнений и неравенств с параметр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неравенства Коши — Буняковского, Бернулл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неравенствах между средними степенным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ункци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по графику приближённо значения функции в заданных точк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о графику свойства функции (нули, промежутки знакопостоянства, промежутки монотонности, наибольшие и наименьшие значения и т.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нтерпретировать свойства в контексте конкретной практической ситуаци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ределять значение функции по значению аргумента при различных способах задания функ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графики изученных функ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уравнения, простейшие системы уравнений, используя свойства функций и их графиков.</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нтерпретировать свойства в контексте конкретной практической ситуа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о графикам простейшие характеристики периодических процессов в биологии, экономике, музыке, радиосвязи и др. (амплитуда, период и т.п.)</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r w:rsidRPr="00C52A3F">
        <w:rPr>
          <w:rFonts w:ascii="Times New Roman" w:hAnsi="Times New Roman" w:cs="Times New Roman"/>
          <w:sz w:val="24"/>
          <w:szCs w:val="24"/>
        </w:rPr>
        <w:lastRenderedPageBreak/>
        <w:t>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степенная функция; строить ее график и уметь применять свойства степенной функции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показательная функция, экспонента; строить их графики и уметь применять свойства показательной функции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логарифмическая функция; строить ее график и уметь применять свойства логарифмической функции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тригонометрические функции; строить их графики и уметь применять свойства тригонометрических функций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обратная функция; применять это понятие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свойства функций: четность, периодичность, ограничен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преобразования графиков функ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числовая последовательность, арифметическая и геометрическая прогресс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при решении задач свойства и признаки арифметической и геометрической прогресси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нтерпретировать свойства в контексте конкретной практической ситуа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по графикам простейшие характеристики периодических процессов в биологии, экономике, музыке, радиосвязи и др. (амплитуда, период и т.п.)</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асимптоты и уметь его применять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методы решения простейших дифференциальных уравнений первого и второго порядков</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ы математического анализа</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на базовом уровне понятиями: производная функции в точке, касательная к графику функции, производная функ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значение производной функции в точке по изображению касательной к графику, проведенной в этой точк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графики реальных процессов для решения несложных прикладных задач, в том числе определяя по графику скорость хода процесса</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ями: производная функции в точке, касательная к графику функции, производная фун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числять производную одночлена, многочлена, квадратного корня, производную суммы функ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ычислять производные элементарных функций и их комбинаций, используя справочные материалы;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интерпретировать полученные результаты</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бесконечно убывающая геометрическая прогрессия и уметь применять его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для решения задач теорию предел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производная функции в точке, производная фун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ычислять производные элементарных функций и их комбинаци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следовать функции на монотонность и экстрему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графики и применять к решению задач, в том числе с параметр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касательная к графику функции и уметь применять его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ладеть понятиями первообразная функция, определенный интеграл;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му Ньютона–Лейбница и ее следствия для решения задач.</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учеб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рикладные задачи из биологии, физики, химии, экономики и других предметов, связанные с исследованием характеристик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интерпретировать полученные результаты</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владеть стандартным аппаратом математического анализа для вычисления производных функции одной переменно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вободно применять аппарат математического анализа для исследования функций и построения графиков, в том числе исследования на выпукл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ем первообразной функции для решения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владеть основными сведениями об интеграле Ньютона–Лейбница и его простейших примене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в стандартных ситуациях производными высших порядк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применять при решении задач свойства непрерывных функ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уметь применять при решении задач теоремы Вейерштрасс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выполнять приближенные вычисления (методы решения уравнений, вычисления определенного интеграл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применять приложение производной и определенного интеграла к решению задач естествозн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вторая производная, выпуклость графика функции и уметь исследовать функцию на выпукл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атистика и теория вероятностей, логика и комбинатор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на базовом уровне понятиями: частота и вероятность события, случайный выбор, опыты с равновозможными элементарными события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ычислять вероятности событий на основе подсчета числа исходов. </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и сравнивать в простых случаях вероятности событий в реаль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читать, сопоставлять, сравнивать, интерпретировать в простых случаях реальные данные, представленные в виде таблиц, диаграмм, графиков</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меть представление о дискретных и непрерывных случайных величинах и распределениях, о независимости случайных величин;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математическом ожидании и дисперсии случайных величи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нормальном распределении и примерах нормально распределенных случайных величи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суть закона больших чисел и выборочного метода измерения вероятно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б условной вероятности и о полной вероятности, применять их в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меть представление о важных частных видах распределений и применять их в решении задач;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корреляции случайных величин, о линейной регресс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числять или оценивать вероятности событий в реаль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бирать подходящие методы представления и обработки да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основными описательными характеристиками числового набора, понятием генеральная совокупность и выборкой из не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основными понятиями комбинаторики и уметь их применять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б основах теории вероятно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дискретных и непрерывных случайных величинах и распределениях, о независимости случайных величи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математическом ожидании и дисперсии случайных величи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совместных распределениях случайных величи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суть закона больших чисел и выборочного метода измерения вероятно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нормальном распределении и примерах нормально распределенных случайных величи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меть представление о корреляции случайных величин. </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числять или оценивать вероятности событий в реаль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бирать методы подходящего представления и обработки данных</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центральной предельной теорем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выборочном коэффициенте корреляции и линейной регре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статистических гипотезах и проверке статистической гипотезы, о статистике критерия и ее уровне значим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связи эмпирических и теоретических распредел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кодировании, двоичной записи, двоичном дере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основными понятиями  теории графов (граф, вершина, ребро, степень вершины, путь в графе) 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деревьях и уметь применять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связность и уметь применять компоненты связности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осуществлять пути по ребрам, обходы ребер и вершин граф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б эйлеровом и гамильтоновом пути, иметь представление о трудности задачи нахождения гамильтонова пу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ладеть понятиями конечные и счетные множества и уметь их применять при решении задач;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применять метод математической инду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уметь применять принцип Дирихле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кстовые задач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несложные текстовые задачи разных тип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анализировать условие задачи, при необходимости строить для ее решения математическую модель;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йствовать по алгоритму, содержащемуся в условии зада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логические рассуждения при решении зада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ботать с избыточными условиями, выбирая из всей информации, данные, необходимые для решения зада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несложный перебор возможных решений, выбирая из них оптимальное по критериям, сформулированным в услов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 интерпретировать полученные решения в контексте условия задачи, выбирать решения, не противоречащие контекст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задачи на расчет стоимости покупок, услуг, поездок и т.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несложные задачи, связанные с долевым участием во владении фирмой, предприятием, недвижимость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задачи на простые проценты (системы скидок, комиссии) и на вычисление сложных процентов в различных схемах вкладов, кредитов и ипоте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несложные практические задачи, возникающие в ситуациях повседневной жизн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задачи разных типов, в том числе задачи повышенной труд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бирать оптимальный метод решения задачи, рассматривая различные мето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модель решения задачи, проводить доказательные рассуж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задачи, требующие перебора вариантов, проверки условий, выбора оптимального результа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анализировать и интерпретировать результаты в контексте условия задачи, выбирать решения, не противоречащие контексту;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ереводить при решении задачи информацию из одной формы в другую, используя при необходимости схемы, таблицы, графики, диаграммы;</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рактические задачи и задачи из других предметов</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разные задачи повышенной труд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условие задачи, выбирать оптимальный метод решения задачи, рассматривая различные мето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модель решения задачи, проводить доказательные рассуждения при решении зада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задачи, требующие перебора вариантов, проверки условий, выбора оптимального результа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анализировать и интерпретировать полученные решения в контексте условия задачи, выбирать решения, не противоречащие контексту;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ереводить при решении задачи информацию из одной формы записи в другую, используя при необходимости схемы, таблицы, графики, диаграммы.</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рактические задачи и задачи из других предметов</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Геометрия</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на базовом уровне понятиями: точка, прямая, плоскость в пространстве, параллельность и перпендикулярность прямых и плоско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основные виды многогранников (призма, пирамида, прямоугольный параллелепипед, куб);</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ображать изучаемые фигуры от руки и с применением простых чертежных инструмен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лать (выносные) плоские чертежи из рисунков простых объемных фигур: вид сверху, сбоку, сниз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влекать информацию о пространственных геометрических фигурах, представленную на чертежах и рисунк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му Пифагора при вычислении элементов стереометрических фигу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объемы и площади поверхностей простейших многогранников с применением формул;</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основные виды тел вращения (конус, цилиндр, сфера и ша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объемы и площади поверхностей простейших многогранников и тел вращения с применением формул.</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абстрактные геометрические понятия и факты с реальными жизненными объектами и ситуация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свойства пространственных геометрических фигур для решения типовых задач практического содерж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площади поверхностей тел одинаковой формы различного разме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относить объемы сосудов одинаковой формы различного разме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ями: точка, прямая, плоскость в пространстве, параллельность и перпендикулярность прямых и плоско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для решения задач геометрические факты, если условия применения заданы в явной форм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задачи на нахождение геометрических величин по образцам или алгоритм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лать (выносные) плоские чертежи из рисунков объемных фигур, в том числе рисовать вид сверху, сбоку, строить сечения многогранник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влекать, интерпретировать и преобразовывать информацию о геометрических фигурах, представленную на чертеж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геометрические факты для решения задач, в том числе предполагающих несколько шагов решения;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взаимное расположение прямых и плоскостей в простран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свойства и признаки фигу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оказывать геометрические утверж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ладеть стандартной классификацией пространственных фигур (пирамиды, призмы, параллелепипеды);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объемы и площади поверхностей геометрических тел с применением формул;</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числять расстояния и углы в пространстве.</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свойства геометрических фигур для решения задач практического характера и задач из других областей знаний </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геометрическими понятиями при решении задач и проведении математических рассужд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следовать чертежи, включая комбинации фигур, извлекать, интерпретировать и преобразовывать информацию, представленную на чертеж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формулировать и доказывать геометрические утверж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стереометрии: призма, параллелепипед, пирамида, тетраэд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я об аксиомах стереометрии и следствиях из них 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строить сечения многогранников с использованием различных методов, в том числе и метода след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скрещивающихся прямых в пространстве и уметь находить угол и расстояние между ни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мы о параллельности прямых и плоскостей в пространстве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применять параллельное проектирование для изображения фигу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применять перпендикулярности прямой и плоскости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ортогональное проектирование, наклонные и их проекции, уметь применять теорему о трех перпендикуляра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угол между прямой и плоскостью и уметь применять его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двугранный угол, угол между плоскостями, перпендикулярные плоскости 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призма, параллелепипед и применять свойства параллелепипеда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прямоугольный параллелепипед и применять его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пирамида, виды пирамид, элементы правильной пирамиды 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меть представление о теореме Эйлера, правильных многогранниках;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площади поверхностей многогранников и уметь применять его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тела вращения (цилиндр, конус, шар и сфера), их сечения 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касательные прямые и плоскости и уметь применять из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я о вписанных и описанных сферах 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объем, объемы многогранников, тел вращения и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развертке цилиндра и конуса, площади поверхности цилиндра и конуса,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площади сферы и уметь применять его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решать задачи на комбинации многогранников и тел вращ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подобии в пространстве и уметь решать задачи на отношение объемов и площадей поверхностей подобных фигу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овседневной жизни и при изучении други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б аксиоматическом метод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ем геометрические места точек в пространстве и уметь применять их для решения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 xml:space="preserve">владеть понятием перпендикулярное сечение призмы и уметь применять его при решении задач;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меть представление о двойственности правильных многогранников;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центральное и параллельное проектирование и применять их при построении сечений многогранников методом проек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развертке многогранника и кратчайшем пути на поверхности многогранн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меть представление о конических сечениях;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касающихся сферах и комбинации тел вращения 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формулу расстояния от точки до плоск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разными способами задания прямой уравнениями и уметь применять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при решении задач и доказательстве теорем векторный метод и метод координат;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теоремы об отношениях объемов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площади ортогональной прое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трехгранном и многогранном угле и применять свойства плоских углов многогранного угла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я о преобразовании подобия, гомотетии и уметь применять их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уметь решать задачи на плоскости методами стереомет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применять формулы объемов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кторы и координаты в пространстве</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ерировать на базовом уровне понятием декартовы координаты в пространстве;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координаты вершин куба и прямоугольного параллелепипеда</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адавать плоскость уравнением в декартовой системе координа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ростейшие задачи введением векторного базиса</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онятиями векторы и их координа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меть выполнять операции над вектор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скалярное произведение векторов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уравнение плоскости, формулу расстояния между точками, уравнение сферы при решении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векторы и метод координат в пространстве при решении задач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объем параллелепипеда и тетраэдра, заданных координатами своих вершин;</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адавать прямую в пространств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расстояние от точки до плоскости в системе координа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расстояние между скрещивающимися прямыми, заданными в системе координа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тория математи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ab/>
      </w: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отдельные выдающиеся результаты, полученные в ходе развития математики как нау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нать примеры математических открытий и их авторов в связи с отечественной и всемирной истори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роль математики в развитии Росси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Представлять вклад выдающихся математиков в развитие математики и иных научных обла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роль математики в развитии Росси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Иметь представление о вкладе выдающихся математиков в развитие нау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роль математики в развитии России</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тоды математики</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известные методы при решении стандартных математически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амечать и характеризовать математические закономерности в окружающей действи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сновные методы доказательства, проводить доказательство и выполнять опроверж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основные методы решения математически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 основе математических закономерностей в природе характеризовать красоту и совершенство окружающего мира и произведений искус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остейшие программные средства и электронно-коммуникационные системы при решении математических задач</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сновные методы доказательства, проводить доказательство и выполнять опроверж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основные методы решения математически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 основе математических закономерностей в природе характеризовать красоту и совершенство окружающего мира и произведений искус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остейшие программные средства и электронно-коммуникационные системы при решении математически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ьзоваться прикладными программами и программами символьных вычислений для исследования математических объектов</w:t>
      </w:r>
      <w:r w:rsidRPr="00C52A3F">
        <w:rPr>
          <w:rFonts w:ascii="Times New Roman" w:hAnsi="Times New Roman" w:cs="Times New Roman"/>
          <w:sz w:val="24"/>
          <w:szCs w:val="24"/>
        </w:rPr>
        <w:tab/>
      </w: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результатов раздела II;</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математические знания к исследованию окружающего мира (моделирование физических процессов, задачи экономик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тик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информационный объем графических и звуковых данных при заданных условиях дискретиз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логическое выражение по заданной таблице истинности; решать несложные логические урав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оптимальный путь во взвешенном граф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использовать готовые прикладные компьютерные программы в соответствии с типом решаемых задач и по выбранной специализ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онимать и использовать основные понятия, связанные со сложностью вычислений (время работы, размер используемой памя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электронные таблицы для выполнения учебных заданий из различных предметных облас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антивирусные программы для обеспечения стабильной работы технических средств ИКТ;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санитарно-гигиенические требования при работе за персональным компьютером в соответствии с нормами действующих СанПиН.</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знания о графах, деревьях и списках при описании реальных объектов и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лассифицировать программное обеспечение в соответствии с кругом выполняемы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итически оценивать информацию, полученную из сети Интернет.</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троить дерево игры по заданному алгоритму; строить и обосновывать выигрышную стратегию игр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аписывать действительные числа в  экспоненциальной форме; применять знания о представлении чисел в памяти компьюте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собственные алгоритмы для решения прикладных задач на основе изученных алгоритмов и метод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алгоритмы поиска и сортировки при решении типовы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нсталлировать и деинсталлировать программные средства, необходимые для решения учебных задач по выбранной специализ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ринципами организации иерархических файловых систем и именования файлов; использовать шаблоны для описания группы файл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компьютерные сети для обмена данными при решении прикладны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рганизовывать на базовом уровне сетевое взаимодействие (настраивать работу протоколов сети TCP/IP и определять маску се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структуру доменных имен; принципы IP-адресации узлов се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дставлять общие принципы разработки и функционирования интернет-приложений (сайты, блоги и д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знания о методе «разделяй и властву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онятие универсального алгоритма и приводить примеры алгоритмически неразрешимых пробл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второй язык программирования; сравнивать преимущества и недостатки двух языков программир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создавать программы для учебных или проектных задач средней сложнос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акеты программ и сервисы обработки и представления данных, в том числе – статистической обработ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вать многотабличные базы данных; работе с базами данных и справочными системами с помощью веб-интерфейса.</w:t>
      </w:r>
    </w:p>
    <w:p w:rsidR="001D5371" w:rsidRPr="00C52A3F" w:rsidRDefault="001D5371" w:rsidP="001D5371">
      <w:pPr>
        <w:spacing w:after="0" w:line="240" w:lineRule="auto"/>
        <w:ind w:firstLine="709"/>
        <w:rPr>
          <w:rFonts w:ascii="Times New Roman" w:hAnsi="Times New Roman" w:cs="Times New Roman"/>
          <w:b/>
          <w:sz w:val="24"/>
          <w:szCs w:val="24"/>
        </w:rPr>
      </w:pPr>
    </w:p>
    <w:p w:rsidR="001D5371" w:rsidRPr="00C52A3F" w:rsidRDefault="001D5371" w:rsidP="001D5371">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 xml:space="preserve">Астрономия </w:t>
      </w:r>
    </w:p>
    <w:p w:rsidR="001D5371" w:rsidRPr="00C52A3F" w:rsidRDefault="001D5371" w:rsidP="001D5371">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е результаты позволяю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ные результаты изучения астрономии в средней школе представлены по темам.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строномия, ее значение и связь с другими науками</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е результаты освоения темы по-зволяю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спроизводить сведения по истории развития астрономии, о ее связях с физикой и математикой;</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спользовать полученные ранее знания для объяснения устройства и принципа работы теле-скоп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ктические основы астрономии</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е результаты изучения данной темы позволяю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спроизводить определения терминов и поня-тий (созвездие, высота и кульминация звезд и Солн-ца, эклиптика, местное, поясное, летнее и зимнее время);</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ъяснять необходимость введения високос-ных лет и нового календарного стиля;</w:t>
      </w:r>
    </w:p>
    <w:p w:rsidR="000761C8" w:rsidRPr="00C52A3F" w:rsidRDefault="000761C8" w:rsidP="000761C8">
      <w:pPr>
        <w:spacing w:after="0" w:line="240" w:lineRule="auto"/>
        <w:ind w:firstLine="709"/>
        <w:rPr>
          <w:rFonts w:ascii="Times New Roman" w:hAnsi="Times New Roman" w:cs="Times New Roman"/>
          <w:sz w:val="24"/>
          <w:szCs w:val="24"/>
        </w:rPr>
      </w:pP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объяснять наблюдаемые невооруженным гла-зом движения звезд и Солнца на различных геогра-фических широтах, движение и фазы Луны, причи-ны затмений Луны и Солнц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менять звездную карту для поиска на небе определенных созвездий и звезд.</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оение Солнечной системы</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е результаты освоения данной темы позволяю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спроизводить исторические сведения о ста-новлении и развитии гелиоцентрической системы мир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спроизводить определения терминов и поня-тий (конфигурация планет, синодический и сидери-ческий периоды обращения планет, горизонтальный параллакс, угловые размеры объекта, астрономиче-ская единиц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числять расстояние до планет по горизон-тальному параллаксу, а их размеры — по угловым размерам и расстоянию;</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формулировать законы Кеплера, определять массы планет на основе третьего (уточненного) за-кона Кеплер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ывать особенности движения тел Солнеч-ной системы под действием сил тяготения по орби-там с различным эксцентриситетом;</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 объяснять причины возникновения приливов на Земле и возмущений в движении тел Солнечной системы;</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характеризовать особенности движения и ма-невров космических аппаратов для исследования тел Солнечной системы.</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рода тел Солнечной системы</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е результаты изучения темы позволяю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оиды, метеоры, болиды, метеориты);</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ывать природу Луны и объяснять причи-ны ее отличия от Земли;</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еречислять существенные различия природы двух групп планет и объяснять причины их возник-новения;</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ъяснять механизм парникового эффекта и его значение для формирования и сохранения уни-кальной природы Земли;</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ывать характерные особенности природы планет-гигантов, их спутников и колец;</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характеризовать природу малых тел Солнеч-ной системы и объяснять причины их значительных различий;</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ывать явления метеора и болида, объяс-нять процессы, которые происходят при движении тел, влетающих в атмосферу планеты с космической скоростью;</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ывать последствия падения на Землю крупных метеоритов;</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ъяснять сущность астероидно-кометной опасности, возможности и способы ее предотвраще-ния.</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лнце и звезды</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е результаты освоения темы позволяю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ределять и различать понятия (звезда, мо-дель звезды, светимость, парсек, световой год);</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характеризовать физическое состояние веще-ства Солнца и звезд и источники их энергии;</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ывать внутреннее строение Солнца и спо-собы передачи энергии из центра к поверхности;</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ъяснять механизм возникновения на Солнце грануляции и пятен;</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ывать наблюдаемые проявления солнеч-ной активности и их влияние на Землю;</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числять расстояние до звезд по годичному параллаксу;</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называть основные отличительные особенно-сти звезд различных последовательностей на диа-грамме «спектр — светимость»;</w:t>
      </w:r>
    </w:p>
    <w:p w:rsidR="000761C8" w:rsidRPr="00C52A3F" w:rsidRDefault="000761C8" w:rsidP="000761C8">
      <w:pPr>
        <w:spacing w:after="0" w:line="240" w:lineRule="auto"/>
        <w:ind w:firstLine="709"/>
        <w:rPr>
          <w:rFonts w:ascii="Times New Roman" w:hAnsi="Times New Roman" w:cs="Times New Roman"/>
          <w:sz w:val="24"/>
          <w:szCs w:val="24"/>
        </w:rPr>
      </w:pP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сравнивать модели различных типов звезд с моделью Солнц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ъяснять причины изменения светимости пе-ременных звезд;</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ывать механизм вспышек новых и сверх-новых;</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ценивать время существования звезд в зави-симости от их массы;</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ывать этапы формирования и эволюции звезды;</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характеризовать физические особенности объектов, возникающих на конечной стадии эво-</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люции звезд: белых карликов, нейтронных звезд и черных дыр.</w:t>
      </w:r>
    </w:p>
    <w:p w:rsidR="000761C8" w:rsidRPr="00C52A3F" w:rsidRDefault="000761C8" w:rsidP="000761C8">
      <w:pPr>
        <w:spacing w:after="0" w:line="240" w:lineRule="auto"/>
        <w:ind w:firstLine="709"/>
        <w:rPr>
          <w:rFonts w:ascii="Times New Roman" w:hAnsi="Times New Roman" w:cs="Times New Roman"/>
          <w:sz w:val="24"/>
          <w:szCs w:val="24"/>
        </w:rPr>
      </w:pP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оение и эволюция Вселенной</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е результаты изучения темы по-зволяю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ъяснять смысл понятий (космология, Все-ленная, модель Вселенной, Большой взрыв, релик-товое излучение);</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характеризовать основные параметры Галак-тики (размеры, состав, структура и кинематик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ределять расстояние до звездных скоплений и галактик по цефеидам на основе зависимости «пе-риод — светимость»;</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спознавать типы галактик (спиральные, эл-липтические, неправильные);</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равнивать выводы А. Эйнштейна и А. А. Фрид-мана относительно модели Вселенной;</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основывать справедливость модели Фридма-на результатами наблюдений «красного смещения» в спектрах галактик;</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формулировать закон Хаббла; — определять расстояние до галактик на основе</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кона Хаббла; по светимости сверхновых; — оценивать возраст Вселенной на основе посто-</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нной Хаббла; — интерпретировать обнаружение реликтового</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лучения как свидетельство в пользу гипотезы го-рячей Вселенной;</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классифицировать основные периоды эволю-ции Вселенной с момента начала ее расширения — Большого взрыв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нтерпретировать современные данные об ускорении расширения Вселенной как результата действия антитяготения «темной энергии» — вида материи, природа которой еще неизвестна.</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Жизнь и разум во Вселенной</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е результаты позволяю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истематизировать знания о методах исследо-вания и современном состоянии проблемы существо-вания жизни во Вселенной.</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еспечить достижение планируемых результа-тов освоения основной образовательной програм-мы, создать основу для самостоятельного успешно-го усвоения обучающимися новых знаний, умений, видов и способов деятельности должен системно-деятельностный подход. В соответствии с этим под-ходом именно активность обучающихся признается основой достижения развивающих целей образо-вания — знания не передаются в готовом виде, а добываются учащимися в процессе познавательной деятельности.</w:t>
      </w:r>
    </w:p>
    <w:p w:rsidR="000761C8" w:rsidRPr="00C52A3F" w:rsidRDefault="000761C8" w:rsidP="000761C8">
      <w:pPr>
        <w:spacing w:after="0" w:line="240" w:lineRule="auto"/>
        <w:ind w:firstLine="709"/>
        <w:rPr>
          <w:rFonts w:ascii="Times New Roman" w:hAnsi="Times New Roman" w:cs="Times New Roman"/>
          <w:sz w:val="24"/>
          <w:szCs w:val="24"/>
        </w:rPr>
      </w:pP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сможет:</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решать задачи, находящиеся на стыке несколь-ких учебных дисциплин (межпредметные задачи);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основной алгоритм исследования при решении своих учебно-познавательных задач;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основные принципы проектной деятельности при решении своих учебно-познава-тельных задач и задач, возникающих в культурной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w:t>
      </w:r>
      <w:r w:rsidRPr="00C52A3F">
        <w:rPr>
          <w:rFonts w:ascii="Times New Roman" w:hAnsi="Times New Roman" w:cs="Times New Roman"/>
          <w:sz w:val="24"/>
          <w:szCs w:val="24"/>
        </w:rPr>
        <w:tab/>
        <w:t xml:space="preserve">социальной жизни;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элементы математического моде-лирования при решении исследовательских задач;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элементы математического ана-лиза для интерпретации результатов, полученных в ходе учебно-исследовательской работы.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w:t>
      </w:r>
      <w:r w:rsidR="00507330" w:rsidRPr="00C52A3F">
        <w:rPr>
          <w:rFonts w:ascii="Times New Roman" w:hAnsi="Times New Roman" w:cs="Times New Roman"/>
          <w:sz w:val="24"/>
          <w:szCs w:val="24"/>
        </w:rPr>
        <w:t>ой и проектной деятельности вы</w:t>
      </w:r>
      <w:r w:rsidRPr="00C52A3F">
        <w:rPr>
          <w:rFonts w:ascii="Times New Roman" w:hAnsi="Times New Roman" w:cs="Times New Roman"/>
          <w:sz w:val="24"/>
          <w:szCs w:val="24"/>
        </w:rPr>
        <w:t xml:space="preserve">пускник научится: </w:t>
      </w:r>
    </w:p>
    <w:p w:rsidR="000761C8" w:rsidRPr="00C52A3F" w:rsidRDefault="000761C8" w:rsidP="000761C8">
      <w:pPr>
        <w:spacing w:after="0" w:line="240" w:lineRule="auto"/>
        <w:ind w:firstLine="709"/>
        <w:rPr>
          <w:rFonts w:ascii="Times New Roman" w:hAnsi="Times New Roman" w:cs="Times New Roman"/>
          <w:sz w:val="24"/>
          <w:szCs w:val="24"/>
        </w:rPr>
      </w:pP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 xml:space="preserve">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тслеживать и принимать во внимание тренды </w:t>
      </w:r>
      <w:r w:rsidR="00507330" w:rsidRPr="00C52A3F">
        <w:rPr>
          <w:rFonts w:ascii="Times New Roman" w:hAnsi="Times New Roman" w:cs="Times New Roman"/>
          <w:sz w:val="24"/>
          <w:szCs w:val="24"/>
        </w:rPr>
        <w:t xml:space="preserve"> </w:t>
      </w:r>
      <w:r w:rsidRPr="00C52A3F">
        <w:rPr>
          <w:rFonts w:ascii="Times New Roman" w:hAnsi="Times New Roman" w:cs="Times New Roman"/>
          <w:sz w:val="24"/>
          <w:szCs w:val="24"/>
        </w:rPr>
        <w:t>и</w:t>
      </w:r>
      <w:r w:rsidRPr="00C52A3F">
        <w:rPr>
          <w:rFonts w:ascii="Times New Roman" w:hAnsi="Times New Roman" w:cs="Times New Roman"/>
          <w:sz w:val="24"/>
          <w:szCs w:val="24"/>
        </w:rPr>
        <w:tab/>
        <w:t xml:space="preserve">тенденции развития различных видов деятельно-сти, в том числе научных, учитывать их при поста-новке собственных целей;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ценивать ресурсы, в том числе и нематериаль-ные, такие как время, необходимые для достижения поставленной цели;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Pr="00C52A3F">
        <w:rPr>
          <w:rFonts w:ascii="Times New Roman" w:hAnsi="Times New Roman" w:cs="Times New Roman"/>
          <w:sz w:val="24"/>
          <w:szCs w:val="24"/>
        </w:rPr>
        <w:tab/>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адекватно оценивать риски реализации про-екта и проведения исследования и предусматривать пути минимизации этих рисков;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адекватно оценивать последствия реализации своего проекта (изменения, которые он повлечет </w:t>
      </w:r>
      <w:r w:rsidR="00507330" w:rsidRPr="00C52A3F">
        <w:rPr>
          <w:rFonts w:ascii="Times New Roman" w:hAnsi="Times New Roman" w:cs="Times New Roman"/>
          <w:sz w:val="24"/>
          <w:szCs w:val="24"/>
        </w:rPr>
        <w:t xml:space="preserve"> </w:t>
      </w:r>
      <w:r w:rsidRPr="00C52A3F">
        <w:rPr>
          <w:rFonts w:ascii="Times New Roman" w:hAnsi="Times New Roman" w:cs="Times New Roman"/>
          <w:sz w:val="24"/>
          <w:szCs w:val="24"/>
        </w:rPr>
        <w:t>в</w:t>
      </w:r>
      <w:r w:rsidRPr="00C52A3F">
        <w:rPr>
          <w:rFonts w:ascii="Times New Roman" w:hAnsi="Times New Roman" w:cs="Times New Roman"/>
          <w:sz w:val="24"/>
          <w:szCs w:val="24"/>
        </w:rPr>
        <w:tab/>
        <w:t xml:space="preserve">жизни других людей, сообществ); </w:t>
      </w:r>
    </w:p>
    <w:p w:rsidR="000761C8" w:rsidRPr="00C52A3F" w:rsidRDefault="000761C8" w:rsidP="000761C8">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адекватно оценивать дальнейшее развитие сво-его проекта или исследования, видеть возможные варианты применения результатов. </w:t>
      </w:r>
    </w:p>
    <w:p w:rsidR="000761C8" w:rsidRPr="00C52A3F" w:rsidRDefault="000761C8" w:rsidP="001D5371">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Физ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монстрировать на примерах взаимосвязь между физикой и другими естественными наук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взаимосвязь естественно-научных явлений и применять основные физические модели для их описания и объяс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для описания характера протекания физических процессов физические величины и демонстрировать взаимосвязь между ни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для описания характера протекания физических процессов физические законы с учетом границ их применим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читывать границы применения изученных физических моделей при решении физических и межпредметны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и объяснять целостность физической теории, различать границы ее применимости и место в ряду других физических теор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вигать гипотезы на основе знания основополагающих физических закономерностей и закон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амостоятельно планировать и проводить физические эксперимен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инципы работы и характеристики изученных машин, приборов и технических устрой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взаимосвязь между физикой и другими естественными наук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и объяснять целостность физической теории, различать границы ее применимости и место в ряду других физических теор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амостоятельно планировать и проводить физические эксперимен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границы применения изученных физических моделей при решении физических и межпредметны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вигать гипотезы на основе знания основополагающих физических закономерностей и закон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инципы работы и характеристики изученных машин, приборов и технических устрой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и анализировать полученную в результате проведенных физических экспериментов информацию, определять ее достовер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и решать новые задачи, возникающие в ходе учебно-исследовательской и проектн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овершенствовать приборы и методы исследования в соответствии с поставленной задач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методы математического моделирования, в том числе простейшие статистические методы для обработки результатов эксперимент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на примерах роль химии в формировании современной научной картины мира и в практической деятельности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монстрировать на примерах взаимосвязь между химией и другими естественными наук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на примерах положения теории химического строения А.М. Бутлеро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ичины многообразия веществ на основе общих представлений об их составе и строен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авила систематической международной номенклатуры как средства различения и идентификации веществ по их составу и строен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знания о составе, строении и химических свойствах веществ для безопасного применения в практическ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равилами и приемами безопасной работы с химическими веществами и лабораторным оборудовани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гидролиза солей в повседневной жизни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окислительно-восстановительных реакций в природе, производственных процессах и жизнедеятельности организ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химических реакций, раскрывающих общие химические свойства простых веществ – металлов и неметалл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равилами безопасного обращения с едкими, горючими и токсичными веществами, средствами бытовой хим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поиск химической информации по названиям, идентификаторам, структурным формулам вещ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на примерах становление и эволюцию органической химии как науки на различных исторических этапах ее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ллюстрировать на примерах становление и эволюцию органической химии как науки на различных исторических этапах ее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авила систематической международной номенклатуры как средства различения и идентификации веществ по их составу и строен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закономерности в изменении химических свойств простых веществ, водородных соединений, высших оксидов и гидроксид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окислительно-восстановительных реакций в природе, производственных процессах и жизнедеятельности организ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практическое использование неорганических и органических веществ и их реакций в промышленности и быт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правилами безопасного обращения с едкими, горючими и токсичными веществами, средствами бытовой хим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поиск химической информации по названиям, идентификаторам, структурным формулам вещ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нтерпретировать данные о составе и строении веществ, полученные с помощью современных физико-химических методов;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роль азотосодержащих гетероциклических соединений и нуклеиновых кислот как важнейших биологически активных вещ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возможность протекания окислительно-восстановительных реакций, лежащих в основе природных и производственных процессов.</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олог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на примерах роль биологии в формировании современной научной картины мира и в практической деятельности люд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и описывать взаимосвязь между естественными науками: биологией, физикой, химией; устанавливать взаимосвязь природных явле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ать гипотезы на основании предложенной биологической информации и предлагать варианты проверки гипотез;</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биологические объекты между собой по заданным критериям, делать выводы и умозаключения на основе сравн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веществ основных групп органических соединений клетки (белков, жиров, углеводов, нуклеиновых кисло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популяцию и биологический вид по основным признак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фенотип многоклеточных растений и животных по морфологическому критер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многообразие организмов, применяя эволюционную теор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ичины наследственных заболев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морфологические, физиологические, поведенческие адаптации организмов к среде обитания и действию экологических факто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схемы переноса веществ и энергии в экосистеме (цепи пит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доказательства необходимости сохранения биоразнообразия для устойчивого развития и охраны окружающе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дставлять биологическую информацию в виде текста, таблицы, графика, диаграммы и делать выводы на основании представленных да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оль достижений генетики, селекции, биотехнологии в практической деятельности человека и в собственной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егативное влияние веществ (алкоголя, никотина, наркотических веществ) на зародышевое развитие челове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оследствия влияния мутаген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озможные причины наследственных заболевани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овременные направления в развитии биологии; описывать их возможное использование в практическ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способы деления клетки (митоз и мейоз);</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задачи на построение фрагмента второй цепи ДНК по предложенному фрагменту первой, иРНК (мРНК) по участку ДН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тип наследования и характер проявления признака по заданной схеме родословной, применяя законы наследств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оль биологических открытий и современных исследований в развитии науки и в практической деятельности люд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роль биологии в формировании современной научной картины мира, прогнозировать перспективы развития биолог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и обосновывать существенные особенности разных уровней организации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связь строения и функций основных биологических макромолекул, их роль в процессах клеточного метаболизм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лать выводы об изменениях, которые произойдут в процессах матричного синтеза в случае изменения последовательности нуклеотидов ДН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количество хромосом в клетках растений основных отделов на разных этапах жизненного цикл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причины наследственных заболеваний, аргументировать необходимость мер предупреждения таких заболев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авнивать разные способы размножения организ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новные этапы онтогенеза организ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значение разных методов селекции в создании сортов растений, пород животных и штаммов микроорганиз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обосновывать причины изменяемости и многообразия видов, применяя синтетическую теорию эволю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популяцию как единицу эволюции, вид как систематическую категорию и как результат эволю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связь структуры и свойств экосист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ргументировать собственную позицию по отношению к экологическим проблемам и поведению в природной сред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необходимость устойчивого развития как условия сохранения биосфер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в тексте биологического содержания проблему и аргументированно ее объясня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углубленн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последствия собственных исследований с учетом этических норм и экологических требов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ргументировать необходимость синтеза естественно-научного и социогуманитарного знания в эпоху информационной цивилиз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моделировать изменение экосистем под влиянием различных групп факторов окружающе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Естествозна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Естествознание»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грамотно применять естественно-научную терминологию при описании явлений окружающего ми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выявлять характер явлений в окружающей среде, понимать смысл наблюдаемых процессов, основываясь на естественно-научном знании; использовать для описания характера протекания процессов физические величины и демонстрировать взаимосвязь между ни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моделирование протекания наблюдаемых процессов с учетом границ применимости используемых модел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научной корректности; делать выводы на основе литературных да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нимать аргументированные решения в отношении применения разнообразных технологий в профессиональной деятельности и в быт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рганизовывать свою деятельность с учетом принципов устойчивого развития системы «природа–общество–человек» (основываясь на знаниях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научные основы создания предпис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ть собственную стратегию здоровьесберегающего (равновесного) питания с учетом биологической целесообразности, роли веществ в питании и жизнедеятельности живых организм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ознанно действовать в ситуации выбора продукта или услуги, применяя естественно-научные компетенц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самостоятельные эксперименты, раскрывающие понимание основных естественно-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научных зна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научных знаний; показывать взаимосвязь между областями естественных наук.</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зическая культур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 результате изучения учебного предмета «Физическая культура»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нать способы контроля и оценки физического развития и физической подготовл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индивидуальные особенности физического и психического развит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и выполнять индивидуально ориентированные комплексы оздоровительной и адаптивной физической культур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комплексы упражнений традиционных и современных оздоровительных систем физического воспит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технические действия и тактические приемы базовых видов спорта, применять их в игровой и соревновательн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актически использовать приемы самомассажа и релакс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актически использовать приемы защиты и самооборон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и проводить комплексы физических упражнений различной направлен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уровни индивидуального физического развития и развития физических каче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мероприятия по профилактике травматизма во время занятий физическими упражнения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ладеть техникой выполнения тестовых испытаний Всероссийского физкультурно-спортивного комплекса «Готов к труду и обороне» (ГТО).</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технические приемы и тактические действия национальных видов спор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нормативные требования испытаний (тестов) Всероссийского физкультурно-спортивного комплекса «Готов к труду и обороне» (ГТ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ять судейство в избранном виде спор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и выполнять комплексы специальной физической подготовк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Экология»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разумные потребности человека при использовании продуктов и товаров отдельными людьми, сообществ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влияние социально-экономических процессов на состояние природно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последствия нерационального использования энергоресурс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различные ситуации с точки зрения наступления случая экологического правонаруш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опасность отходов для окружающей среды  и предлагать способы сокращения и утилизации отходов в конкретных ситуац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ять причины, приводящие к возникновению локальных, региональных и глобальных экологических пробле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нализировать и оценивать экологические последствия хозяйственной деятельности человека в разных сферах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экологические последствия деятельности человека в конкретной экологической ситу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моделировать поля концентрации загрязняющих веществ производственных и бытовых объек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рабатывать меры, предотвращающие экологические правонаруш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учебный проект, связанный с экологической безопасностью окружающей среды, здоровьем и экологическим просвещением людей.</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безопасности жизне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езультате изучения учебного предмета «Основы безопасности жизнедеятельности» на уровне среднего общего образ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научится:</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комплексной безопас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основных нормативных правовых актов, определяющих правила и безопасность дорожного дви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основными понятиями в области безопасности дорожного дви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азначение предметов экипировки для обеспечения безопасности при управлении двухколесным транспортным средство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йствовать согласно указанию на дорожных знака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ьзоваться официальными источниками для получения информации в области безопасности дорожного дви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нормативных правовых актов в области охраны окружающе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основными понятиями в области охраны окружающе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наиболее неблагоприятные территории в районе прожи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факторы экориска, объяснять, как снизить последствия их воздейств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ознавать, для чего применяются и используются экологические зна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ьзоваться официальными источниками для получения информации об экологической безопасности и охране окружающе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и оценивать свои действия в области охраны окружающей сред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модель личного безопасного поведения в повседневной жизнедеятельности и при ухудшении экологической обстанов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явные и скрытые опасности в современных молодежных хобб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ать правила безопасности в увлечениях, не противоречащих законодательству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и оценивать последствия своего поведения во время занятий современными молодежными хобб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правила и рекомендации для составления модели личного безопасного поведения во время занятий современными молодежными хобб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нормативные правовые акты для определения ответственности за асоциальное поведение на транспорте;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ьзоваться официальными источниками для получения информации о правилах и рекомендациях по обеспечению безопасности на транспорт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и оценивать последствия своего поведения на транспорт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модель личного безопасного поведения в повседневной жизнедеятельности и в опасных и чрезвычайных ситуациях на транспорте.</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щита населения Российской Федерации от опасных и чрезвычайных ситуа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основных нормативных правовых актов в области защиты населения и территорий от опасных и чрезвычайных ситуа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оставляющие государственной системы, направленной на защиту населения от опасных и чрезвычайных ситуа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ичины их возникновения, характеристики, поражающие факторы, особенности и последств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средства индивидуальной, коллективной защиты и приборы индивидуального дозиметрического контрол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 xml:space="preserve">действовать согласно обозначению на знаках безопасности и плане эвакуац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зывать в случае необходимости службы экстренной помощ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модель личного безопасного поведения в условиях опасных и чрезвычайных ситуаций мирного и военного времен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обенности экстремизма, терроризма и наркотизма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заимосвязь экстремизма, терроризма и наркотизм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основными понятиями в области противодействия экстремизму, терроризму и наркотизму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предназначение общегосударственной системы противодействия экстремизму, терроризму и наркотизм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основные принципы и направления противодействия экстремистской, террористической деятельности и наркотизм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органы исполнительной власти, осуществляющие противодействие экстремизму, терроризму и наркотизму в Российской Федера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признаки вовлечения в экстремистскую и террористическую деятель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симптомы употребления наркотических сред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действия граждан при установлении уровней террористической опас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правила и рекомендации в случае проведения террористической акц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здорового образа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основных нормативных правовых актов в области здорового образа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сновные нормативные правовые акты в области здорового образа жизни для изучения и реализации своих пра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основными понятиями в области здорового образа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факторы здорового образа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еимущества здорового образа жи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значение здорового образа жизни для благополучия общества и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исывать основные факторы и привычки, пагубно влияющие на здоровье человека;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ущность репродуктивного здоровь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факторы, положительно и отрицательно влияющие на репродуктивное здоровь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медицинских знаний и оказание первой помощ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основных нормативных правовых актов в области оказания первой помощ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основными понятиями в области оказания первой помощ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тличать первую помощь от медицинской помощ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состояния, при которых оказывается первая помощь, и определять мероприятия по ее оказани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казывать первую помощь при неотложных состоя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зывать в случае необходимости службы экстренной помощ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йствовать согласно указанию на знаках безопасности медицинского и санитарного назнач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ставлять модель личного безопасного поведения при оказании первой помощи пострадавшем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основных нормативных правовых актов в сфере санитарно-эпидемиологическом благополучия насел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лассифицировать основные инфекционные болезн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меры, направленные на предупреждение возникновения и распространения инфекционных заболеван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йствовать в порядке и по правилам поведения в случае возникновения эпидемиологического или бактериологического очага.</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обороны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основных нормативных правовых актов в области обороны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остояние и тенденции развития современного мира и Ро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национальные интересы РФ и стратегические национальные приорите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риводить примеры основных внешних и внутренних опасностей;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ъяснять основные направления обеспечения национальной безопасности и обороны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основными понятиями в области обороны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основы и организацию обороны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предназначение и использование ВС РФ в области оборон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аправление военной политики РФ в современных услов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предназначение и задачи Вооруженных Сил РФ, других войск, воинских формирований и органов в мирное и военное врем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историю создания ВС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описывать структуру ВС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виды и рода войск ВС РФ, их предназначение и задач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познавать символы ВС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воинских традиций и ритуалов ВС РФ.</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овые основы военной служб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основных нормативных правовых актов в области воинской обязанности граждан и военной служб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основными понятиями в области воинской обязанности граждан и военной служб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ущность военной службы и составляющие воинской обязанности гражданина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бязательную и добровольную подготовку к военной служб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организацию воинского уче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Общевоинских уставов ВС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Общевоинские уставы ВС РФ при подготовке к прохождению военной службы по призыву, контракт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порядок и сроки прохождения службы по призыву, контракту и альтернативной гражданской служб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орядок назначения на воинскую должность, присвоения и лишения воинского з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военную форму одежды и знаки различия военнослужащих ВС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основание увольнения с военной служб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предназначение запас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бъяснять порядок зачисления и пребывания в запасе;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предназначение мобилизационного резер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орядок заключения контракта и сроки пребывания в резерве.</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ы начальной военной подготов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мментировать назначение Строевого устава ВС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ть Строевой устав ВС РФ при обучении элементам строевой подготов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ировать основными понятиями Строевого устава ВС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строевые приемы и движение без оруж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воинское приветствие без оружия на месте и в движении, выход из строя и возвращение в строй, подход к начальнику и отход от него;</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строевые приемы в составе отделения на месте и в движен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команд управления строем с помощью голос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назначение, боевые свойства и общее устройство автомата Калашнико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неполную разборку и сборку автомата Калашникова для чистки и смазки;</w:t>
      </w:r>
      <w:r w:rsidRPr="00C52A3F">
        <w:rPr>
          <w:rFonts w:ascii="Times New Roman" w:hAnsi="Times New Roman" w:cs="Times New Roman"/>
          <w:sz w:val="24"/>
          <w:szCs w:val="24"/>
        </w:rPr>
        <w:tab/>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порядок хранения автомат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составляющие патрон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наряжать магазин патрон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меры безопасности при обращении с автоматом Калашникова и патронами в повседневной жизнедеятельности и при проведении стрельб;</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явление выстрела и его практическое значени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значение начальной скорости пули, траектории полета пули, пробивного и убойного действия пули при поражении противник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лияние отдачи оружия на результат выстрел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бирать прицел и правильную точку прицеливания для стрельбы по неподвижным целя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ошибки прицеливания по результатам стрельб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выполнять изготовку к стрельб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изводить стрельб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назначение и боевые свойства грана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ать наступательные и оборонительные грана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описывать устройство ручных осколочных гранат; </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приемы и правила снаряжения и метания ручных гранат;</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меры безопасности при обращении с гранат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редназначение современного общевойскового бо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современный общевойсковой бо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элементы инженерного оборудования позиции солдата и порядок их оборудов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приемы «К бою», «Вста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в каких случаях используются перебежки и переполза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перебежки и переползания (по-пластунски, на получетвереньках, на боку);</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стороны горизонта по компасу, солнцу и часам, по Полярной звезде и признакам местных предметов;</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ередвигаться по азимута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менять средства индивидуальной защиты;</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состав и область применения аптечки индивидуально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особенности оказания первой помощи в бою;</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приемы по выносу раненых с поля боя.</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енно-профессиональная деятель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скрывать сущность военно-профессиональн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порядок подготовки граждан по военно-учетным специальностям;</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ценивать уровень своей подготовки и осуществлять осознанное самоопределение по отношению к военно-профессиональной деятель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характеризовать особенности подготовки офицеров в различных учебных и военно-учебных заведениях;</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 базовом уровне получит возможность научитьс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комплексной безопасност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как экологическая безопасность связана с национальной безопасностью и влияет на нее .</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щита населения Российской Федерации от опасных и чрезвычайных ситуаций</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обороны государст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ъяснять основные задачи и направления развития, строительства, оснащения и модернизации ВС РФ;</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ы начальной военной подготовк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Приводить примеры сигналов управления строем с помощью рук, флажков и фонаря;</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ять назначение, устройство частей и механизмов автомата Калашнико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чистку и смазку автомата Калашнико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нормативы неполной разборки и сборки автомата Калашникова;</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работу частей и механизмов автомата Калашникова при стрельбе;</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норматив снаряжения магазина автомата Калашникова патронам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ывать работу частей и механизмов гранаты при метан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олнять нормативы надевания противогаза, респиратора и общевойскового защитного комплекта (ОЗК).</w:t>
      </w:r>
    </w:p>
    <w:p w:rsidR="0043718D" w:rsidRPr="00C52A3F" w:rsidRDefault="0043718D" w:rsidP="005F4AD3">
      <w:pPr>
        <w:spacing w:after="0" w:line="240" w:lineRule="auto"/>
        <w:ind w:firstLine="709"/>
        <w:rPr>
          <w:rFonts w:ascii="Times New Roman" w:hAnsi="Times New Roman" w:cs="Times New Roman"/>
          <w:sz w:val="24"/>
          <w:szCs w:val="24"/>
        </w:rPr>
      </w:pP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енно-профессиональная деятельность</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43718D" w:rsidRPr="00C52A3F" w:rsidRDefault="0043718D"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43718D" w:rsidRPr="00C52A3F" w:rsidRDefault="0043718D" w:rsidP="005F4AD3">
      <w:pPr>
        <w:spacing w:after="0" w:line="240" w:lineRule="auto"/>
        <w:ind w:firstLine="709"/>
        <w:rPr>
          <w:rFonts w:ascii="Times New Roman" w:hAnsi="Times New Roman" w:cs="Times New Roman"/>
          <w:sz w:val="24"/>
          <w:szCs w:val="24"/>
        </w:rPr>
      </w:pPr>
    </w:p>
    <w:p w:rsidR="00434A14" w:rsidRPr="00C52A3F" w:rsidRDefault="00434A14"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b/>
          <w:i/>
          <w:sz w:val="24"/>
          <w:szCs w:val="24"/>
        </w:rPr>
        <w:t>1.3. Система оценки результатов освоения обучающимися основной образовательной</w:t>
      </w:r>
      <w:r w:rsidR="00434A14" w:rsidRPr="00C52A3F">
        <w:rPr>
          <w:rFonts w:ascii="Times New Roman" w:hAnsi="Times New Roman" w:cs="Times New Roman"/>
          <w:b/>
          <w:i/>
          <w:sz w:val="24"/>
          <w:szCs w:val="24"/>
        </w:rPr>
        <w:t xml:space="preserve"> </w:t>
      </w:r>
      <w:r w:rsidRPr="00C52A3F">
        <w:rPr>
          <w:rFonts w:ascii="Times New Roman" w:hAnsi="Times New Roman" w:cs="Times New Roman"/>
          <w:b/>
          <w:i/>
          <w:sz w:val="24"/>
          <w:szCs w:val="24"/>
        </w:rPr>
        <w:t>программы</w:t>
      </w:r>
      <w:r w:rsidRPr="00C52A3F">
        <w:rPr>
          <w:rFonts w:ascii="Times New Roman" w:hAnsi="Times New Roman" w:cs="Times New Roman"/>
          <w:sz w:val="24"/>
          <w:szCs w:val="24"/>
        </w:rPr>
        <w:t xml:space="preserve">.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щие положени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представляет  собой  один  из  инструментов  реализации  Требований  стандартов  к</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зультатам  освоения  основной  образовательной  программы  среднего  общего образования,  направленный  на  обеспечение  качества  образования,  что  предполагает вовлеченность  в  оценочную  деятельность  как  педагогов,  так  и  обучающихся.  Система оценки достижения планируемых результатов ООП  представляет собой один из механизмов управления реализацией основной образовательной программы среднего общего образования и выступает как неотъемлемая часть обеспечения качества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а  оценки  направлена  на  закрепление  основных  направлений  и  целей оценочной деятельности, ориентированной на управление качеством образования, описание объекта и содержания оценки, критериев, процедуры и состава инструментария оценивания, форм представления результатов, условий и границ применения системы оценки.</w:t>
      </w:r>
      <w:r w:rsidR="00434A14" w:rsidRPr="00C52A3F">
        <w:rPr>
          <w:rFonts w:ascii="Times New Roman" w:hAnsi="Times New Roman" w:cs="Times New Roman"/>
          <w:sz w:val="24"/>
          <w:szCs w:val="24"/>
        </w:rPr>
        <w:t xml:space="preserve"> </w:t>
      </w:r>
      <w:r w:rsidRPr="00C52A3F">
        <w:rPr>
          <w:rFonts w:ascii="Times New Roman" w:hAnsi="Times New Roman" w:cs="Times New Roman"/>
          <w:sz w:val="24"/>
          <w:szCs w:val="24"/>
        </w:rPr>
        <w:t>Система  оценки  призвана  обеспечить  комплексный  подход  к  оценке  результатов освоения  основной  образовательной  программы,  позволяющий  вести  оценку  предметных, метапредметных и личностных результатов; оценку динамики индивидуальных достижений обучающихся в процессе освоения основной общеобразовательной программ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а  оценки  предусматривает  использование  разнообразных  методов  и  форм, взаимно  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среднего  (полного)  общего  образования,  при  оценке деятельности образовательного учреждения, педагогических работник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оответствии  с  ФГОС  С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среднего  общего  образования  и  составляют содержание блоков «Выпускник научится» всех изучаемых програм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  оценке  результатов  деятельности  образовательных  организаций  и  работников образования  основным  объектом  оценки,  её  содержательной  и  критериальной  базой выступают планируемые результаты освоения основной образовательной программы среднего      общего  образования,   составляющие   содержание   блоков «Выпускник научится» и  «Выпускник получит возможность научиться» всех изучаемых программ.  Основными  процедурами  этой  оценки  служат  </w:t>
      </w:r>
      <w:r w:rsidRPr="00C52A3F">
        <w:rPr>
          <w:rFonts w:ascii="Times New Roman" w:hAnsi="Times New Roman" w:cs="Times New Roman"/>
          <w:sz w:val="24"/>
          <w:szCs w:val="24"/>
        </w:rPr>
        <w:lastRenderedPageBreak/>
        <w:t>аккредитация  образовательных учреждений,  аттестация  педагогических  кадров,  а  также  мониторинговые  исследования разного уровн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тоговая  оценка  результатов  освоения  основной  образовательной  программы </w:t>
      </w:r>
    </w:p>
    <w:p w:rsidR="00D07565" w:rsidRPr="00C52A3F" w:rsidRDefault="00734848"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него общегообразования</w:t>
      </w:r>
      <w:r w:rsidR="00D07565" w:rsidRPr="00C52A3F">
        <w:rPr>
          <w:rFonts w:ascii="Times New Roman" w:hAnsi="Times New Roman" w:cs="Times New Roman"/>
          <w:sz w:val="24"/>
          <w:szCs w:val="24"/>
        </w:rPr>
        <w:t xml:space="preserve"> включает две составляющи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  Результаты  промежуточной  аттестации  (или  накопленной  оценки)  обучающихся, отражающие  динамику  их  индивидуальных  образовательных  достижений  в  области формирования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2.  Результаты  итоговой  аттестации  выпускников  (в  том  числе  –  государственной), характеризующие уровень достижения предметных и метапредметных результатов освоения основной  образовательной  программы  среднего  общего  образовани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сударственная  (итоговая)  аттестация  выпускников  осуществляется  внешними  (по отношению к образовательному учреждению) органами, т.е. является внешней  оценко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а оценки достижения планируемых результатов освоения ООП средне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истема  оценки  предусматривает  уровневый  подход  к  содержанию  оценки  и инструментарию для оценки достижения планируемых результатов, а также </w:t>
      </w:r>
      <w:r w:rsidR="008A322F" w:rsidRPr="00C52A3F">
        <w:rPr>
          <w:rFonts w:ascii="Times New Roman" w:hAnsi="Times New Roman" w:cs="Times New Roman"/>
          <w:sz w:val="24"/>
          <w:szCs w:val="24"/>
        </w:rPr>
        <w:t>п</w:t>
      </w:r>
      <w:r w:rsidRPr="00C52A3F">
        <w:rPr>
          <w:rFonts w:ascii="Times New Roman" w:hAnsi="Times New Roman" w:cs="Times New Roman"/>
          <w:sz w:val="24"/>
          <w:szCs w:val="24"/>
        </w:rPr>
        <w:t>редставлению и интерпретации результатов  измерен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дним  из  проявлений  уровневого  подхода  является  оценка  индивидуальных</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образовательных  достижений  на  основе  «метода  сложения»,  при  котором  </w:t>
      </w:r>
      <w:r w:rsidR="008A322F" w:rsidRPr="00C52A3F">
        <w:rPr>
          <w:rFonts w:ascii="Times New Roman" w:hAnsi="Times New Roman" w:cs="Times New Roman"/>
          <w:sz w:val="24"/>
          <w:szCs w:val="24"/>
        </w:rPr>
        <w:t>ф</w:t>
      </w:r>
      <w:r w:rsidRPr="00C52A3F">
        <w:rPr>
          <w:rFonts w:ascii="Times New Roman" w:hAnsi="Times New Roman" w:cs="Times New Roman"/>
          <w:sz w:val="24"/>
          <w:szCs w:val="24"/>
        </w:rPr>
        <w:t>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и оценки личностных результат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ценка  личностных  результатов  представляет  собой  оценку  достижения обучающимися в ходе их личностного развития планируемых результатов, </w:t>
      </w:r>
      <w:r w:rsidR="008A322F" w:rsidRPr="00C52A3F">
        <w:rPr>
          <w:rFonts w:ascii="Times New Roman" w:hAnsi="Times New Roman" w:cs="Times New Roman"/>
          <w:sz w:val="24"/>
          <w:szCs w:val="24"/>
        </w:rPr>
        <w:t>п</w:t>
      </w:r>
      <w:r w:rsidRPr="00C52A3F">
        <w:rPr>
          <w:rFonts w:ascii="Times New Roman" w:hAnsi="Times New Roman" w:cs="Times New Roman"/>
          <w:sz w:val="24"/>
          <w:szCs w:val="24"/>
        </w:rPr>
        <w:t>редставленных в  разделе  «Личностные  универсальные  учебные  действия»  программы  формирования универсальных учебных действ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м  объектом  оценки  личностных  результатов  служит  сформированность универсальных учебных действий, включаемых в следующие три основные блок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  сформированность основ гражданской идентичности  лич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  готовность  перейти  к  самообразованию  на  основе  учебно-  познавательной мотивации, в том числе – готовность к выбору направления профильного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3)  сформированность  социальных  компетенций,  включая  ценностно-  </w:t>
      </w:r>
      <w:r w:rsidR="008A322F" w:rsidRPr="00C52A3F">
        <w:rPr>
          <w:rFonts w:ascii="Times New Roman" w:hAnsi="Times New Roman" w:cs="Times New Roman"/>
          <w:sz w:val="24"/>
          <w:szCs w:val="24"/>
        </w:rPr>
        <w:t>с</w:t>
      </w:r>
      <w:r w:rsidRPr="00C52A3F">
        <w:rPr>
          <w:rFonts w:ascii="Times New Roman" w:hAnsi="Times New Roman" w:cs="Times New Roman"/>
          <w:sz w:val="24"/>
          <w:szCs w:val="24"/>
        </w:rPr>
        <w:t>мысловые</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установки  и  моральные  нормы,  опыт  социальных  и  межличностных  отношений,</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авосознани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текущем  образовательном  процессе  возможна  ограниченная  оценка сформированности отдельных личностных результатов, проявляющихся в соблюдении норм и  правил  поведения,  принятых  в  образовательном  учреждении;  участии  в  общественной жизни образовательного учреждения и ближайшего социального окружения, общественно-полезной деятельности; прилежании и ответственности за результаты обучения;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ценностно-смысловых  установках  обучающихся,  формируемых  средствами различных предметов в рамках системы общего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анные  о  достижении  этих  результатов  могут  являться  составляющими  накопленной оценки,  однако  любое  их  использование  (в  том  числе,  в  целях  аккредитации образовательного </w:t>
      </w:r>
      <w:r w:rsidRPr="00C52A3F">
        <w:rPr>
          <w:rFonts w:ascii="Times New Roman" w:hAnsi="Times New Roman" w:cs="Times New Roman"/>
          <w:sz w:val="24"/>
          <w:szCs w:val="24"/>
        </w:rPr>
        <w:lastRenderedPageBreak/>
        <w:t>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оптимизации личностного развития  обучающихся.</w:t>
      </w:r>
    </w:p>
    <w:p w:rsidR="008A322F" w:rsidRPr="00C52A3F" w:rsidRDefault="008A322F"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Особенности оценки метапредметных результат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ценка  метапредметных  результатов  представляет  собой  оценку  достижени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ланируемых  результатов  освоения  основной  образовательной  программы  среднего общего  образования,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метапредметных  результатов  обеспечивается  за  счёт  основных</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компонентов образовательного процесса — учебных предмет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м объектом оценки метапредметных результатов являет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способность к сотрудничеству и  коммуникаци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ность к решению личностно и социально значимых проблем и воплощению найденных решений в  практику;</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ность и готовность к использованию ИКТ в целях обучения и развит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ность к самоорганизации, саморегуляции и  рефлекс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ценка  достижения  метапредметных  результатов  может  проводиться  в  ход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личных процедур.  Основной процедурой итоговой оценки достижения метапредметных</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зультатов является защита итогового индивидуального  проект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В  ходе  текущей,  тематической,  промежуточной  оценки</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амоорганизац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ценка  достижения  метапредметных  результатов  ведется  также   в  рамках  системы промежуточной  аттестации.  Для  оценки  динамики  формирования  и  уровня сформированности  метапредметных  результатов  в  системе  накопленной  оценки  все вышеперечисленные данные (способности к сотрудничеству и коммуникации; </w:t>
      </w:r>
      <w:r w:rsidR="008A322F" w:rsidRPr="00C52A3F">
        <w:rPr>
          <w:rFonts w:ascii="Times New Roman" w:hAnsi="Times New Roman" w:cs="Times New Roman"/>
          <w:sz w:val="24"/>
          <w:szCs w:val="24"/>
        </w:rPr>
        <w:t>с</w:t>
      </w:r>
      <w:r w:rsidRPr="00C52A3F">
        <w:rPr>
          <w:rFonts w:ascii="Times New Roman" w:hAnsi="Times New Roman" w:cs="Times New Roman"/>
          <w:sz w:val="24"/>
          <w:szCs w:val="24"/>
        </w:rPr>
        <w:t>пособность к  решению  проблем  и  др.)  наиболее  целесообразно  фиксировать  и  анализировать  в соответствии с разработанными образовательным учреждение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  программой  формирования  планируемых  результатов  освоения междисциплинарных програм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  системой  промежуточной  аттестации  (накопленной  оценки)  обучающихся  в рамках урочной и внеуроч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истемой  итоговой  оценки  по  предметам,  не  выносимым  на  </w:t>
      </w:r>
      <w:r w:rsidR="008A322F" w:rsidRPr="00C52A3F">
        <w:rPr>
          <w:rFonts w:ascii="Times New Roman" w:hAnsi="Times New Roman" w:cs="Times New Roman"/>
          <w:sz w:val="24"/>
          <w:szCs w:val="24"/>
        </w:rPr>
        <w:t>г</w:t>
      </w:r>
      <w:r w:rsidRPr="00C52A3F">
        <w:rPr>
          <w:rFonts w:ascii="Times New Roman" w:hAnsi="Times New Roman" w:cs="Times New Roman"/>
          <w:sz w:val="24"/>
          <w:szCs w:val="24"/>
        </w:rPr>
        <w:t>осударственную итоговую аттестацию обучаю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  (накопленной  оценки), итоговой  аттестации  по  предметам,  не  выносимым  на  государственную  итоговую</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аттестаци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этом  обязательными  составляющими  системы  накопленной   оценки  являются</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материал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тартовой  диагностик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текущего выполнения учебных исследований и учебных  проектов;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межуточных  и  итоговых  комплексных  работ  на  межпредметной  основе,</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правленных  на  оценку  сформированности  познавательных,  регулятивных</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и  коммуникативных    действий  при решении  учебно-  познавательных  и учебно-практических задач, основанных на работе с тексто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материалы  текущего  выполнения  выборочных  учебно-практических  и  учебно-познавательных    заданий  на оценку    способности и  готовности учащихся  к</w:t>
      </w:r>
      <w:r w:rsidR="008A322F" w:rsidRPr="00C52A3F">
        <w:rPr>
          <w:rFonts w:ascii="Times New Roman" w:hAnsi="Times New Roman" w:cs="Times New Roman"/>
          <w:sz w:val="24"/>
          <w:szCs w:val="24"/>
        </w:rPr>
        <w:t xml:space="preserve"> </w:t>
      </w:r>
      <w:r w:rsidRPr="00C52A3F">
        <w:rPr>
          <w:rFonts w:ascii="Times New Roman" w:hAnsi="Times New Roman" w:cs="Times New Roman"/>
          <w:sz w:val="24"/>
          <w:szCs w:val="24"/>
        </w:rPr>
        <w:t>освоению    систематических  знаний,  их  самостоятельному  пополнению, переносу  и  интеграции;  способности  к  сотрудничеству  и  коммуникации,  способности  к решению личностно и социально  значимых проблем и воплощению решений в практику; о способности и готовности к использованию  ИКТ   в   целях  обучения    и  развития; способности  к самоорганизации, саморегуляции и  рефлекси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ащиты итогового индивидуального  проект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аким  образом,  оценка  метапредметных  результатов  может  проводиться  в  ходе различных  процедур.  Например,  в  итоговые  проверочные  работы  по  предметам  или  в комплексные  работы  на  межпредметной  основе  целесообразно  выносить  оценку  (прямую или опосредованную) сформированности большинства  познавательных учебных действий и навыков  работы  с  информацией,  а  также  опосредованную  оценку  сформированности  ряда коммуникативных и регулятивных действи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и оценки индивидуального итогового проект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дивидуальный проект  представляет собой учебный проект, выполняемый уча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оответствии  с  целями  подготовки  проекта  образовательным  учреждением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атываются  требования  к  итоговому  проекту,   которые,  как  минимум,  должны включать следующие рубрик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ы проект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направленность  содержание проект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едзащита проект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ащита  проект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критерии оценки проект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ребования к организации проектной деятельности должны включать положения 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ом,  что  уча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C627E3"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разделе о требованиях к содержанию и направленности проекта обязательным является указание  на  то,  что  результат  проектной  деятельности  должен  иметь  практическую направленность. В этом разделе описываются также</w:t>
      </w:r>
      <w:r w:rsidR="00C627E3" w:rsidRPr="00C52A3F">
        <w:rPr>
          <w:rFonts w:ascii="Times New Roman" w:hAnsi="Times New Roman" w:cs="Times New Roman"/>
          <w:sz w:val="24"/>
          <w:szCs w:val="24"/>
        </w:rPr>
        <w:t>:</w:t>
      </w:r>
    </w:p>
    <w:p w:rsidR="00C627E3"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  возможные типы работ и формы их</w:t>
      </w:r>
      <w:r w:rsidR="00C627E3"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представления  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б)  состав  материалов,  которые  должны  быть  подготовлены  по завершению проекта для его защит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ак,  например,  результатом  (продуктом)  проектной  деятельности  может  быть  любая из следующих работ:</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материальный объект, макет, иное конструкторское издели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  отчетные материалы по социальному проекту, которые могут включать как тексты, так и мультимедийные продукт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остав материалов, которые должны  быть подготовлены по завершению проекта для его защиты, в обязательном порядке включают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1)  выносимый  на  защиту  продукт  проектной  деятельности,  представленный  в одной из описанных выше  фор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  подготовленная учащимся  краткая пояснительная записка к проекту  (объемом не более 1 страниц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  краткий  отзыв  руководителя,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им  требованием  ко  всем  работам  является  необходимость  соблюдения  норм  и правил цитирования, ссылок на различные источник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разделе о требованиях к защите проекта указывается, что защита осуществляется в </w:t>
      </w:r>
      <w:r w:rsidR="00C627E3" w:rsidRPr="00C52A3F">
        <w:rPr>
          <w:rFonts w:ascii="Times New Roman" w:hAnsi="Times New Roman" w:cs="Times New Roman"/>
          <w:sz w:val="24"/>
          <w:szCs w:val="24"/>
        </w:rPr>
        <w:t>п</w:t>
      </w:r>
      <w:r w:rsidRPr="00C52A3F">
        <w:rPr>
          <w:rFonts w:ascii="Times New Roman" w:hAnsi="Times New Roman" w:cs="Times New Roman"/>
          <w:sz w:val="24"/>
          <w:szCs w:val="24"/>
        </w:rPr>
        <w:t>роцессе специально организованной деятельности комиссии образовательного учреждения или на школьной конференции. Последняя форма является предпочтительнее, т.к. имеется возможность  публично  представить  результаты  работы  над  проектами  и продемонстрировать  уровень  овладения  учащимися  отдельными  элементами  проект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учащегося  и отзыва руководител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тоговый  индивидуальный  проект  целесообразно  оценивать  по  следующим критерия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ность  к  самостоятельному  приобретению  знаний  и  решению  проблем, проявляющие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п. Данный критерий в целом включает оценку  сформированности познавательных учебных  действ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формированность предметных знаний и способов действий, проявляющаяся в</w:t>
      </w:r>
      <w:r w:rsidR="00C627E3" w:rsidRPr="00C52A3F">
        <w:rPr>
          <w:rFonts w:ascii="Times New Roman" w:hAnsi="Times New Roman" w:cs="Times New Roman"/>
          <w:sz w:val="24"/>
          <w:szCs w:val="24"/>
        </w:rPr>
        <w:t xml:space="preserve"> </w:t>
      </w:r>
      <w:r w:rsidRPr="00C52A3F">
        <w:rPr>
          <w:rFonts w:ascii="Times New Roman" w:hAnsi="Times New Roman" w:cs="Times New Roman"/>
          <w:sz w:val="24"/>
          <w:szCs w:val="24"/>
        </w:rPr>
        <w:t>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ыбор интегрального или аналитического способа описания результатов: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лавное  отличие  выделенных  уровней  состоит  в  степени  самостоятельности  учащегося  в ходе выполнении проекта, поэтому выявление и фиксация в ходе защиты того, что учащийся способен  выполнять  самостоятельно,  а  что  –  только  с  помощью  руководителя  проекта, является основной задачей оценочной деятельности.</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о  том,  что  проект  выполнен  на  повышенном  уровне,  принимается  при условии, что:</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1) такая  оценка  выставлена  комиссией  по  каждому  из  трёх  предъявляемых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ритериев, характеризующих сформированность метапредметных умений (способности к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самостоятельному  приобретению  знаний  и  решению  проблем,  сформированност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гулятивных  действий  и  сформированности  коммуникативных  действи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формированность предметных знаний и способов действий может  быть зафиксирована на базовом  уровн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 ни  один  из  обязательных  элементов  проекта  (продукт,  пояснительная  записка, отзыв руководителя или презентация) не дают оснований для иного реш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шение о том, что проект выполнен на базовом уровне, принимается при услови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что  1)  такая  оценка  выставлена  комиссией  по  каждому  из  предъявляемых  критериев;  2) продемонстрированы  все  обязательные  элементы  проекта:  завершенный  продукт,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твечающий  исходному  замыслу;  список  использованных  источников,  положительны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тзыв руководителя, презентация проекта и 3) даны ответы на вопрос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  необходимости  может  использоваться  аналитический  подход  к  описанию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зультатов,  согласно  которому  по  каждому  из  предложенных  критериев  вводятс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w:t>
      </w:r>
    </w:p>
    <w:p w:rsidR="0056019B" w:rsidRPr="00C52A3F" w:rsidRDefault="0056019B" w:rsidP="005F4AD3">
      <w:pPr>
        <w:spacing w:after="0" w:line="240" w:lineRule="auto"/>
        <w:ind w:firstLine="709"/>
        <w:rPr>
          <w:rFonts w:ascii="Times New Roman" w:hAnsi="Times New Roman" w:cs="Times New Roman"/>
          <w:sz w:val="24"/>
          <w:szCs w:val="24"/>
        </w:rPr>
      </w:pP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ровни сформированности навыков проектной деятельности</w:t>
      </w:r>
      <w:r w:rsidR="0056019B" w:rsidRPr="00C52A3F">
        <w:rPr>
          <w:rFonts w:ascii="Times New Roman" w:hAnsi="Times New Roman" w:cs="Times New Roman"/>
          <w:sz w:val="24"/>
          <w:szCs w:val="24"/>
        </w:rPr>
        <w:t>.</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е количество баллов по всем критерия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 отметк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Базовый  уровень  4 первичных баллов (по одному баллу за каждый из четырёх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ритериев)</w:t>
      </w:r>
      <w:r w:rsidR="0056019B" w:rsidRPr="00C52A3F">
        <w:rPr>
          <w:rFonts w:ascii="Times New Roman" w:hAnsi="Times New Roman" w:cs="Times New Roman"/>
          <w:sz w:val="24"/>
          <w:szCs w:val="24"/>
        </w:rPr>
        <w:t xml:space="preserve"> </w:t>
      </w:r>
      <w:r w:rsidRPr="00C52A3F">
        <w:rPr>
          <w:rFonts w:ascii="Times New Roman" w:hAnsi="Times New Roman" w:cs="Times New Roman"/>
          <w:sz w:val="24"/>
          <w:szCs w:val="24"/>
        </w:rPr>
        <w:t>«удовлетворительно» / «3»</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ышенный  уровень  7 - 9 первичных баллов  «хорошо» / «4»</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сокий уровень  10 - 12 первичных баллов  «отлично» / «5»</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  среднем  (полном)  общем  образовании  –  отметка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ставляется в свободную строку.</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средние специальные  и  высшие  учебные  заведения.  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56019B" w:rsidRPr="00C52A3F" w:rsidRDefault="0056019B" w:rsidP="005F4AD3">
      <w:pPr>
        <w:spacing w:after="0" w:line="240" w:lineRule="auto"/>
        <w:ind w:firstLine="709"/>
        <w:rPr>
          <w:rFonts w:ascii="Times New Roman" w:hAnsi="Times New Roman" w:cs="Times New Roman"/>
          <w:b/>
          <w:i/>
          <w:sz w:val="24"/>
          <w:szCs w:val="24"/>
        </w:rPr>
      </w:pPr>
    </w:p>
    <w:p w:rsidR="00D07565" w:rsidRPr="00C52A3F" w:rsidRDefault="00D07565" w:rsidP="005F4AD3">
      <w:pPr>
        <w:spacing w:after="0" w:line="240" w:lineRule="auto"/>
        <w:ind w:firstLine="709"/>
        <w:rPr>
          <w:rFonts w:ascii="Times New Roman" w:hAnsi="Times New Roman" w:cs="Times New Roman"/>
          <w:b/>
          <w:i/>
          <w:sz w:val="24"/>
          <w:szCs w:val="24"/>
        </w:rPr>
      </w:pPr>
      <w:r w:rsidRPr="00C52A3F">
        <w:rPr>
          <w:rFonts w:ascii="Times New Roman" w:hAnsi="Times New Roman" w:cs="Times New Roman"/>
          <w:b/>
          <w:i/>
          <w:sz w:val="24"/>
          <w:szCs w:val="24"/>
        </w:rPr>
        <w:t>Особенности оценки предметных результат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предметных  результатов  представляет  собой  оценку  достижения</w:t>
      </w:r>
      <w:r w:rsidR="0056019B"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учебных предмет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а  оценки  предметных  результатов  освоения  учебных  программ  с  учетом уровневого  подхода,  принятого  в  Стандарте,  предполагает  выделение  базового  уровня достижений  как  точки  отсчета  при  построении  всей  системы  оценки  и  организации индивидуальной работы с учащими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Реальные  достижения  учащихся  могут  соответствовать  базовому  уровню,  а  могут отличаться от него как в сторону превышения, так и в сторону недостиж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ктика  показывает,  что  для  описания  достижений  учащихся  целесообразно установить следующие пять уровней.</w:t>
      </w:r>
    </w:p>
    <w:p w:rsidR="0056019B" w:rsidRPr="00C52A3F" w:rsidRDefault="0056019B" w:rsidP="005F4AD3">
      <w:pPr>
        <w:spacing w:after="0" w:line="240" w:lineRule="auto"/>
        <w:ind w:firstLine="709"/>
        <w:rPr>
          <w:rFonts w:ascii="Times New Roman" w:hAnsi="Times New Roman" w:cs="Times New Roman"/>
          <w:sz w:val="24"/>
          <w:szCs w:val="24"/>
        </w:rPr>
      </w:pPr>
    </w:p>
    <w:tbl>
      <w:tblPr>
        <w:tblStyle w:val="a4"/>
        <w:tblW w:w="9983" w:type="dxa"/>
        <w:tblLook w:val="04A0" w:firstRow="1" w:lastRow="0" w:firstColumn="1" w:lastColumn="0" w:noHBand="0" w:noVBand="1"/>
      </w:tblPr>
      <w:tblGrid>
        <w:gridCol w:w="2331"/>
        <w:gridCol w:w="3045"/>
        <w:gridCol w:w="3378"/>
        <w:gridCol w:w="1790"/>
      </w:tblGrid>
      <w:tr w:rsidR="0056019B" w:rsidRPr="00C52A3F" w:rsidTr="0083098E">
        <w:tc>
          <w:tcPr>
            <w:tcW w:w="1644"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Уровень достижений</w:t>
            </w:r>
          </w:p>
        </w:tc>
        <w:tc>
          <w:tcPr>
            <w:tcW w:w="3880"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Краткая характеристика  </w:t>
            </w:r>
          </w:p>
        </w:tc>
        <w:tc>
          <w:tcPr>
            <w:tcW w:w="2669"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Оценка</w:t>
            </w:r>
          </w:p>
        </w:tc>
        <w:tc>
          <w:tcPr>
            <w:tcW w:w="1790"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Отметка</w:t>
            </w:r>
          </w:p>
          <w:p w:rsidR="0056019B" w:rsidRPr="00C52A3F" w:rsidRDefault="0056019B" w:rsidP="005F4AD3">
            <w:pPr>
              <w:ind w:firstLine="709"/>
              <w:rPr>
                <w:rFonts w:ascii="Times New Roman" w:hAnsi="Times New Roman" w:cs="Times New Roman"/>
                <w:sz w:val="24"/>
                <w:szCs w:val="24"/>
              </w:rPr>
            </w:pPr>
          </w:p>
        </w:tc>
      </w:tr>
      <w:tr w:rsidR="0056019B" w:rsidRPr="00C52A3F" w:rsidTr="0083098E">
        <w:tc>
          <w:tcPr>
            <w:tcW w:w="1644"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Высокий  уровень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достижений</w:t>
            </w:r>
          </w:p>
          <w:p w:rsidR="0056019B" w:rsidRPr="00C52A3F" w:rsidRDefault="0056019B" w:rsidP="005F4AD3">
            <w:pPr>
              <w:ind w:firstLine="709"/>
              <w:rPr>
                <w:rFonts w:ascii="Times New Roman" w:hAnsi="Times New Roman" w:cs="Times New Roman"/>
                <w:sz w:val="24"/>
                <w:szCs w:val="24"/>
              </w:rPr>
            </w:pPr>
          </w:p>
        </w:tc>
        <w:tc>
          <w:tcPr>
            <w:tcW w:w="3880"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олное  освоение  планируемых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результатов,  высокий  уровень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овладения  учебными  действиями  и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сформированностью  устойчивых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интересов  к  данной  предметной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области</w:t>
            </w:r>
          </w:p>
          <w:p w:rsidR="0056019B" w:rsidRPr="00C52A3F" w:rsidRDefault="0056019B" w:rsidP="005F4AD3">
            <w:pPr>
              <w:ind w:firstLine="709"/>
              <w:rPr>
                <w:rFonts w:ascii="Times New Roman" w:hAnsi="Times New Roman" w:cs="Times New Roman"/>
                <w:sz w:val="24"/>
                <w:szCs w:val="24"/>
              </w:rPr>
            </w:pPr>
          </w:p>
        </w:tc>
        <w:tc>
          <w:tcPr>
            <w:tcW w:w="2669"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отлично»  </w:t>
            </w:r>
          </w:p>
        </w:tc>
        <w:tc>
          <w:tcPr>
            <w:tcW w:w="1790"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5»</w:t>
            </w:r>
          </w:p>
          <w:p w:rsidR="0056019B" w:rsidRPr="00C52A3F" w:rsidRDefault="0056019B" w:rsidP="005F4AD3">
            <w:pPr>
              <w:ind w:firstLine="709"/>
              <w:rPr>
                <w:rFonts w:ascii="Times New Roman" w:hAnsi="Times New Roman" w:cs="Times New Roman"/>
                <w:sz w:val="24"/>
                <w:szCs w:val="24"/>
              </w:rPr>
            </w:pPr>
          </w:p>
        </w:tc>
      </w:tr>
      <w:tr w:rsidR="0056019B" w:rsidRPr="00C52A3F" w:rsidTr="0083098E">
        <w:tc>
          <w:tcPr>
            <w:tcW w:w="1644"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овышенный уровень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достижений</w:t>
            </w:r>
          </w:p>
          <w:p w:rsidR="0056019B" w:rsidRPr="00C52A3F" w:rsidRDefault="0056019B" w:rsidP="005F4AD3">
            <w:pPr>
              <w:ind w:firstLine="709"/>
              <w:rPr>
                <w:rFonts w:ascii="Times New Roman" w:hAnsi="Times New Roman" w:cs="Times New Roman"/>
                <w:sz w:val="24"/>
                <w:szCs w:val="24"/>
              </w:rPr>
            </w:pPr>
          </w:p>
        </w:tc>
        <w:tc>
          <w:tcPr>
            <w:tcW w:w="3880"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Достаточно  глубокое  освоение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ланируемых  результатов,  уровень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овладения  учебными  действиями  и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сформированностью  интересов  к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данной предметной области</w:t>
            </w:r>
          </w:p>
          <w:p w:rsidR="0056019B" w:rsidRPr="00C52A3F" w:rsidRDefault="0056019B" w:rsidP="005F4AD3">
            <w:pPr>
              <w:ind w:firstLine="709"/>
              <w:rPr>
                <w:rFonts w:ascii="Times New Roman" w:hAnsi="Times New Roman" w:cs="Times New Roman"/>
                <w:sz w:val="24"/>
                <w:szCs w:val="24"/>
              </w:rPr>
            </w:pPr>
          </w:p>
        </w:tc>
        <w:tc>
          <w:tcPr>
            <w:tcW w:w="2669"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хорошо»  </w:t>
            </w:r>
          </w:p>
        </w:tc>
        <w:tc>
          <w:tcPr>
            <w:tcW w:w="1790"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4»</w:t>
            </w:r>
          </w:p>
        </w:tc>
      </w:tr>
      <w:tr w:rsidR="0056019B" w:rsidRPr="00C52A3F" w:rsidTr="0083098E">
        <w:tc>
          <w:tcPr>
            <w:tcW w:w="1644"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Базовый  уровень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достижений</w:t>
            </w:r>
          </w:p>
          <w:p w:rsidR="0056019B" w:rsidRPr="00C52A3F" w:rsidRDefault="0056019B" w:rsidP="005F4AD3">
            <w:pPr>
              <w:ind w:firstLine="709"/>
              <w:rPr>
                <w:rFonts w:ascii="Times New Roman" w:hAnsi="Times New Roman" w:cs="Times New Roman"/>
                <w:sz w:val="24"/>
                <w:szCs w:val="24"/>
              </w:rPr>
            </w:pPr>
          </w:p>
        </w:tc>
        <w:tc>
          <w:tcPr>
            <w:tcW w:w="3880"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Освоение учебных действий с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опорной системой знаний в рамках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диапазона (круга) выделенных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задач.</w:t>
            </w:r>
          </w:p>
          <w:p w:rsidR="0056019B" w:rsidRPr="00C52A3F" w:rsidRDefault="0056019B" w:rsidP="005F4AD3">
            <w:pPr>
              <w:ind w:firstLine="709"/>
              <w:rPr>
                <w:rFonts w:ascii="Times New Roman" w:hAnsi="Times New Roman" w:cs="Times New Roman"/>
                <w:sz w:val="24"/>
                <w:szCs w:val="24"/>
              </w:rPr>
            </w:pPr>
          </w:p>
        </w:tc>
        <w:tc>
          <w:tcPr>
            <w:tcW w:w="2669"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удовлетворительно» «зачтено»</w:t>
            </w:r>
          </w:p>
        </w:tc>
        <w:tc>
          <w:tcPr>
            <w:tcW w:w="1790"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3»</w:t>
            </w:r>
          </w:p>
          <w:p w:rsidR="0056019B" w:rsidRPr="00C52A3F" w:rsidRDefault="0056019B" w:rsidP="005F4AD3">
            <w:pPr>
              <w:ind w:firstLine="709"/>
              <w:rPr>
                <w:rFonts w:ascii="Times New Roman" w:hAnsi="Times New Roman" w:cs="Times New Roman"/>
                <w:sz w:val="24"/>
                <w:szCs w:val="24"/>
              </w:rPr>
            </w:pPr>
          </w:p>
        </w:tc>
      </w:tr>
      <w:tr w:rsidR="0056019B" w:rsidRPr="00C52A3F" w:rsidTr="0083098E">
        <w:tc>
          <w:tcPr>
            <w:tcW w:w="1644"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иженный уровень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достижений</w:t>
            </w:r>
          </w:p>
          <w:p w:rsidR="0056019B" w:rsidRPr="00C52A3F" w:rsidRDefault="0056019B" w:rsidP="005F4AD3">
            <w:pPr>
              <w:ind w:firstLine="709"/>
              <w:rPr>
                <w:rFonts w:ascii="Times New Roman" w:hAnsi="Times New Roman" w:cs="Times New Roman"/>
                <w:sz w:val="24"/>
                <w:szCs w:val="24"/>
              </w:rPr>
            </w:pPr>
          </w:p>
        </w:tc>
        <w:tc>
          <w:tcPr>
            <w:tcW w:w="3880"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Отсутствие систематической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базовой подготовки, не освоено и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оловины планируемых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результатов, осваиваемых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большинством обучающихся;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имеются значительные пробелы в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знаниях, дальнейшее обучение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затруднено. При этом ученик может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выполнять отдельные задания повышенного уровня. Требуется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специальная диагностика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затруднений в обучении, пробелов в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системе знаний и оказание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целенаправленной помощи в </w:t>
            </w:r>
          </w:p>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t>достижении базового уровня</w:t>
            </w:r>
          </w:p>
        </w:tc>
        <w:tc>
          <w:tcPr>
            <w:tcW w:w="2669" w:type="dxa"/>
          </w:tcPr>
          <w:p w:rsidR="0056019B" w:rsidRPr="00C52A3F" w:rsidRDefault="0056019B" w:rsidP="005F4AD3">
            <w:pPr>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неудовлетворительно»</w:t>
            </w:r>
          </w:p>
          <w:p w:rsidR="0056019B" w:rsidRPr="00C52A3F" w:rsidRDefault="0056019B" w:rsidP="005F4AD3">
            <w:pPr>
              <w:ind w:firstLine="709"/>
              <w:rPr>
                <w:rFonts w:ascii="Times New Roman" w:hAnsi="Times New Roman" w:cs="Times New Roman"/>
                <w:sz w:val="24"/>
                <w:szCs w:val="24"/>
              </w:rPr>
            </w:pPr>
          </w:p>
        </w:tc>
        <w:tc>
          <w:tcPr>
            <w:tcW w:w="1790"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2»</w:t>
            </w:r>
          </w:p>
          <w:p w:rsidR="0056019B" w:rsidRPr="00C52A3F" w:rsidRDefault="0056019B" w:rsidP="005F4AD3">
            <w:pPr>
              <w:ind w:firstLine="709"/>
              <w:rPr>
                <w:rFonts w:ascii="Times New Roman" w:hAnsi="Times New Roman" w:cs="Times New Roman"/>
                <w:sz w:val="24"/>
                <w:szCs w:val="24"/>
              </w:rPr>
            </w:pPr>
          </w:p>
        </w:tc>
      </w:tr>
    </w:tbl>
    <w:p w:rsidR="00D07565" w:rsidRPr="00C52A3F" w:rsidRDefault="0056019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ля описания норм оценки для каждой из перечисленных процедур в соответствии с выделенными  уровнями  необходимо  описать  достижения  учащегося  базового  уровня  (в терминах знаний и умений, которые должен продемонстрировать ученик), за которые он обоснованно получает  оценку «удовлетворительно». После  этого  определяются  и содержательно описываются более высокие или низкие уровни  достижений.</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описании  содержания  оценки  акцент  делается  не  на  ошибки,  которые  сделал ученик, а на учебные достижения, которые обеспечивают продвижение вперед в освоении содержания образования.</w:t>
      </w:r>
    </w:p>
    <w:p w:rsidR="0083098E" w:rsidRPr="00C52A3F" w:rsidRDefault="0083098E" w:rsidP="005F4AD3">
      <w:pPr>
        <w:spacing w:after="0" w:line="240" w:lineRule="auto"/>
        <w:ind w:firstLine="709"/>
        <w:rPr>
          <w:rFonts w:ascii="Times New Roman" w:hAnsi="Times New Roman" w:cs="Times New Roman"/>
          <w:b/>
          <w:i/>
          <w:sz w:val="24"/>
          <w:szCs w:val="24"/>
        </w:rPr>
      </w:pPr>
    </w:p>
    <w:p w:rsidR="00D07565" w:rsidRPr="00C52A3F" w:rsidRDefault="00D07565" w:rsidP="005F4AD3">
      <w:pPr>
        <w:spacing w:after="0" w:line="240" w:lineRule="auto"/>
        <w:ind w:firstLine="709"/>
        <w:rPr>
          <w:rFonts w:ascii="Times New Roman" w:hAnsi="Times New Roman" w:cs="Times New Roman"/>
          <w:b/>
          <w:i/>
          <w:sz w:val="24"/>
          <w:szCs w:val="24"/>
        </w:rPr>
      </w:pPr>
      <w:r w:rsidRPr="00C52A3F">
        <w:rPr>
          <w:rFonts w:ascii="Times New Roman" w:hAnsi="Times New Roman" w:cs="Times New Roman"/>
          <w:b/>
          <w:i/>
          <w:sz w:val="24"/>
          <w:szCs w:val="24"/>
        </w:rPr>
        <w:t>Мониторинг учебного процесс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Цель: результативность учебно-воспитательного процесса, управление им.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задачи:  непрерывное  отслеживание  состояния  учебного  процесса,  качество препода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ониторинг  учебной  деятельности  осуществляется  реализацией  внешнего  контроля учебной  деятельности  учащихся,  включающего  систему  промежуточно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аг</w:t>
      </w:r>
      <w:r w:rsidR="0083098E" w:rsidRPr="00C52A3F">
        <w:rPr>
          <w:rFonts w:ascii="Times New Roman" w:hAnsi="Times New Roman" w:cs="Times New Roman"/>
          <w:sz w:val="24"/>
          <w:szCs w:val="24"/>
        </w:rPr>
        <w:t xml:space="preserve">ностические работы) и государственной итоговой </w:t>
      </w:r>
      <w:r w:rsidRPr="00C52A3F">
        <w:rPr>
          <w:rFonts w:ascii="Times New Roman" w:hAnsi="Times New Roman" w:cs="Times New Roman"/>
          <w:sz w:val="24"/>
          <w:szCs w:val="24"/>
        </w:rPr>
        <w:t xml:space="preserve">аттестации выпускников </w:t>
      </w:r>
      <w:r w:rsidR="0083098E" w:rsidRPr="00C52A3F">
        <w:rPr>
          <w:rFonts w:ascii="Times New Roman" w:hAnsi="Times New Roman" w:cs="Times New Roman"/>
          <w:sz w:val="24"/>
          <w:szCs w:val="24"/>
        </w:rPr>
        <w:t xml:space="preserve">1Х, </w:t>
      </w:r>
      <w:r w:rsidRPr="00C52A3F">
        <w:rPr>
          <w:rFonts w:ascii="Times New Roman" w:hAnsi="Times New Roman" w:cs="Times New Roman"/>
          <w:sz w:val="24"/>
          <w:szCs w:val="24"/>
        </w:rPr>
        <w:t>XI</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лассов (</w:t>
      </w:r>
      <w:r w:rsidR="0083098E" w:rsidRPr="00C52A3F">
        <w:rPr>
          <w:rFonts w:ascii="Times New Roman" w:hAnsi="Times New Roman" w:cs="Times New Roman"/>
          <w:sz w:val="24"/>
          <w:szCs w:val="24"/>
        </w:rPr>
        <w:t xml:space="preserve">ОГЭ и </w:t>
      </w:r>
      <w:r w:rsidRPr="00C52A3F">
        <w:rPr>
          <w:rFonts w:ascii="Times New Roman" w:hAnsi="Times New Roman" w:cs="Times New Roman"/>
          <w:sz w:val="24"/>
          <w:szCs w:val="24"/>
        </w:rPr>
        <w:t xml:space="preserve">ЕГЭ).  Внешний мониторинг осуществляется диагностированием  учащихся через систему  СтатГрад..  Итоговая  аттестация  выпускников  проводится  в  соответствии  с Законом  РФ  «Об  образовании  в  РФ»,  Положением  о  государственной  итоговой </w:t>
      </w:r>
      <w:r w:rsidR="0083098E" w:rsidRPr="00C52A3F">
        <w:rPr>
          <w:rFonts w:ascii="Times New Roman" w:hAnsi="Times New Roman" w:cs="Times New Roman"/>
          <w:sz w:val="24"/>
          <w:szCs w:val="24"/>
        </w:rPr>
        <w:t>аттестации выпускников, освоивших программы основного и среднего общего образова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нутришкольный мониторинг качества образования осуществляется в соответствии с Положением  о  системе  оценивания  учебной  деятельности  учащихся  МБОУ  </w:t>
      </w:r>
      <w:r w:rsidR="0083098E" w:rsidRPr="00C52A3F">
        <w:rPr>
          <w:rFonts w:ascii="Times New Roman" w:hAnsi="Times New Roman" w:cs="Times New Roman"/>
          <w:sz w:val="24"/>
          <w:szCs w:val="24"/>
        </w:rPr>
        <w:t xml:space="preserve">«Первомайский ЦО»    </w:t>
      </w:r>
      <w:r w:rsidRPr="00C52A3F">
        <w:rPr>
          <w:rFonts w:ascii="Times New Roman" w:hAnsi="Times New Roman" w:cs="Times New Roman"/>
          <w:sz w:val="24"/>
          <w:szCs w:val="24"/>
        </w:rPr>
        <w:t>Мониторинг  проводится  в  три  этапа:  стартовый,  промежуточный, итоговый. Результаты мониторинга анализируются, обсуждаются на Методическом совете школы,  заседаниях  школьных  методических  объединений,  выносятся  соответствующие управленческие  решени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ртфель достижений обучающихся.</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мимо  официального  классного  журнала  главным  средством  накоплени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нформации  об  образовательных  результатах  ученика  старшей  школы  становитс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ртфель  достижений»  (портфолио).  Портфолио  выступает  не  только  в  качеств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ставляющей  суммарного  рейтинга  ученика  наряду  с  результатами  экзаменов,  но  и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является  многофункциональным  средством  отслеживания,  презентации  и  оценивани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ндивидуальных образовательных достижений.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разделы «Портфолио»:</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Титульный  лист.</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держит  основную  информацию  (фамилия,  имя,  отчество;  учебное  заведение,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ласс;  период,  за  который  представлены  документы  и  материалы),  контактную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ю (телефон, адрес электронной почты, адрес сайта) и фото ученика.</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 «Портфолио  документов»  –  здесь  помещают  все  имеющиеся  у  школьника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ертифицированные  индивидуальные  достижения  в    различных    областях</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ятельности: сертификаты официально признанных на международном,</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едеральном, региональном, муниципальном уровне конкурсов, олимпиад,</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ревнований,  свидетельство  об  окончании  музыкальной  или   художественной  школы,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удостоверение  о  наличии  спортивного  разряда.  В  данном  разделе  допускается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ставление  копий  официальных  документов.  Предполагает  возможность  как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ачественной, так и количественной оценки материалов.</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схема структуры «портфолио документов» и оценки его материалов.</w:t>
      </w:r>
    </w:p>
    <w:tbl>
      <w:tblPr>
        <w:tblStyle w:val="a4"/>
        <w:tblW w:w="0" w:type="auto"/>
        <w:tblLook w:val="04A0" w:firstRow="1" w:lastRow="0" w:firstColumn="1" w:lastColumn="0" w:noHBand="0" w:noVBand="1"/>
      </w:tblPr>
      <w:tblGrid>
        <w:gridCol w:w="3115"/>
        <w:gridCol w:w="3115"/>
        <w:gridCol w:w="3115"/>
      </w:tblGrid>
      <w:tr w:rsidR="0083098E" w:rsidRPr="00C52A3F" w:rsidTr="0083098E">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Компоненты</w:t>
            </w:r>
          </w:p>
        </w:tc>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Результаты </w:t>
            </w:r>
          </w:p>
          <w:p w:rsidR="0083098E" w:rsidRPr="00C52A3F" w:rsidRDefault="0083098E" w:rsidP="005F4AD3">
            <w:pPr>
              <w:ind w:firstLine="709"/>
              <w:rPr>
                <w:rFonts w:ascii="Times New Roman" w:hAnsi="Times New Roman" w:cs="Times New Roman"/>
                <w:sz w:val="24"/>
                <w:szCs w:val="24"/>
              </w:rPr>
            </w:pPr>
          </w:p>
        </w:tc>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баллы)</w:t>
            </w:r>
          </w:p>
          <w:p w:rsidR="0083098E" w:rsidRPr="00C52A3F" w:rsidRDefault="0083098E" w:rsidP="005F4AD3">
            <w:pPr>
              <w:ind w:firstLine="709"/>
              <w:rPr>
                <w:rFonts w:ascii="Times New Roman" w:hAnsi="Times New Roman" w:cs="Times New Roman"/>
                <w:sz w:val="24"/>
                <w:szCs w:val="24"/>
              </w:rPr>
            </w:pPr>
          </w:p>
        </w:tc>
      </w:tr>
      <w:tr w:rsidR="0083098E" w:rsidRPr="00C52A3F" w:rsidTr="0083098E">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Олимпиады  Региональная:</w:t>
            </w:r>
          </w:p>
          <w:p w:rsidR="0083098E" w:rsidRPr="00C52A3F" w:rsidRDefault="0083098E" w:rsidP="005F4AD3">
            <w:pPr>
              <w:ind w:firstLine="709"/>
              <w:rPr>
                <w:rFonts w:ascii="Times New Roman" w:hAnsi="Times New Roman" w:cs="Times New Roman"/>
                <w:sz w:val="24"/>
                <w:szCs w:val="24"/>
              </w:rPr>
            </w:pPr>
          </w:p>
        </w:tc>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обедитель  </w:t>
            </w:r>
          </w:p>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зёр  </w:t>
            </w:r>
          </w:p>
          <w:p w:rsidR="0083098E" w:rsidRPr="00C52A3F" w:rsidRDefault="0083098E" w:rsidP="005F4AD3">
            <w:pPr>
              <w:ind w:firstLine="709"/>
              <w:rPr>
                <w:rFonts w:ascii="Times New Roman" w:hAnsi="Times New Roman" w:cs="Times New Roman"/>
                <w:sz w:val="24"/>
                <w:szCs w:val="24"/>
              </w:rPr>
            </w:pPr>
          </w:p>
        </w:tc>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7</w:t>
            </w:r>
          </w:p>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6</w:t>
            </w:r>
          </w:p>
        </w:tc>
      </w:tr>
      <w:tr w:rsidR="0083098E" w:rsidRPr="00C52A3F" w:rsidTr="0083098E">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Муниципальная:</w:t>
            </w:r>
          </w:p>
          <w:p w:rsidR="0083098E" w:rsidRPr="00C52A3F" w:rsidRDefault="0083098E" w:rsidP="005F4AD3">
            <w:pPr>
              <w:ind w:firstLine="709"/>
              <w:rPr>
                <w:rFonts w:ascii="Times New Roman" w:hAnsi="Times New Roman" w:cs="Times New Roman"/>
                <w:sz w:val="24"/>
                <w:szCs w:val="24"/>
              </w:rPr>
            </w:pPr>
          </w:p>
        </w:tc>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обедитель </w:t>
            </w:r>
          </w:p>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призёр</w:t>
            </w:r>
          </w:p>
          <w:p w:rsidR="0083098E" w:rsidRPr="00C52A3F" w:rsidRDefault="0083098E" w:rsidP="005F4AD3">
            <w:pPr>
              <w:ind w:firstLine="709"/>
              <w:rPr>
                <w:rFonts w:ascii="Times New Roman" w:hAnsi="Times New Roman" w:cs="Times New Roman"/>
                <w:sz w:val="24"/>
                <w:szCs w:val="24"/>
              </w:rPr>
            </w:pPr>
          </w:p>
        </w:tc>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5</w:t>
            </w:r>
          </w:p>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4</w:t>
            </w:r>
          </w:p>
        </w:tc>
      </w:tr>
      <w:tr w:rsidR="0083098E" w:rsidRPr="00C52A3F" w:rsidTr="0083098E">
        <w:tc>
          <w:tcPr>
            <w:tcW w:w="3115" w:type="dxa"/>
          </w:tcPr>
          <w:p w:rsidR="0083098E" w:rsidRPr="00C52A3F" w:rsidRDefault="0083098E"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Школьная </w:t>
            </w:r>
          </w:p>
          <w:p w:rsidR="0083098E" w:rsidRPr="00C52A3F" w:rsidRDefault="0083098E" w:rsidP="005F4AD3">
            <w:pPr>
              <w:ind w:firstLine="709"/>
              <w:rPr>
                <w:rFonts w:ascii="Times New Roman" w:hAnsi="Times New Roman" w:cs="Times New Roman"/>
                <w:sz w:val="24"/>
                <w:szCs w:val="24"/>
              </w:rPr>
            </w:pPr>
          </w:p>
        </w:tc>
        <w:tc>
          <w:tcPr>
            <w:tcW w:w="3115" w:type="dxa"/>
          </w:tcPr>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обедитель </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зёр </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участник</w:t>
            </w:r>
          </w:p>
          <w:p w:rsidR="0083098E" w:rsidRPr="00C52A3F" w:rsidRDefault="0083098E" w:rsidP="005F4AD3">
            <w:pPr>
              <w:ind w:firstLine="709"/>
              <w:rPr>
                <w:rFonts w:ascii="Times New Roman" w:hAnsi="Times New Roman" w:cs="Times New Roman"/>
                <w:sz w:val="24"/>
                <w:szCs w:val="24"/>
              </w:rPr>
            </w:pPr>
          </w:p>
        </w:tc>
        <w:tc>
          <w:tcPr>
            <w:tcW w:w="3115" w:type="dxa"/>
          </w:tcPr>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3</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2</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1</w:t>
            </w:r>
          </w:p>
          <w:p w:rsidR="0083098E" w:rsidRPr="00C52A3F" w:rsidRDefault="0083098E" w:rsidP="005F4AD3">
            <w:pPr>
              <w:ind w:firstLine="709"/>
              <w:rPr>
                <w:rFonts w:ascii="Times New Roman" w:hAnsi="Times New Roman" w:cs="Times New Roman"/>
                <w:sz w:val="24"/>
                <w:szCs w:val="24"/>
              </w:rPr>
            </w:pPr>
          </w:p>
        </w:tc>
      </w:tr>
      <w:tr w:rsidR="0083098E" w:rsidRPr="00C52A3F" w:rsidTr="0083098E">
        <w:tc>
          <w:tcPr>
            <w:tcW w:w="3115" w:type="dxa"/>
          </w:tcPr>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Иные сертификаты  Мероприятия и конкурсы, проводимые </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учреждениями системы дополнительного </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образования, вузами, культурно-образовательными фондами и др.</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Образовательные тестирования и курсы по </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предметам</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 xml:space="preserve">Школьные и межшкольные научные общества </w:t>
            </w:r>
          </w:p>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и т.п.</w:t>
            </w:r>
          </w:p>
          <w:p w:rsidR="0083098E" w:rsidRPr="00C52A3F" w:rsidRDefault="0083098E" w:rsidP="005F4AD3">
            <w:pPr>
              <w:ind w:firstLine="709"/>
              <w:rPr>
                <w:rFonts w:ascii="Times New Roman" w:hAnsi="Times New Roman" w:cs="Times New Roman"/>
                <w:sz w:val="24"/>
                <w:szCs w:val="24"/>
              </w:rPr>
            </w:pPr>
          </w:p>
        </w:tc>
        <w:tc>
          <w:tcPr>
            <w:tcW w:w="3115" w:type="dxa"/>
          </w:tcPr>
          <w:p w:rsidR="0083098E" w:rsidRPr="00C52A3F" w:rsidRDefault="0083098E" w:rsidP="005F4AD3">
            <w:pPr>
              <w:ind w:firstLine="709"/>
              <w:rPr>
                <w:rFonts w:ascii="Times New Roman" w:hAnsi="Times New Roman" w:cs="Times New Roman"/>
                <w:sz w:val="24"/>
                <w:szCs w:val="24"/>
              </w:rPr>
            </w:pPr>
          </w:p>
        </w:tc>
        <w:tc>
          <w:tcPr>
            <w:tcW w:w="3115" w:type="dxa"/>
          </w:tcPr>
          <w:p w:rsidR="004C5EE2" w:rsidRPr="00C52A3F" w:rsidRDefault="004C5EE2" w:rsidP="005F4AD3">
            <w:pPr>
              <w:ind w:firstLine="709"/>
              <w:rPr>
                <w:rFonts w:ascii="Times New Roman" w:hAnsi="Times New Roman" w:cs="Times New Roman"/>
                <w:sz w:val="24"/>
                <w:szCs w:val="24"/>
              </w:rPr>
            </w:pPr>
            <w:r w:rsidRPr="00C52A3F">
              <w:rPr>
                <w:rFonts w:ascii="Times New Roman" w:hAnsi="Times New Roman" w:cs="Times New Roman"/>
                <w:sz w:val="24"/>
                <w:szCs w:val="24"/>
              </w:rPr>
              <w:t>от 1 до 5 баллов</w:t>
            </w:r>
          </w:p>
          <w:p w:rsidR="0083098E" w:rsidRPr="00C52A3F" w:rsidRDefault="0083098E" w:rsidP="005F4AD3">
            <w:pPr>
              <w:ind w:firstLine="709"/>
              <w:rPr>
                <w:rFonts w:ascii="Times New Roman" w:hAnsi="Times New Roman" w:cs="Times New Roman"/>
                <w:sz w:val="24"/>
                <w:szCs w:val="24"/>
              </w:rPr>
            </w:pPr>
          </w:p>
        </w:tc>
      </w:tr>
    </w:tbl>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D07565" w:rsidRPr="00C52A3F" w:rsidRDefault="004C5EE2"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D07565" w:rsidRPr="00C52A3F">
        <w:rPr>
          <w:rFonts w:ascii="Times New Roman" w:hAnsi="Times New Roman" w:cs="Times New Roman"/>
          <w:sz w:val="24"/>
          <w:szCs w:val="24"/>
        </w:rPr>
        <w:t xml:space="preserve">«Портфолио  работ»  -  представляет  собой  собрание  различных  творческих,  проектных, исследовательских  работ  ученика,  а  также  описание  основных  форм  и  направлений  его учебной  и  творческой  активности:  участие  в  научных  конференциях,  учебных  лагерях, прохождение элективных курсов,  различного рода практик, спортивных и художественных достижений  и  др.  Работы  представлены  в  виде  текстов,  электронных  версий,  фотографий, видеозаписей. Данный блок портфолио предполагает качественную оценку, например,  по </w:t>
      </w:r>
      <w:r w:rsidRPr="00C52A3F">
        <w:rPr>
          <w:rFonts w:ascii="Times New Roman" w:hAnsi="Times New Roman" w:cs="Times New Roman"/>
          <w:sz w:val="24"/>
          <w:szCs w:val="24"/>
        </w:rPr>
        <w:t xml:space="preserve"> </w:t>
      </w:r>
      <w:r w:rsidR="00D07565" w:rsidRPr="00C52A3F">
        <w:rPr>
          <w:rFonts w:ascii="Times New Roman" w:hAnsi="Times New Roman" w:cs="Times New Roman"/>
          <w:sz w:val="24"/>
          <w:szCs w:val="24"/>
        </w:rPr>
        <w:t>параметрам  полноты,  разнообразия  и убедительности материалов, качества  представленных    работ,  ориентированности  на выбранный профиль обучения и  др.</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ортфолио  отзывов»  –  включает  в  себя  резюме,  написанное  школьником, краткосрочные    и    долговременные  образовательные  планы,  а  также характеристики  отношения  школьника  к  различным  видам  деятельности, предоставленные    учителями,      работниками  системы    довузовского  и дополнительного  образования,  профориентации  и  др.  Этот  раздел  может   быть представлен  в  виде  рецензий,  отзывов,  резюме,  эссе,  рекомендательных  писем.  Он  не подлежит оцениванию и не отражается в итоговом документе. Его задача  –  формировать у  школьника  </w:t>
      </w:r>
      <w:r w:rsidRPr="00C52A3F">
        <w:rPr>
          <w:rFonts w:ascii="Times New Roman" w:hAnsi="Times New Roman" w:cs="Times New Roman"/>
          <w:sz w:val="24"/>
          <w:szCs w:val="24"/>
        </w:rPr>
        <w:lastRenderedPageBreak/>
        <w:t>способность  к  рефлексии  и  планированию.  Работа  такого рода может быть продолжена студентом и полезна при планировании профессиональнойкарьеры.</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тоговый  документ  портфолио  может  быть  оформлен  в  виде  таблиц,  с приложением резюме, отчётов, работ и других материалов и заверен подписью директора школы либо руководителя иного образовательного учреждения, реализующего программу работы с портфолио.</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полнять «Портфолио» и оценивать его материалы должен прежде всего ученик.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Задача  классного  руководителя  поддерживать  умения  ученика.  Педагогический  совет школы  на  основе  выводов,  сделанных  классным  руководителем  и  учителями-предметниками  по  каждому  выпускнику,  рассматривает  вопрос  об  успешном  освоении данным  обучающимся:  в  10  классе  первой  ступени  ООП  среднего  общег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разования  и  переходе  обучающегося  на  новую  заключительную  ступень  школьного </w:t>
      </w:r>
    </w:p>
    <w:p w:rsidR="00D07565" w:rsidRPr="00C52A3F" w:rsidRDefault="00D07565"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разования – в 11 класс; в 11 классе всей ООП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 xml:space="preserve"> и выдаче документа  государственного образц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p>
    <w:p w:rsidR="004C5EE2" w:rsidRPr="00C52A3F" w:rsidRDefault="005F4AD3"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2  СОДЕРЖАТЕЛЬНЫЙ РАЗДЕЛ.</w:t>
      </w:r>
    </w:p>
    <w:p w:rsidR="005F4AD3" w:rsidRPr="00C52A3F" w:rsidRDefault="005F4AD3" w:rsidP="005F4AD3">
      <w:pPr>
        <w:spacing w:after="0" w:line="240" w:lineRule="auto"/>
        <w:ind w:firstLine="709"/>
        <w:rPr>
          <w:rFonts w:ascii="Times New Roman" w:hAnsi="Times New Roman" w:cs="Times New Roman"/>
          <w:b/>
          <w:sz w:val="24"/>
          <w:szCs w:val="24"/>
        </w:rPr>
      </w:pPr>
    </w:p>
    <w:p w:rsidR="005F4AD3" w:rsidRPr="00C52A3F" w:rsidRDefault="005F4AD3" w:rsidP="000844DC">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2.1. Общее содержание среднего общего образования.</w:t>
      </w:r>
    </w:p>
    <w:p w:rsidR="005F4AD3" w:rsidRPr="00C52A3F" w:rsidRDefault="005F4AD3" w:rsidP="000844DC">
      <w:pPr>
        <w:spacing w:after="0" w:line="240" w:lineRule="auto"/>
        <w:rPr>
          <w:rFonts w:ascii="Times New Roman" w:hAnsi="Times New Roman" w:cs="Times New Roman"/>
          <w:sz w:val="24"/>
          <w:szCs w:val="24"/>
        </w:rPr>
      </w:pPr>
    </w:p>
    <w:p w:rsidR="005F4AD3" w:rsidRPr="00C52A3F" w:rsidRDefault="005F4AD3" w:rsidP="000844DC">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Уровень среднего общего образования – самоценный, принципиально новый этап в жизни обучающих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F4AD3" w:rsidRPr="00C52A3F" w:rsidRDefault="005F4AD3" w:rsidP="000844DC">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 xml:space="preserve">Образование на уровне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 с одной стороны, является логическим продолжением обучения на уровне основного общего образования,</w:t>
      </w:r>
    </w:p>
    <w:p w:rsidR="005F4AD3" w:rsidRPr="00C52A3F" w:rsidRDefault="005F4AD3" w:rsidP="000844DC">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w:t>
      </w:r>
      <w:r w:rsidRPr="00C52A3F">
        <w:rPr>
          <w:rFonts w:ascii="Times New Roman" w:hAnsi="Times New Roman" w:cs="Times New Roman"/>
          <w:sz w:val="24"/>
          <w:szCs w:val="24"/>
        </w:rPr>
        <w:tab/>
        <w:t>другой стороны, предполагает завершение общего образования, переход к профильному обучению, профессиональной ориентации и профессиональному образованию.</w:t>
      </w:r>
    </w:p>
    <w:p w:rsidR="005F4AD3" w:rsidRPr="00C52A3F" w:rsidRDefault="005F4AD3" w:rsidP="000844DC">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 xml:space="preserve">В данном разделе основной образовательной программы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 xml:space="preserve"> МБОУ «Первомайский ЦО» представлены</w:t>
      </w:r>
    </w:p>
    <w:p w:rsidR="005F4AD3" w:rsidRPr="00C52A3F" w:rsidRDefault="005F4AD3" w:rsidP="000844DC">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рамма развития универсальных учебных действий,</w:t>
      </w:r>
    </w:p>
    <w:p w:rsidR="005F4AD3" w:rsidRPr="00C52A3F" w:rsidRDefault="005F4AD3" w:rsidP="000844DC">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раммы отдельных учебных предметов, курсов,</w:t>
      </w:r>
    </w:p>
    <w:p w:rsidR="005F4AD3" w:rsidRPr="00C52A3F" w:rsidRDefault="005F4AD3" w:rsidP="000844DC">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грамма воспитания и социализации, программа коррекционной работы.</w:t>
      </w:r>
    </w:p>
    <w:p w:rsidR="000844DC" w:rsidRPr="00C52A3F" w:rsidRDefault="000844DC">
      <w:pPr>
        <w:rPr>
          <w:rFonts w:ascii="Times New Roman" w:hAnsi="Times New Roman" w:cs="Times New Roman"/>
          <w:sz w:val="24"/>
          <w:szCs w:val="24"/>
        </w:rPr>
      </w:pPr>
      <w:r w:rsidRPr="00C52A3F">
        <w:rPr>
          <w:rFonts w:ascii="Times New Roman" w:hAnsi="Times New Roman" w:cs="Times New Roman"/>
          <w:sz w:val="24"/>
          <w:szCs w:val="24"/>
        </w:rPr>
        <w:br w:type="page"/>
      </w:r>
    </w:p>
    <w:p w:rsidR="005F4AD3" w:rsidRPr="00C52A3F" w:rsidRDefault="005F4AD3" w:rsidP="000844DC">
      <w:pPr>
        <w:spacing w:after="0" w:line="240" w:lineRule="auto"/>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2. Программа развития универсальных учебных действий.</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грамма развития универсальных учебных действий на уровне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 xml:space="preserve"> (далее – Программа развития УУД) направлена на реализацию требований Стандарта к личностным и метапредметным результатам освоения основной образовательной программы; повышение эффективности освоения обучающимися основной образовательной программы, а также усвоения знаний и учебных действий;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формирование навыков разработки, реализации и</w:t>
      </w:r>
      <w:r w:rsidR="000844DC"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развития УУД в средней школе определяет:</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цели и задачи взаимодействия педагогов и учащихся по развитию универсальных учебных действий, описание основных подходов, обеспечивающих эффективное их усвоение учащимися, взаимосвязи содержания урочной и внеурочной деятельности</w:t>
      </w:r>
      <w:r w:rsidR="000844DC" w:rsidRPr="00C52A3F">
        <w:rPr>
          <w:rFonts w:ascii="Times New Roman" w:hAnsi="Times New Roman" w:cs="Times New Roman"/>
          <w:sz w:val="24"/>
          <w:szCs w:val="24"/>
        </w:rPr>
        <w:t xml:space="preserve"> </w:t>
      </w:r>
      <w:r w:rsidRPr="00C52A3F">
        <w:rPr>
          <w:rFonts w:ascii="Times New Roman" w:hAnsi="Times New Roman" w:cs="Times New Roman"/>
          <w:sz w:val="24"/>
          <w:szCs w:val="24"/>
        </w:rPr>
        <w:t>учащихся по развитию универсальных учебных действи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ценностные ориентиры развития универсальных учебный действий, место и формы развития универсальных учебный действий: образовательные области, учебные предметы, внеурочные занятия и т.п., связь универсальных учебных действий с содержанием учебных предметов;</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новные направления деятельности по развитию универсальных учебных действий в старшей школе, описание технологии развивающих задач, как в урочной, так и внеурочной деятельности обучающихс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ловия развития универсальных учебных действи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емственность программы развития универсальных учебных действий при переходе от основного общего образования к среднему (полному) общему образованию.</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и и задачи программы развития УУД определяются в соответствии со Стандартом среднего общего образования:</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Развивать у учащихся способности к самопознанию, саморазвитию и самоопределению;</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Формировать личностные ценностно-смысловые ориентиры и установк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ы значимых социальных и межличностных отношений, личностные, регулятивные, познавательные, коммуникативные универсальные учебные действия, способность их использования в учебной, познавательной и социальной практике;</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Формировать умение самостоятельно планировать и осуществлять учебную деятельность и организовывать учебное сотрудничество с педагогами и сверстниками, выстраивать индивидуальный образовательный маршрут;</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Решать задачи общекультурного, личностного и познавательного развития учащихс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w:t>
      </w:r>
      <w:r w:rsidRPr="00C52A3F">
        <w:rPr>
          <w:rFonts w:ascii="Times New Roman" w:hAnsi="Times New Roman" w:cs="Times New Roman"/>
          <w:sz w:val="24"/>
          <w:szCs w:val="24"/>
        </w:rPr>
        <w:tab/>
        <w:t>Повышать эффективность усвоения учащимися знаний и учебных действий, формировать научный тип мышления, компетентности в предметных областях, учебно-исследовательской, проектной и социальной 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6.</w:t>
      </w:r>
      <w:r w:rsidRPr="00C52A3F">
        <w:rPr>
          <w:rFonts w:ascii="Times New Roman" w:hAnsi="Times New Roman" w:cs="Times New Roman"/>
          <w:sz w:val="24"/>
          <w:szCs w:val="24"/>
        </w:rPr>
        <w:tab/>
        <w:t>Создавать условия для интеграции урочных и внеурочных форм учебно-</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тельской и проектной деятельности обучающихся, а также их самостоятельной работы по подготовке и защите индивидуальных проектов;</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7.</w:t>
      </w:r>
      <w:r w:rsidRPr="00C52A3F">
        <w:rPr>
          <w:rFonts w:ascii="Times New Roman" w:hAnsi="Times New Roman" w:cs="Times New Roman"/>
          <w:sz w:val="24"/>
          <w:szCs w:val="24"/>
        </w:rPr>
        <w:tab/>
        <w:t>Формировать  навыки  участия  в  различных  формах  организации  учебно-</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8.</w:t>
      </w:r>
      <w:r w:rsidRPr="00C52A3F">
        <w:rPr>
          <w:rFonts w:ascii="Times New Roman" w:hAnsi="Times New Roman" w:cs="Times New Roman"/>
          <w:sz w:val="24"/>
          <w:szCs w:val="24"/>
        </w:rPr>
        <w:tab/>
        <w:t>Обеспечивать  практическую  направленность   проводимых  исследований  и</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дивидуальных проектов; возможность практического использования приобретённых обучающимися коммуникативных навыков, навыков целеполаган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ланирования и самоконтроля; подготовку к осознанному выбору дальнейшего образования и профессиональной 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е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дификатор метапредметных результатов (УУД)</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д УУД</w:t>
      </w:r>
      <w:r w:rsidRPr="00C52A3F">
        <w:rPr>
          <w:rFonts w:ascii="Times New Roman" w:hAnsi="Times New Roman" w:cs="Times New Roman"/>
          <w:sz w:val="24"/>
          <w:szCs w:val="24"/>
        </w:rPr>
        <w:tab/>
      </w:r>
      <w:r w:rsidRPr="00C52A3F">
        <w:rPr>
          <w:rFonts w:ascii="Times New Roman" w:hAnsi="Times New Roman" w:cs="Times New Roman"/>
          <w:sz w:val="24"/>
          <w:szCs w:val="24"/>
        </w:rPr>
        <w:tab/>
        <w:t>Требования к результатам освоения ООП</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среднего общего образован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П1</w:t>
      </w:r>
      <w:r w:rsidRPr="00C52A3F">
        <w:rPr>
          <w:rFonts w:ascii="Times New Roman" w:hAnsi="Times New Roman" w:cs="Times New Roman"/>
          <w:sz w:val="24"/>
          <w:szCs w:val="24"/>
        </w:rPr>
        <w:tab/>
        <w:t>МП1.1</w:t>
      </w:r>
      <w:r w:rsidRPr="00C52A3F">
        <w:rPr>
          <w:rFonts w:ascii="Times New Roman" w:hAnsi="Times New Roman" w:cs="Times New Roman"/>
          <w:sz w:val="24"/>
          <w:szCs w:val="24"/>
        </w:rPr>
        <w:tab/>
        <w:t>Умение самостоятельно определять цел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гулятивные УУД</w:t>
      </w:r>
      <w:r w:rsidRPr="00C52A3F">
        <w:rPr>
          <w:rFonts w:ascii="Times New Roman" w:hAnsi="Times New Roman" w:cs="Times New Roman"/>
          <w:sz w:val="24"/>
          <w:szCs w:val="24"/>
        </w:rPr>
        <w:tab/>
      </w:r>
      <w:r w:rsidRPr="00C52A3F">
        <w:rPr>
          <w:rFonts w:ascii="Times New Roman" w:hAnsi="Times New Roman" w:cs="Times New Roman"/>
          <w:sz w:val="24"/>
          <w:szCs w:val="24"/>
        </w:rPr>
        <w:tab/>
        <w:t>деятельности и составлять планы 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МП1.2</w:t>
      </w:r>
      <w:r w:rsidRPr="00C52A3F">
        <w:rPr>
          <w:rFonts w:ascii="Times New Roman" w:hAnsi="Times New Roman" w:cs="Times New Roman"/>
          <w:sz w:val="24"/>
          <w:szCs w:val="24"/>
        </w:rPr>
        <w:tab/>
        <w:t>Умение самостоятельно осуществлять,</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контролировать и корректировать деятельность.</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МП1.3</w:t>
      </w:r>
      <w:r w:rsidRPr="00C52A3F">
        <w:rPr>
          <w:rFonts w:ascii="Times New Roman" w:hAnsi="Times New Roman" w:cs="Times New Roman"/>
          <w:sz w:val="24"/>
          <w:szCs w:val="24"/>
        </w:rPr>
        <w:tab/>
        <w:t>Умение использовать все возможные ресурсы дл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достижения поставленных целей и реализаци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планов 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МП1.4</w:t>
      </w:r>
      <w:r w:rsidRPr="00C52A3F">
        <w:rPr>
          <w:rFonts w:ascii="Times New Roman" w:hAnsi="Times New Roman" w:cs="Times New Roman"/>
          <w:sz w:val="24"/>
          <w:szCs w:val="24"/>
        </w:rPr>
        <w:tab/>
        <w:t>Умение выбирать успешные стратегии в</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различных ситуациях.</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П2</w:t>
      </w:r>
      <w:r w:rsidRPr="00C52A3F">
        <w:rPr>
          <w:rFonts w:ascii="Times New Roman" w:hAnsi="Times New Roman" w:cs="Times New Roman"/>
          <w:sz w:val="24"/>
          <w:szCs w:val="24"/>
        </w:rPr>
        <w:tab/>
        <w:t>МП2.1</w:t>
      </w:r>
      <w:r w:rsidRPr="00C52A3F">
        <w:rPr>
          <w:rFonts w:ascii="Times New Roman" w:hAnsi="Times New Roman" w:cs="Times New Roman"/>
          <w:sz w:val="24"/>
          <w:szCs w:val="24"/>
        </w:rPr>
        <w:tab/>
        <w:t>Умение продуктивно общаться 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муникативн ые</w:t>
      </w:r>
      <w:r w:rsidRPr="00C52A3F">
        <w:rPr>
          <w:rFonts w:ascii="Times New Roman" w:hAnsi="Times New Roman" w:cs="Times New Roman"/>
          <w:sz w:val="24"/>
          <w:szCs w:val="24"/>
        </w:rPr>
        <w:tab/>
      </w:r>
      <w:r w:rsidRPr="00C52A3F">
        <w:rPr>
          <w:rFonts w:ascii="Times New Roman" w:hAnsi="Times New Roman" w:cs="Times New Roman"/>
          <w:sz w:val="24"/>
          <w:szCs w:val="24"/>
        </w:rPr>
        <w:tab/>
        <w:t>взаимодействовать в процессе совместно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УД</w:t>
      </w:r>
      <w:r w:rsidRPr="00C52A3F">
        <w:rPr>
          <w:rFonts w:ascii="Times New Roman" w:hAnsi="Times New Roman" w:cs="Times New Roman"/>
          <w:sz w:val="24"/>
          <w:szCs w:val="24"/>
        </w:rPr>
        <w:tab/>
      </w:r>
      <w:r w:rsidRPr="00C52A3F">
        <w:rPr>
          <w:rFonts w:ascii="Times New Roman" w:hAnsi="Times New Roman" w:cs="Times New Roman"/>
          <w:sz w:val="24"/>
          <w:szCs w:val="24"/>
        </w:rPr>
        <w:tab/>
        <w:t>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МП2.2</w:t>
      </w:r>
      <w:r w:rsidRPr="00C52A3F">
        <w:rPr>
          <w:rFonts w:ascii="Times New Roman" w:hAnsi="Times New Roman" w:cs="Times New Roman"/>
          <w:sz w:val="24"/>
          <w:szCs w:val="24"/>
        </w:rPr>
        <w:tab/>
        <w:t>Умение учитывать позиции других участников</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МП2.3</w:t>
      </w:r>
      <w:r w:rsidRPr="00C52A3F">
        <w:rPr>
          <w:rFonts w:ascii="Times New Roman" w:hAnsi="Times New Roman" w:cs="Times New Roman"/>
          <w:sz w:val="24"/>
          <w:szCs w:val="24"/>
        </w:rPr>
        <w:tab/>
        <w:t>Умение эффективно разрешать конфликты.</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МП3</w:t>
      </w:r>
      <w:r w:rsidRPr="00C52A3F">
        <w:rPr>
          <w:rFonts w:ascii="Times New Roman" w:hAnsi="Times New Roman" w:cs="Times New Roman"/>
          <w:sz w:val="24"/>
          <w:szCs w:val="24"/>
        </w:rPr>
        <w:tab/>
        <w:t>МП3.1</w:t>
      </w:r>
      <w:r w:rsidRPr="00C52A3F">
        <w:rPr>
          <w:rFonts w:ascii="Times New Roman" w:hAnsi="Times New Roman" w:cs="Times New Roman"/>
          <w:sz w:val="24"/>
          <w:szCs w:val="24"/>
        </w:rPr>
        <w:tab/>
        <w:t>Владение навыками познавательной, учебно-</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знавательные</w:t>
      </w:r>
      <w:r w:rsidRPr="00C52A3F">
        <w:rPr>
          <w:rFonts w:ascii="Times New Roman" w:hAnsi="Times New Roman" w:cs="Times New Roman"/>
          <w:sz w:val="24"/>
          <w:szCs w:val="24"/>
        </w:rPr>
        <w:tab/>
      </w:r>
      <w:r w:rsidRPr="00C52A3F">
        <w:rPr>
          <w:rFonts w:ascii="Times New Roman" w:hAnsi="Times New Roman" w:cs="Times New Roman"/>
          <w:sz w:val="24"/>
          <w:szCs w:val="24"/>
        </w:rPr>
        <w:tab/>
        <w:t>исследовательской и проектной деятельности.</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УД</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МП3.2</w:t>
      </w:r>
      <w:r w:rsidRPr="00C52A3F">
        <w:rPr>
          <w:rFonts w:ascii="Times New Roman" w:hAnsi="Times New Roman" w:cs="Times New Roman"/>
          <w:sz w:val="24"/>
          <w:szCs w:val="24"/>
        </w:rPr>
        <w:tab/>
        <w:t>Владение навыками разрешения проблем.</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МП3.3</w:t>
      </w:r>
      <w:r w:rsidRPr="00C52A3F">
        <w:rPr>
          <w:rFonts w:ascii="Times New Roman" w:hAnsi="Times New Roman" w:cs="Times New Roman"/>
          <w:sz w:val="24"/>
          <w:szCs w:val="24"/>
        </w:rPr>
        <w:tab/>
        <w:t>Умение самостоятельно осуществлять поиск</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методов решения практических задач, применять</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различные методы познания.</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П4</w:t>
      </w:r>
      <w:r w:rsidRPr="00C52A3F">
        <w:rPr>
          <w:rFonts w:ascii="Times New Roman" w:hAnsi="Times New Roman" w:cs="Times New Roman"/>
          <w:sz w:val="24"/>
          <w:szCs w:val="24"/>
        </w:rPr>
        <w:tab/>
        <w:t>МП4.1</w:t>
      </w:r>
      <w:r w:rsidRPr="00C52A3F">
        <w:rPr>
          <w:rFonts w:ascii="Times New Roman" w:hAnsi="Times New Roman" w:cs="Times New Roman"/>
          <w:sz w:val="24"/>
          <w:szCs w:val="24"/>
        </w:rPr>
        <w:tab/>
        <w:t>Готовность и способность к самостоятельной</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муникативн ые</w:t>
      </w:r>
      <w:r w:rsidRPr="00C52A3F">
        <w:rPr>
          <w:rFonts w:ascii="Times New Roman" w:hAnsi="Times New Roman" w:cs="Times New Roman"/>
          <w:sz w:val="24"/>
          <w:szCs w:val="24"/>
        </w:rPr>
        <w:tab/>
      </w:r>
      <w:r w:rsidRPr="00C52A3F">
        <w:rPr>
          <w:rFonts w:ascii="Times New Roman" w:hAnsi="Times New Roman" w:cs="Times New Roman"/>
          <w:sz w:val="24"/>
          <w:szCs w:val="24"/>
        </w:rPr>
        <w:tab/>
        <w:t>информационно-познавательной деятельности.</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УД</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МП4.2</w:t>
      </w:r>
      <w:r w:rsidRPr="00C52A3F">
        <w:rPr>
          <w:rFonts w:ascii="Times New Roman" w:hAnsi="Times New Roman" w:cs="Times New Roman"/>
          <w:sz w:val="24"/>
          <w:szCs w:val="24"/>
        </w:rPr>
        <w:tab/>
        <w:t>Умение ориентироваться в различных</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источниках информации.</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ab/>
        <w:t>МП4.3</w:t>
      </w:r>
      <w:r w:rsidRPr="00C52A3F">
        <w:rPr>
          <w:rFonts w:ascii="Times New Roman" w:hAnsi="Times New Roman" w:cs="Times New Roman"/>
          <w:sz w:val="24"/>
          <w:szCs w:val="24"/>
        </w:rPr>
        <w:tab/>
        <w:t>Умение критически оценивать и интерпретировать</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t>информацию, получаемую из различных</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t>источников.</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П5</w:t>
      </w:r>
      <w:r w:rsidRPr="00C52A3F">
        <w:rPr>
          <w:rFonts w:ascii="Times New Roman" w:hAnsi="Times New Roman" w:cs="Times New Roman"/>
          <w:sz w:val="24"/>
          <w:szCs w:val="24"/>
        </w:rPr>
        <w:tab/>
        <w:t>МП5.1</w:t>
      </w:r>
      <w:r w:rsidRPr="00C52A3F">
        <w:rPr>
          <w:rFonts w:ascii="Times New Roman" w:hAnsi="Times New Roman" w:cs="Times New Roman"/>
          <w:sz w:val="24"/>
          <w:szCs w:val="24"/>
        </w:rPr>
        <w:tab/>
        <w:t>Умение использовать средства информационных и</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муникативн ые</w:t>
      </w:r>
      <w:r w:rsidRPr="00C52A3F">
        <w:rPr>
          <w:rFonts w:ascii="Times New Roman" w:hAnsi="Times New Roman" w:cs="Times New Roman"/>
          <w:sz w:val="24"/>
          <w:szCs w:val="24"/>
        </w:rPr>
        <w:tab/>
      </w:r>
      <w:r w:rsidRPr="00C52A3F">
        <w:rPr>
          <w:rFonts w:ascii="Times New Roman" w:hAnsi="Times New Roman" w:cs="Times New Roman"/>
          <w:sz w:val="24"/>
          <w:szCs w:val="24"/>
        </w:rPr>
        <w:tab/>
        <w:t>коммуникационных технологий (далее – ИКТ) в</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УД</w:t>
      </w:r>
      <w:r w:rsidRPr="00C52A3F">
        <w:rPr>
          <w:rFonts w:ascii="Times New Roman" w:hAnsi="Times New Roman" w:cs="Times New Roman"/>
          <w:sz w:val="24"/>
          <w:szCs w:val="24"/>
        </w:rPr>
        <w:tab/>
      </w:r>
      <w:r w:rsidRPr="00C52A3F">
        <w:rPr>
          <w:rFonts w:ascii="Times New Roman" w:hAnsi="Times New Roman" w:cs="Times New Roman"/>
          <w:sz w:val="24"/>
          <w:szCs w:val="24"/>
        </w:rPr>
        <w:tab/>
        <w:t>решении когнитивных, коммуникативных и</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организационных задач с соблюдением требований</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эргономики, техники безопасности, гигиены,</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ресурсосбережения, правовых и этических норм,</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норм информационной безопасности.</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П6</w:t>
      </w:r>
      <w:r w:rsidRPr="00C52A3F">
        <w:rPr>
          <w:rFonts w:ascii="Times New Roman" w:hAnsi="Times New Roman" w:cs="Times New Roman"/>
          <w:sz w:val="24"/>
          <w:szCs w:val="24"/>
        </w:rPr>
        <w:tab/>
        <w:t>МП6.1</w:t>
      </w:r>
      <w:r w:rsidRPr="00C52A3F">
        <w:rPr>
          <w:rFonts w:ascii="Times New Roman" w:hAnsi="Times New Roman" w:cs="Times New Roman"/>
          <w:sz w:val="24"/>
          <w:szCs w:val="24"/>
        </w:rPr>
        <w:tab/>
        <w:t>Умение определять назначение и функции различных</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знавательные</w:t>
      </w:r>
      <w:r w:rsidRPr="00C52A3F">
        <w:rPr>
          <w:rFonts w:ascii="Times New Roman" w:hAnsi="Times New Roman" w:cs="Times New Roman"/>
          <w:sz w:val="24"/>
          <w:szCs w:val="24"/>
        </w:rPr>
        <w:tab/>
      </w:r>
      <w:r w:rsidRPr="00C52A3F">
        <w:rPr>
          <w:rFonts w:ascii="Times New Roman" w:hAnsi="Times New Roman" w:cs="Times New Roman"/>
          <w:sz w:val="24"/>
          <w:szCs w:val="24"/>
        </w:rPr>
        <w:tab/>
        <w:t>социальных институтов.</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П7</w:t>
      </w:r>
      <w:r w:rsidRPr="00C52A3F">
        <w:rPr>
          <w:rFonts w:ascii="Times New Roman" w:hAnsi="Times New Roman" w:cs="Times New Roman"/>
          <w:sz w:val="24"/>
          <w:szCs w:val="24"/>
        </w:rPr>
        <w:tab/>
        <w:t>МП7.1</w:t>
      </w:r>
      <w:r w:rsidRPr="00C52A3F">
        <w:rPr>
          <w:rFonts w:ascii="Times New Roman" w:hAnsi="Times New Roman" w:cs="Times New Roman"/>
          <w:sz w:val="24"/>
          <w:szCs w:val="24"/>
        </w:rPr>
        <w:tab/>
        <w:t>Умение самостоятельно оценивать и принимать</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гулятивные УУД</w:t>
      </w:r>
      <w:r w:rsidRPr="00C52A3F">
        <w:rPr>
          <w:rFonts w:ascii="Times New Roman" w:hAnsi="Times New Roman" w:cs="Times New Roman"/>
          <w:sz w:val="24"/>
          <w:szCs w:val="24"/>
        </w:rPr>
        <w:tab/>
      </w:r>
      <w:r w:rsidRPr="00C52A3F">
        <w:rPr>
          <w:rFonts w:ascii="Times New Roman" w:hAnsi="Times New Roman" w:cs="Times New Roman"/>
          <w:sz w:val="24"/>
          <w:szCs w:val="24"/>
        </w:rPr>
        <w:tab/>
        <w:t>решения, определяющие стратегию поведения, с</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учётом гражданских и нравственных ценностей.</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П8</w:t>
      </w:r>
      <w:r w:rsidRPr="00C52A3F">
        <w:rPr>
          <w:rFonts w:ascii="Times New Roman" w:hAnsi="Times New Roman" w:cs="Times New Roman"/>
          <w:sz w:val="24"/>
          <w:szCs w:val="24"/>
        </w:rPr>
        <w:tab/>
        <w:t>МП8.1</w:t>
      </w:r>
      <w:r w:rsidRPr="00C52A3F">
        <w:rPr>
          <w:rFonts w:ascii="Times New Roman" w:hAnsi="Times New Roman" w:cs="Times New Roman"/>
          <w:sz w:val="24"/>
          <w:szCs w:val="24"/>
        </w:rPr>
        <w:tab/>
        <w:t>Умение ясно, логично и точно излагать свою точку</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муникативн ые</w:t>
      </w:r>
      <w:r w:rsidRPr="00C52A3F">
        <w:rPr>
          <w:rFonts w:ascii="Times New Roman" w:hAnsi="Times New Roman" w:cs="Times New Roman"/>
          <w:sz w:val="24"/>
          <w:szCs w:val="24"/>
        </w:rPr>
        <w:tab/>
        <w:t>МП8.2</w:t>
      </w:r>
      <w:r w:rsidRPr="00C52A3F">
        <w:rPr>
          <w:rFonts w:ascii="Times New Roman" w:hAnsi="Times New Roman" w:cs="Times New Roman"/>
          <w:sz w:val="24"/>
          <w:szCs w:val="24"/>
        </w:rPr>
        <w:tab/>
        <w:t>зрения.</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УД</w:t>
      </w:r>
      <w:r w:rsidRPr="00C52A3F">
        <w:rPr>
          <w:rFonts w:ascii="Times New Roman" w:hAnsi="Times New Roman" w:cs="Times New Roman"/>
          <w:sz w:val="24"/>
          <w:szCs w:val="24"/>
        </w:rPr>
        <w:tab/>
      </w:r>
      <w:r w:rsidRPr="00C52A3F">
        <w:rPr>
          <w:rFonts w:ascii="Times New Roman" w:hAnsi="Times New Roman" w:cs="Times New Roman"/>
          <w:sz w:val="24"/>
          <w:szCs w:val="24"/>
        </w:rPr>
        <w:tab/>
        <w:t>Умение использовать адекватные языковые средства.</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П9</w:t>
      </w:r>
      <w:r w:rsidRPr="00C52A3F">
        <w:rPr>
          <w:rFonts w:ascii="Times New Roman" w:hAnsi="Times New Roman" w:cs="Times New Roman"/>
          <w:sz w:val="24"/>
          <w:szCs w:val="24"/>
        </w:rPr>
        <w:tab/>
        <w:t>МП9.1</w:t>
      </w:r>
      <w:r w:rsidRPr="00C52A3F">
        <w:rPr>
          <w:rFonts w:ascii="Times New Roman" w:hAnsi="Times New Roman" w:cs="Times New Roman"/>
          <w:sz w:val="24"/>
          <w:szCs w:val="24"/>
        </w:rPr>
        <w:tab/>
        <w:t>Владение навыками познавательной рефлексии как</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гулятивные УУД</w:t>
      </w:r>
      <w:r w:rsidRPr="00C52A3F">
        <w:rPr>
          <w:rFonts w:ascii="Times New Roman" w:hAnsi="Times New Roman" w:cs="Times New Roman"/>
          <w:sz w:val="24"/>
          <w:szCs w:val="24"/>
        </w:rPr>
        <w:tab/>
      </w:r>
      <w:r w:rsidRPr="00C52A3F">
        <w:rPr>
          <w:rFonts w:ascii="Times New Roman" w:hAnsi="Times New Roman" w:cs="Times New Roman"/>
          <w:sz w:val="24"/>
          <w:szCs w:val="24"/>
        </w:rPr>
        <w:tab/>
        <w:t>осознания совершаемых действий и мыслительных</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процессов, их результатов и оснований, границ</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своего знания и незнания, новых познавательных</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t>задач и средств их достижения.</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держание и способы общения и коммуникации обусловливают развитие способности учащегося к регуляции поведения и деятельности, познанию мира,</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яют образ «Я» как систему представлений о себе, отношений к себе. Именно поэтому особое внимание в программе развития УУД уделяется становлению коммуникативных универсальных учебных действи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 мере формирования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таршей школе претерпевае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 - концепции.</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ниверсальных учебных действий в этот период приобретают коммуникативные учебные действия. В этом смысле задача основной школы: «учить ученика учиться в общении» должна быть трансформирована в новую задачу для старшей школы «учить ученика учиться в сотрудничестве».</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енаправленное формирование и развитие универсальных учебных действий осуществляется в формате метапредметных курсов, элективных курсов</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носеологической направленности, в границах базовых и профильных общеобразовательных дисциплин. Развертывание проектной и исследовательской деятельности создает ситуации востребованности универсальных учебных действий для эффективного решения учащимися реальных </w:t>
      </w:r>
      <w:r w:rsidRPr="00C52A3F">
        <w:rPr>
          <w:rFonts w:ascii="Times New Roman" w:hAnsi="Times New Roman" w:cs="Times New Roman"/>
          <w:sz w:val="24"/>
          <w:szCs w:val="24"/>
        </w:rPr>
        <w:lastRenderedPageBreak/>
        <w:t>познавательных проблем, развивает и закрепляет эти умения в режиме творческой внеурочной 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ланируемые результаты усвоения учащимися универсальных учебных действи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w:t>
      </w:r>
      <w:r w:rsidRPr="00C52A3F">
        <w:rPr>
          <w:rFonts w:ascii="Times New Roman" w:hAnsi="Times New Roman" w:cs="Times New Roman"/>
          <w:sz w:val="24"/>
          <w:szCs w:val="24"/>
        </w:rPr>
        <w:tab/>
        <w:t>результате изучения базовых и дополнительных учебных предметов, а также в ходе внеурочной деятельности у выпускников средне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робное описание планируемых результатов формирования универсальных учебных действий представлено в таблице «Кодификатор метапредметных результатов» данной программы.</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ологии развития универсальных учебных действи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ак же как и в основной школе, в основе развития УУД в средней школе лежит</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но-деятельностный</w:t>
      </w:r>
      <w:r w:rsidRPr="00C52A3F">
        <w:rPr>
          <w:rFonts w:ascii="Times New Roman" w:hAnsi="Times New Roman" w:cs="Times New Roman"/>
          <w:sz w:val="24"/>
          <w:szCs w:val="24"/>
        </w:rPr>
        <w:tab/>
        <w:t>подход.</w:t>
      </w:r>
      <w:r w:rsidRPr="00C52A3F">
        <w:rPr>
          <w:rFonts w:ascii="Times New Roman" w:hAnsi="Times New Roman" w:cs="Times New Roman"/>
          <w:sz w:val="24"/>
          <w:szCs w:val="24"/>
        </w:rPr>
        <w:tab/>
        <w:t>В</w:t>
      </w:r>
      <w:r w:rsidRPr="00C52A3F">
        <w:rPr>
          <w:rFonts w:ascii="Times New Roman" w:hAnsi="Times New Roman" w:cs="Times New Roman"/>
          <w:sz w:val="24"/>
          <w:szCs w:val="24"/>
        </w:rPr>
        <w:tab/>
        <w:t>соответствии</w:t>
      </w:r>
      <w:r w:rsidRPr="00C52A3F">
        <w:rPr>
          <w:rFonts w:ascii="Times New Roman" w:hAnsi="Times New Roman" w:cs="Times New Roman"/>
          <w:sz w:val="24"/>
          <w:szCs w:val="24"/>
        </w:rPr>
        <w:tab/>
        <w:t>с</w:t>
      </w:r>
      <w:r w:rsidRPr="00C52A3F">
        <w:rPr>
          <w:rFonts w:ascii="Times New Roman" w:hAnsi="Times New Roman" w:cs="Times New Roman"/>
          <w:sz w:val="24"/>
          <w:szCs w:val="24"/>
        </w:rPr>
        <w:tab/>
        <w:t>ним</w:t>
      </w:r>
      <w:r w:rsidRPr="00C52A3F">
        <w:rPr>
          <w:rFonts w:ascii="Times New Roman" w:hAnsi="Times New Roman" w:cs="Times New Roman"/>
          <w:sz w:val="24"/>
          <w:szCs w:val="24"/>
        </w:rPr>
        <w:tab/>
        <w:t>именно</w:t>
      </w:r>
      <w:r w:rsidRPr="00C52A3F">
        <w:rPr>
          <w:rFonts w:ascii="Times New Roman" w:hAnsi="Times New Roman" w:cs="Times New Roman"/>
          <w:sz w:val="24"/>
          <w:szCs w:val="24"/>
        </w:rPr>
        <w:tab/>
        <w:t>активность</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учающегося  признается  основой  достижения</w:t>
      </w:r>
      <w:r w:rsidRPr="00C52A3F">
        <w:rPr>
          <w:rFonts w:ascii="Times New Roman" w:hAnsi="Times New Roman" w:cs="Times New Roman"/>
          <w:sz w:val="24"/>
          <w:szCs w:val="24"/>
        </w:rPr>
        <w:tab/>
        <w:t>развивающих  целей  образования  –</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ния не передаются в готовом виде, а добываются самими учащимися в процессе</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знавательной</w:t>
      </w:r>
      <w:r w:rsidRPr="00C52A3F">
        <w:rPr>
          <w:rFonts w:ascii="Times New Roman" w:hAnsi="Times New Roman" w:cs="Times New Roman"/>
          <w:sz w:val="24"/>
          <w:szCs w:val="24"/>
        </w:rPr>
        <w:tab/>
        <w:t>деятельности</w:t>
      </w:r>
      <w:r w:rsidRPr="00C52A3F">
        <w:rPr>
          <w:rFonts w:ascii="Times New Roman" w:hAnsi="Times New Roman" w:cs="Times New Roman"/>
          <w:sz w:val="24"/>
          <w:szCs w:val="24"/>
        </w:rPr>
        <w:tab/>
        <w:t>и</w:t>
      </w:r>
      <w:r w:rsidRPr="00C52A3F">
        <w:rPr>
          <w:rFonts w:ascii="Times New Roman" w:hAnsi="Times New Roman" w:cs="Times New Roman"/>
          <w:sz w:val="24"/>
          <w:szCs w:val="24"/>
        </w:rPr>
        <w:tab/>
        <w:t>сотрудничества</w:t>
      </w:r>
      <w:r w:rsidRPr="00C52A3F">
        <w:rPr>
          <w:rFonts w:ascii="Times New Roman" w:hAnsi="Times New Roman" w:cs="Times New Roman"/>
          <w:sz w:val="24"/>
          <w:szCs w:val="24"/>
        </w:rPr>
        <w:tab/>
        <w:t>со</w:t>
      </w:r>
      <w:r w:rsidRPr="00C52A3F">
        <w:rPr>
          <w:rFonts w:ascii="Times New Roman" w:hAnsi="Times New Roman" w:cs="Times New Roman"/>
          <w:sz w:val="24"/>
          <w:szCs w:val="24"/>
        </w:rPr>
        <w:tab/>
        <w:t>сверстником</w:t>
      </w:r>
      <w:r w:rsidRPr="00C52A3F">
        <w:rPr>
          <w:rFonts w:ascii="Times New Roman" w:hAnsi="Times New Roman" w:cs="Times New Roman"/>
          <w:sz w:val="24"/>
          <w:szCs w:val="24"/>
        </w:rPr>
        <w:tab/>
        <w:t>и</w:t>
      </w:r>
      <w:r w:rsidRPr="00C52A3F">
        <w:rPr>
          <w:rFonts w:ascii="Times New Roman" w:hAnsi="Times New Roman" w:cs="Times New Roman"/>
          <w:sz w:val="24"/>
          <w:szCs w:val="24"/>
        </w:rPr>
        <w:tab/>
        <w:t>учителем.</w:t>
      </w:r>
      <w:r w:rsidRPr="00C52A3F">
        <w:rPr>
          <w:rFonts w:ascii="Times New Roman" w:hAnsi="Times New Roman" w:cs="Times New Roman"/>
          <w:sz w:val="24"/>
          <w:szCs w:val="24"/>
        </w:rPr>
        <w:tab/>
        <w:t>В</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разовательной практике отмечается переход от обучения как презентации системы</w:t>
      </w:r>
      <w:r w:rsidR="00B87B41" w:rsidRPr="00C52A3F">
        <w:rPr>
          <w:rFonts w:ascii="Times New Roman" w:hAnsi="Times New Roman" w:cs="Times New Roman"/>
          <w:sz w:val="24"/>
          <w:szCs w:val="24"/>
        </w:rPr>
        <w:t xml:space="preserve">  з</w:t>
      </w:r>
      <w:r w:rsidRPr="00C52A3F">
        <w:rPr>
          <w:rFonts w:ascii="Times New Roman" w:hAnsi="Times New Roman" w:cs="Times New Roman"/>
          <w:sz w:val="24"/>
          <w:szCs w:val="24"/>
        </w:rPr>
        <w:t>наний к активной работе учащихся над</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заданиями,  непосредственно  связанными  с  проблемами  реальной  жизни.  Признание</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активной роли учащегося в учении приводит к изменению представлений о содержании</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взаимодействия</w:t>
      </w:r>
      <w:r w:rsidRPr="00C52A3F">
        <w:rPr>
          <w:rFonts w:ascii="Times New Roman" w:hAnsi="Times New Roman" w:cs="Times New Roman"/>
          <w:sz w:val="24"/>
          <w:szCs w:val="24"/>
        </w:rPr>
        <w:tab/>
        <w:t>ученика</w:t>
      </w:r>
      <w:r w:rsidRPr="00C52A3F">
        <w:rPr>
          <w:rFonts w:ascii="Times New Roman" w:hAnsi="Times New Roman" w:cs="Times New Roman"/>
          <w:sz w:val="24"/>
          <w:szCs w:val="24"/>
        </w:rPr>
        <w:tab/>
        <w:t>с</w:t>
      </w:r>
      <w:r w:rsidRPr="00C52A3F">
        <w:rPr>
          <w:rFonts w:ascii="Times New Roman" w:hAnsi="Times New Roman" w:cs="Times New Roman"/>
          <w:sz w:val="24"/>
          <w:szCs w:val="24"/>
        </w:rPr>
        <w:tab/>
        <w:t>учителем</w:t>
      </w:r>
      <w:r w:rsidRPr="00C52A3F">
        <w:rPr>
          <w:rFonts w:ascii="Times New Roman" w:hAnsi="Times New Roman" w:cs="Times New Roman"/>
          <w:sz w:val="24"/>
          <w:szCs w:val="24"/>
        </w:rPr>
        <w:tab/>
        <w:t>и</w:t>
      </w:r>
      <w:r w:rsidRPr="00C52A3F">
        <w:rPr>
          <w:rFonts w:ascii="Times New Roman" w:hAnsi="Times New Roman" w:cs="Times New Roman"/>
          <w:sz w:val="24"/>
          <w:szCs w:val="24"/>
        </w:rPr>
        <w:tab/>
        <w:t>одноклассниками.</w:t>
      </w:r>
      <w:r w:rsidRPr="00C52A3F">
        <w:rPr>
          <w:rFonts w:ascii="Times New Roman" w:hAnsi="Times New Roman" w:cs="Times New Roman"/>
          <w:sz w:val="24"/>
          <w:szCs w:val="24"/>
        </w:rPr>
        <w:tab/>
        <w:t>Оно</w:t>
      </w:r>
      <w:r w:rsidRPr="00C52A3F">
        <w:rPr>
          <w:rFonts w:ascii="Times New Roman" w:hAnsi="Times New Roman" w:cs="Times New Roman"/>
          <w:sz w:val="24"/>
          <w:szCs w:val="24"/>
        </w:rPr>
        <w:tab/>
        <w:t>принимает</w:t>
      </w:r>
      <w:r w:rsidRPr="00C52A3F">
        <w:rPr>
          <w:rFonts w:ascii="Times New Roman" w:hAnsi="Times New Roman" w:cs="Times New Roman"/>
          <w:sz w:val="24"/>
          <w:szCs w:val="24"/>
        </w:rPr>
        <w:tab/>
        <w:t>характер</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трудничества. Единоличное руководство учителя в этом сотрудничестве замещается</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активным участием  учащихся в выборе методов обучения. Все это придает особую</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актуальность задаче развития в старшей школе универсальных учебных действий.</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звитие  универсальных  учебных  действий  в  старшей  школе  целесообразно  в</w:t>
      </w:r>
    </w:p>
    <w:p w:rsidR="005F4AD3" w:rsidRPr="00C52A3F" w:rsidRDefault="005F4AD3" w:rsidP="00B87B41">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рамках использования возможностей современной информационной образовательной</w:t>
      </w:r>
    </w:p>
    <w:p w:rsidR="005F4AD3" w:rsidRPr="00C52A3F" w:rsidRDefault="005F4AD3" w:rsidP="00B87B41">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реды как:</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едства обучения, повышающего эффективность и качество подготовки</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школьн</w:t>
      </w:r>
      <w:r w:rsidR="00B87B41" w:rsidRPr="00C52A3F">
        <w:rPr>
          <w:rFonts w:ascii="Times New Roman" w:hAnsi="Times New Roman" w:cs="Times New Roman"/>
          <w:sz w:val="24"/>
          <w:szCs w:val="24"/>
        </w:rPr>
        <w:t xml:space="preserve">ого </w:t>
      </w:r>
      <w:r w:rsidRPr="00C52A3F">
        <w:rPr>
          <w:rFonts w:ascii="Times New Roman" w:hAnsi="Times New Roman" w:cs="Times New Roman"/>
          <w:sz w:val="24"/>
          <w:szCs w:val="24"/>
        </w:rPr>
        <w:t xml:space="preserve"> </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нструмента  познания,  за  счет  формирования  навыков  исследовательской</w:t>
      </w:r>
      <w:r w:rsidR="00B87B41" w:rsidRPr="00C52A3F">
        <w:rPr>
          <w:rFonts w:ascii="Times New Roman" w:hAnsi="Times New Roman" w:cs="Times New Roman"/>
          <w:sz w:val="24"/>
          <w:szCs w:val="24"/>
        </w:rPr>
        <w:t xml:space="preserve"> </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ятельности путем моделирования работы научных лабораторий, организации совместных учебных и исследовательских работ учеников и учителей,</w:t>
      </w:r>
      <w:r w:rsidR="00B87B41" w:rsidRPr="00C52A3F">
        <w:rPr>
          <w:rFonts w:ascii="Times New Roman" w:hAnsi="Times New Roman" w:cs="Times New Roman"/>
          <w:sz w:val="24"/>
          <w:szCs w:val="24"/>
        </w:rPr>
        <w:t xml:space="preserve"> </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зможностей оперативной и самостоятельной обработки результатов экспериментальной деятельности;</w:t>
      </w:r>
      <w:r w:rsidR="00B87B41" w:rsidRPr="00C52A3F">
        <w:rPr>
          <w:rFonts w:ascii="Times New Roman" w:hAnsi="Times New Roman" w:cs="Times New Roman"/>
          <w:sz w:val="24"/>
          <w:szCs w:val="24"/>
        </w:rPr>
        <w:t xml:space="preserve"> </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едства телекоммуникации, формирующего умения и навыки получения необходимой информации из разнообразных источников;</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редства  развития  личности  за  счет  формирования  навыков  культуры</w:t>
      </w:r>
      <w:r w:rsidR="00B87B41" w:rsidRPr="00C52A3F">
        <w:rPr>
          <w:rFonts w:ascii="Times New Roman" w:hAnsi="Times New Roman" w:cs="Times New Roman"/>
          <w:sz w:val="24"/>
          <w:szCs w:val="24"/>
        </w:rPr>
        <w:t xml:space="preserve"> </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н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эффективного инструмента контроля и коррекции результатов учебной 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и технологий, методов и приемов развития УУД в старшей школе особое место занимают учебные ситуации, которые специализированы для развития определенных УУД. Они могут быть построены как на предметном содержании, так и носить метапредметный характер. Типология учебных ситуаций в старшей школе может быть представлена такими, как:</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средствами ИКТ, вырабатывает умение визуализировать информацию для нахождения более простого способа ее решения);</w:t>
      </w:r>
    </w:p>
    <w:p w:rsidR="005F4AD3" w:rsidRPr="00C52A3F" w:rsidRDefault="00B87B41"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5F4AD3" w:rsidRPr="00C52A3F">
        <w:rPr>
          <w:rFonts w:ascii="Times New Roman" w:hAnsi="Times New Roman" w:cs="Times New Roman"/>
          <w:sz w:val="24"/>
          <w:szCs w:val="24"/>
        </w:rPr>
        <w:t>•</w:t>
      </w:r>
      <w:r w:rsidR="005F4AD3" w:rsidRPr="00C52A3F">
        <w:rPr>
          <w:rFonts w:ascii="Times New Roman" w:hAnsi="Times New Roman" w:cs="Times New Roman"/>
          <w:sz w:val="24"/>
          <w:szCs w:val="24"/>
        </w:rPr>
        <w:tab/>
        <w:t>ситуация-оценка - прототип реальной ситуации с готовым предполагаемым решением, которое следует оценить и предложить свое адекватное решение;</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ситуация-тренинг  –  прототип  стандартной  или  другой  ситуаци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ренинг возможно проводить как по описанию ситуации, так и по их решению).</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ецифические</w:t>
      </w:r>
      <w:r w:rsidRPr="00C52A3F">
        <w:rPr>
          <w:rFonts w:ascii="Times New Roman" w:hAnsi="Times New Roman" w:cs="Times New Roman"/>
          <w:sz w:val="24"/>
          <w:szCs w:val="24"/>
        </w:rPr>
        <w:tab/>
      </w:r>
      <w:r w:rsidRPr="00C52A3F">
        <w:rPr>
          <w:rFonts w:ascii="Times New Roman" w:hAnsi="Times New Roman" w:cs="Times New Roman"/>
          <w:sz w:val="24"/>
          <w:szCs w:val="24"/>
        </w:rPr>
        <w:tab/>
        <w:t>черты</w:t>
      </w:r>
      <w:r w:rsidRPr="00C52A3F">
        <w:rPr>
          <w:rFonts w:ascii="Times New Roman" w:hAnsi="Times New Roman" w:cs="Times New Roman"/>
          <w:sz w:val="24"/>
          <w:szCs w:val="24"/>
        </w:rPr>
        <w:tab/>
        <w:t>(различия)</w:t>
      </w:r>
      <w:r w:rsidRPr="00C52A3F">
        <w:rPr>
          <w:rFonts w:ascii="Times New Roman" w:hAnsi="Times New Roman" w:cs="Times New Roman"/>
          <w:sz w:val="24"/>
          <w:szCs w:val="24"/>
        </w:rPr>
        <w:tab/>
        <w:t>проектной</w:t>
      </w:r>
      <w:r w:rsidRPr="00C52A3F">
        <w:rPr>
          <w:rFonts w:ascii="Times New Roman" w:hAnsi="Times New Roman" w:cs="Times New Roman"/>
          <w:sz w:val="24"/>
          <w:szCs w:val="24"/>
        </w:rPr>
        <w:tab/>
        <w:t>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t>учебно- исследовательской деятельности:</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ЕКТНАЯ ДЕЯТЕЛЬНОСТЬ</w:t>
      </w:r>
      <w:r w:rsidRPr="00C52A3F">
        <w:rPr>
          <w:rFonts w:ascii="Times New Roman" w:hAnsi="Times New Roman" w:cs="Times New Roman"/>
          <w:sz w:val="24"/>
          <w:szCs w:val="24"/>
        </w:rPr>
        <w:tab/>
      </w:r>
      <w:r w:rsidRPr="00C52A3F">
        <w:rPr>
          <w:rFonts w:ascii="Times New Roman" w:hAnsi="Times New Roman" w:cs="Times New Roman"/>
          <w:sz w:val="24"/>
          <w:szCs w:val="24"/>
        </w:rPr>
        <w:tab/>
        <w:t>УЧЕБНО-ИССЛЕДОВАТЕЛЬСКА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t>ДЕЯТЕЛЬНОСТЬ</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ект</w:t>
      </w:r>
      <w:r w:rsidRPr="00C52A3F">
        <w:rPr>
          <w:rFonts w:ascii="Times New Roman" w:hAnsi="Times New Roman" w:cs="Times New Roman"/>
          <w:sz w:val="24"/>
          <w:szCs w:val="24"/>
        </w:rPr>
        <w:tab/>
        <w:t>направлен</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получение</w:t>
      </w:r>
      <w:r w:rsidRPr="00C52A3F">
        <w:rPr>
          <w:rFonts w:ascii="Times New Roman" w:hAnsi="Times New Roman" w:cs="Times New Roman"/>
          <w:sz w:val="24"/>
          <w:szCs w:val="24"/>
        </w:rPr>
        <w:tab/>
        <w:t>В ходе исследования организуется поиск</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кретного  запланированного  результата</w:t>
      </w:r>
      <w:r w:rsidRPr="00C52A3F">
        <w:rPr>
          <w:rFonts w:ascii="Times New Roman" w:hAnsi="Times New Roman" w:cs="Times New Roman"/>
          <w:sz w:val="24"/>
          <w:szCs w:val="24"/>
        </w:rPr>
        <w:tab/>
        <w:t>в какой-то области, формулируютс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дукта, обладающего определенными</w:t>
      </w:r>
      <w:r w:rsidRPr="00C52A3F">
        <w:rPr>
          <w:rFonts w:ascii="Times New Roman" w:hAnsi="Times New Roman" w:cs="Times New Roman"/>
          <w:sz w:val="24"/>
          <w:szCs w:val="24"/>
        </w:rPr>
        <w:tab/>
        <w:t>отдельные характеристики итогов работ.</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войствами,  и  который  необходим  для</w:t>
      </w:r>
      <w:r w:rsidRPr="00C52A3F">
        <w:rPr>
          <w:rFonts w:ascii="Times New Roman" w:hAnsi="Times New Roman" w:cs="Times New Roman"/>
          <w:sz w:val="24"/>
          <w:szCs w:val="24"/>
        </w:rPr>
        <w:tab/>
        <w:t>Отрицательный результат есть тоже</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кретного использования.</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t>результат.</w:t>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ализацию проектных работ предваряет</w:t>
      </w:r>
      <w:r w:rsidRPr="00C52A3F">
        <w:rPr>
          <w:rFonts w:ascii="Times New Roman" w:hAnsi="Times New Roman" w:cs="Times New Roman"/>
          <w:sz w:val="24"/>
          <w:szCs w:val="24"/>
        </w:rPr>
        <w:tab/>
        <w:t>Логика построения исследовательско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ставление    о    будущем    проекте,</w:t>
      </w:r>
      <w:r w:rsidRPr="00C52A3F">
        <w:rPr>
          <w:rFonts w:ascii="Times New Roman" w:hAnsi="Times New Roman" w:cs="Times New Roman"/>
          <w:sz w:val="24"/>
          <w:szCs w:val="24"/>
        </w:rPr>
        <w:tab/>
        <w:t>деятельности включает формулировку</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ланирование</w:t>
      </w:r>
      <w:r w:rsidRPr="00C52A3F">
        <w:rPr>
          <w:rFonts w:ascii="Times New Roman" w:hAnsi="Times New Roman" w:cs="Times New Roman"/>
          <w:sz w:val="24"/>
          <w:szCs w:val="24"/>
        </w:rPr>
        <w:tab/>
        <w:t>процесса</w:t>
      </w:r>
      <w:r w:rsidRPr="00C52A3F">
        <w:rPr>
          <w:rFonts w:ascii="Times New Roman" w:hAnsi="Times New Roman" w:cs="Times New Roman"/>
          <w:sz w:val="24"/>
          <w:szCs w:val="24"/>
        </w:rPr>
        <w:tab/>
        <w:t>создания</w:t>
      </w:r>
      <w:r w:rsidRPr="00C52A3F">
        <w:rPr>
          <w:rFonts w:ascii="Times New Roman" w:hAnsi="Times New Roman" w:cs="Times New Roman"/>
          <w:sz w:val="24"/>
          <w:szCs w:val="24"/>
        </w:rPr>
        <w:tab/>
        <w:t>проблемы исследования, выдвижение</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дукта   и   реализации   этого   плана.</w:t>
      </w:r>
      <w:r w:rsidRPr="00C52A3F">
        <w:rPr>
          <w:rFonts w:ascii="Times New Roman" w:hAnsi="Times New Roman" w:cs="Times New Roman"/>
          <w:sz w:val="24"/>
          <w:szCs w:val="24"/>
        </w:rPr>
        <w:tab/>
        <w:t>гипотезы (для решения этой проблемы) 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зультат  проекта  должен  быть  точно</w:t>
      </w:r>
      <w:r w:rsidRPr="00C52A3F">
        <w:rPr>
          <w:rFonts w:ascii="Times New Roman" w:hAnsi="Times New Roman" w:cs="Times New Roman"/>
          <w:sz w:val="24"/>
          <w:szCs w:val="24"/>
        </w:rPr>
        <w:tab/>
        <w:t>последующую экспериментальную ил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отнесен  со  всеми  характеристиками,</w:t>
      </w:r>
      <w:r w:rsidRPr="00C52A3F">
        <w:rPr>
          <w:rFonts w:ascii="Times New Roman" w:hAnsi="Times New Roman" w:cs="Times New Roman"/>
          <w:sz w:val="24"/>
          <w:szCs w:val="24"/>
        </w:rPr>
        <w:tab/>
        <w:t>модельную проверку выдвинутых</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формулированными в его замысле.</w:t>
      </w:r>
      <w:r w:rsidRPr="00C52A3F">
        <w:rPr>
          <w:rFonts w:ascii="Times New Roman" w:hAnsi="Times New Roman" w:cs="Times New Roman"/>
          <w:sz w:val="24"/>
          <w:szCs w:val="24"/>
        </w:rPr>
        <w:tab/>
      </w:r>
      <w:r w:rsidRPr="00C52A3F">
        <w:rPr>
          <w:rFonts w:ascii="Times New Roman" w:hAnsi="Times New Roman" w:cs="Times New Roman"/>
          <w:sz w:val="24"/>
          <w:szCs w:val="24"/>
        </w:rPr>
        <w:tab/>
        <w:t>предположений</w:t>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w:t>
      </w:r>
      <w:r w:rsidRPr="00C52A3F">
        <w:rPr>
          <w:rFonts w:ascii="Times New Roman" w:hAnsi="Times New Roman" w:cs="Times New Roman"/>
          <w:sz w:val="24"/>
          <w:szCs w:val="24"/>
        </w:rPr>
        <w:tab/>
        <w:t>ходе развития универсальных учебных действий большое значение придается проектным формам работы, где помимо направленности на конкретную проблему</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дачу), создания определенного продукта, межпредметных связей, соединения теории и практики, обеспечивается совместное планирование деятельности учителем и учащимися. Существенн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действительным организатором совместной работы с учениками, способствуя переходу к реальному сотрудничеству в ходе овладения знаниями.</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емов и действий в их определенной последовательности, направленной на достижение поставленной цели – решения определенной проблемы, значимой для учащихся и оформленной в виде некоего конечного продукта.</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ипология форм организации проектной деятельности учащихся (проектов) в образовательном учреждении представлена по следующим основаниям:</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идам проектов (информационный (поисковый), исследовательски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ворческий, социальный, прикладной (практико- ориентированный), игровой (ролево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екты, инновационный (предполагающий организационно- экономический механизм внедрен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 содержанию (монопредметный, метапредметный, относящийся к области знаний (нескольким областям), относящийся к области деятельности и пр.);</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 количеству участников (индивидуальный, парный, малогрупповой (до 5</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еловек), групповой (до 15 человек), коллективный (класс и более в рамках школы), муниципальный, региональный, всероссийский, международный, сетевой (в рамках сложившейся партнерской сети, в т.ч. в Интернет);</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 длительности (продолжительности) проекта (от проект-урок до вертикального многолетнего проекта);</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 дидактической цели (ознакомление обучающихся с методами 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технологиями проектной деятельности, обеспечение индивидуализации Особое значение для развития УУД как в основной, так и в старшей школе имеет персональный проект. Если все выше названные типы и виды проектов могут быть использованы как в урочной, так и во внеурочной деятельности, то персональный</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ект следует рассматривать, прежде всего, как форму внеурочной деятельности по развитию УУД в основной и средней школе.</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ерсональный проект — это самостоятельная работа, осуществляемая учащимся на протяжении длительного периода, возможно, в течение всего учебного года. Приступая к такой работе, автор проекта самостоятельно или с помощью педагога составляет план предстоящей работы. Умение планировать и работать по плану — это важнейшие УУД, которым должен овладеть школьник. Одной из особенностей работы над персональным проектом является смыслообразование и самоопределение хода и результата работы. Это позволяет, на основе самоанализа, увидеть допущенные просчеты (на первых порах — это переоценка собственных сил, неправильное распределение времени, неумение работать с информацией, во время обратиться за помощью), найти оптимальные способы их устранения, провести коррекцию и обеспечить достижение поставленной цели. Такой опыт представляется очень важным.</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еров, ориентированной на удовлетворение их эмоционально-психологических потребностей на основе развития соответствующих</w:t>
      </w:r>
      <w:r w:rsidR="00B87B41" w:rsidRPr="00C52A3F">
        <w:rPr>
          <w:rFonts w:ascii="Times New Roman" w:hAnsi="Times New Roman" w:cs="Times New Roman"/>
          <w:sz w:val="24"/>
          <w:szCs w:val="24"/>
        </w:rPr>
        <w:t xml:space="preserve"> У</w:t>
      </w:r>
      <w:r w:rsidRPr="00C52A3F">
        <w:rPr>
          <w:rFonts w:ascii="Times New Roman" w:hAnsi="Times New Roman" w:cs="Times New Roman"/>
          <w:sz w:val="24"/>
          <w:szCs w:val="24"/>
        </w:rPr>
        <w:t>УД, а именно:</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казывать поддержку и содействие тем, от кого зависит достижение цел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еспечивать бесконфликтную совместную работу в группе;</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танавливать с партнерами отношения взаимопониман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одить эффективные групповые обсужден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еспечивать обмен знаниями между членами группы для принятия эффективных совместных решени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четко формулировать цели группы и позволять ее участникам проявлять инициативу для достижения этих целе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адекватно реагировать на нужды других.</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w:t>
      </w:r>
      <w:r w:rsidRPr="00C52A3F">
        <w:rPr>
          <w:rFonts w:ascii="Times New Roman" w:hAnsi="Times New Roman" w:cs="Times New Roman"/>
          <w:sz w:val="24"/>
          <w:szCs w:val="24"/>
        </w:rPr>
        <w:tab/>
        <w:t>ходе проектной деятельности самым важным и самым трудным является постановка цели своей работы. Помощь педагога необходима, главным образом, на этапе осмысления проблемы и постановки цели: необходимо помочь автору будущего проекта найти ответ на вопрос, зачем я собираюсь делать этот проект. Ответив на этот вопрос, ученик определяет цель своей работы. Затем, возникает вопрос, что для этого следует сделать. Решив его, ученик увидит задачи своей работы.</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ледующий шаг — как это делать. Поняв это, ученик выберет способы, которые будет использовать при создании проекта. Также необходимо заранее решить, чего ты хочешь добиться в итоге. Это поможет представить ожидаемый результат. Только продумав все эти вопросы, можно приступать к работе.</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роме того, учебный проект — прекрасный способ проверки знаний учащихся.</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е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олерантность, открытость, тактичность, готовность прийти на помощь и другие ценные личностные качества.</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ля успешного осуществления учебно-исследовательской деятельности учащиеся должны овладеть следующими действиями:</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становка проблемы и аргументирование ее актуальности;</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улировка гипотезы исследования и раскрытие замысла – сущности будущей 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ланирование  исследовательских  работ  и  выбор  необходимого</w:t>
      </w:r>
      <w:r w:rsidR="00B87B41" w:rsidRPr="00C52A3F">
        <w:rPr>
          <w:rFonts w:ascii="Times New Roman" w:hAnsi="Times New Roman" w:cs="Times New Roman"/>
          <w:sz w:val="24"/>
          <w:szCs w:val="24"/>
        </w:rPr>
        <w:t xml:space="preserve"> </w:t>
      </w:r>
      <w:r w:rsidRPr="00C52A3F">
        <w:rPr>
          <w:rFonts w:ascii="Times New Roman" w:hAnsi="Times New Roman" w:cs="Times New Roman"/>
          <w:sz w:val="24"/>
          <w:szCs w:val="24"/>
        </w:rPr>
        <w:t>инструментар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ственно проведение исследования с обязательным поэтапным контролем и коррекцией результатов работ;</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формление результатов учебно-исследовательской деятельности как конечного продукта;</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ецифика учебно-исследовательской деятельности определяет многообразие форм ее организации. В зависимости от урочных и внеурочных занятий учебно-</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тельская деятельность может приобретать разные формы.</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ы организации учебно-исследовательской деятельности на урочных занятиях.</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рок – исследование, урок – лаборатория, урок – творческий отчёт, урок изобретательства, урок - «Удивительное рядом», урок – рассказ об учёных, урок –</w:t>
      </w:r>
      <w:r w:rsidR="00B87B41" w:rsidRPr="00C52A3F">
        <w:rPr>
          <w:rFonts w:ascii="Times New Roman" w:hAnsi="Times New Roman" w:cs="Times New Roman"/>
          <w:sz w:val="24"/>
          <w:szCs w:val="24"/>
        </w:rPr>
        <w:t xml:space="preserve"> </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щита исследовательских проектов, урок – экспертиза, урок - «Патент на открытие», урок открытых мыслей;</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ы</w:t>
      </w:r>
      <w:r w:rsidRPr="00C52A3F">
        <w:rPr>
          <w:rFonts w:ascii="Times New Roman" w:hAnsi="Times New Roman" w:cs="Times New Roman"/>
          <w:sz w:val="24"/>
          <w:szCs w:val="24"/>
        </w:rPr>
        <w:tab/>
        <w:t>организации</w:t>
      </w:r>
      <w:r w:rsidRPr="00C52A3F">
        <w:rPr>
          <w:rFonts w:ascii="Times New Roman" w:hAnsi="Times New Roman" w:cs="Times New Roman"/>
          <w:sz w:val="24"/>
          <w:szCs w:val="24"/>
        </w:rPr>
        <w:tab/>
        <w:t>учебно-исследовательской</w:t>
      </w:r>
      <w:r w:rsidRPr="00C52A3F">
        <w:rPr>
          <w:rFonts w:ascii="Times New Roman" w:hAnsi="Times New Roman" w:cs="Times New Roman"/>
          <w:sz w:val="24"/>
          <w:szCs w:val="24"/>
        </w:rPr>
        <w:tab/>
        <w:t>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 внеурочных занятиях.</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следовательская практика учащихс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разовательные   экспедиции   -   походы,   поездки,   экскурсии   с   чётко</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означеннымиобразовательнымицелями,программойдеятельност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думанными формами контроля. Образовательные экспедиции предусматривают активную образовательную деятельность школьников, в том числе 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тельского характера;</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анятия, предполагающие углублённое изучение предмета, дают</w:t>
      </w:r>
      <w:r w:rsidRPr="00C52A3F">
        <w:rPr>
          <w:rFonts w:ascii="Times New Roman" w:hAnsi="Times New Roman" w:cs="Times New Roman"/>
          <w:sz w:val="24"/>
          <w:szCs w:val="24"/>
        </w:rPr>
        <w:tab/>
        <w:t>большие</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зможности для реализации на них учебно- исследовательской деятельности старшеклассников;</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ченическое научно-исследовательское общество - форма внеурочной деятельности, которая сочетает в себе работу над учебными исследованиям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частие старшеклассников в олимпиадах, конкурсах, конференциях, в т. ч.</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и старшей школе. Еще одной особенностью учебно- исследовательской деятельности является ее связь с проектной деятельностью учащихся. Как было указано выше, одним </w:t>
      </w:r>
      <w:r w:rsidRPr="00C52A3F">
        <w:rPr>
          <w:rFonts w:ascii="Times New Roman" w:hAnsi="Times New Roman" w:cs="Times New Roman"/>
          <w:sz w:val="24"/>
          <w:szCs w:val="24"/>
        </w:rPr>
        <w:lastRenderedPageBreak/>
        <w:t>из видов учебных проектов является исследовательский проект, где при сохранении всех черт проектной деятельности учащихся, одним из ее компонентов выступает исследование.</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этом должен выполняться ряд необходимых условий:</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ект или учебное исследование должны быть выполнимыми и соответствовать возрасту, способностям и возможностям обучающегос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ля   выполнения   проекта   должны   быть   необходимые   условия   –</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ые ресурсы, мастерские, клубы, школьные научные общества;</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еобходимо обеспечить педагогическое сопровождение проекта как в</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тношении выбора темы и содержания (научное руководство), так и в отношении</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бственно работы и используемых методов (методическое руководство);</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спользование для начинающих дневника самоконтроля, где отражаются элементы самоанализа в ходе работы, который используется при составлении отчетов и во время собеседований с руководителями проекта;</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аличие ясной и простой критериальной системы оценки итогового результата работы по проекту;</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зультаты и продукты проектной или исследовательской работы  должны</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ыть</w:t>
      </w:r>
      <w:r w:rsidRPr="00C52A3F">
        <w:rPr>
          <w:rFonts w:ascii="Times New Roman" w:hAnsi="Times New Roman" w:cs="Times New Roman"/>
          <w:sz w:val="24"/>
          <w:szCs w:val="24"/>
        </w:rPr>
        <w:tab/>
        <w:t>презентованы, иметь</w:t>
      </w:r>
      <w:r w:rsidRPr="00C52A3F">
        <w:rPr>
          <w:rFonts w:ascii="Times New Roman" w:hAnsi="Times New Roman" w:cs="Times New Roman"/>
          <w:sz w:val="24"/>
          <w:szCs w:val="24"/>
        </w:rPr>
        <w:tab/>
        <w:t>общественную оценку и признание достижений в форме</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ственной конкурсной защиты, проводимой в очной форме или выставлены в открытых ресурсах Интернет для открытого обсуждения.</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надлежащего уровня компетентности в проектной и исследовательской деятельности (то есть самостоятельное практическое владение технологией проектирования и исследования) должно достигаться к концу 10 класса.</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мы и проблемы проектных и исследовательских работ подбираются в соответствии с личностными предпочтениями каждого обучающегося и должны находиться в области их самоопределения. Предпочтительны индивидуальные или мини групповые формы работы. Выполнение проектов или исследований в 10 классе - это курсовое проектирование на профильном предмете с последующей защитой результатов в качестве творческого экзамена.</w:t>
      </w:r>
    </w:p>
    <w:p w:rsidR="005F4AD3" w:rsidRPr="00C52A3F" w:rsidRDefault="005F4AD3" w:rsidP="005F4AD3">
      <w:pPr>
        <w:spacing w:after="0" w:line="240" w:lineRule="auto"/>
        <w:ind w:firstLine="709"/>
        <w:rPr>
          <w:rFonts w:ascii="Times New Roman" w:hAnsi="Times New Roman" w:cs="Times New Roman"/>
          <w:sz w:val="24"/>
          <w:szCs w:val="24"/>
        </w:rPr>
      </w:pPr>
    </w:p>
    <w:p w:rsidR="005F4AD3" w:rsidRPr="00C52A3F" w:rsidRDefault="005F4AD3"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2.3.ПРОГРАММЫ УЧЕБНЫХ ПРЕДМЕТОВ.</w:t>
      </w:r>
    </w:p>
    <w:p w:rsidR="005F4AD3"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5F4AD3"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w:t>
      </w:r>
      <w:r w:rsidR="00F8484F" w:rsidRPr="00C52A3F">
        <w:rPr>
          <w:rFonts w:ascii="Times New Roman" w:hAnsi="Times New Roman" w:cs="Times New Roman"/>
          <w:sz w:val="24"/>
          <w:szCs w:val="24"/>
        </w:rPr>
        <w:t>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Русский язык</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лавными задачами реализации программы являютс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владение умениями комплексного анализа предложенного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 Общие сведения о языке. Основные разделы науки о язы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торическое развитие русского языка. Выдающиеся отечественные лингвисты.</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чь. Речевое общ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изобразительно-выразительные средства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кст. Признаки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ингвистический анализ текстов различных функциональных разновидностей язык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реч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видов речевой деятельности – чтения, аудирования, говорения и пись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лубленн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 Общие сведения о языке. Основные разделы науки о язы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функции языка. Социальные функции русского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чь. Речевое общ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Основные изобразительно-выразительные средства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кст. Признаки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ая переработка текста. Виды преобразования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реч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видов речевой деятельности – чтения, аудирования, говорения и пись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F8484F" w:rsidRPr="00C52A3F" w:rsidRDefault="00F8484F" w:rsidP="005F4AD3">
      <w:pPr>
        <w:spacing w:after="0" w:line="240" w:lineRule="auto"/>
        <w:ind w:firstLine="709"/>
        <w:rPr>
          <w:rFonts w:ascii="Times New Roman" w:hAnsi="Times New Roman" w:cs="Times New Roman"/>
          <w:b/>
          <w:sz w:val="24"/>
          <w:szCs w:val="24"/>
        </w:rPr>
      </w:pPr>
      <w:bookmarkStart w:id="1" w:name="_Toc453968179"/>
      <w:bookmarkStart w:id="2" w:name="_Toc435412706"/>
      <w:r w:rsidRPr="00C52A3F">
        <w:rPr>
          <w:rFonts w:ascii="Times New Roman" w:hAnsi="Times New Roman" w:cs="Times New Roman"/>
          <w:b/>
          <w:sz w:val="24"/>
          <w:szCs w:val="24"/>
        </w:rPr>
        <w:t>Литература</w:t>
      </w:r>
      <w:bookmarkEnd w:id="1"/>
      <w:bookmarkEnd w:id="2"/>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C52A3F">
        <w:rPr>
          <w:rFonts w:ascii="Times New Roman" w:hAnsi="Times New Roman" w:cs="Times New Roman"/>
          <w:sz w:val="24"/>
          <w:szCs w:val="24"/>
        </w:rPr>
        <w:footnoteReference w:id="1"/>
      </w:r>
      <w:r w:rsidRPr="00C52A3F">
        <w:rPr>
          <w:rFonts w:ascii="Times New Roman" w:hAnsi="Times New Roman" w:cs="Times New Roman"/>
          <w:sz w:val="24"/>
          <w:szCs w:val="24"/>
        </w:rPr>
        <w:t xml:space="preserve">. Планируемые предметные результаты, определенные примерной программой по литературе, </w:t>
      </w:r>
      <w:r w:rsidRPr="00C52A3F">
        <w:rPr>
          <w:rFonts w:ascii="Times New Roman" w:hAnsi="Times New Roman" w:cs="Times New Roman"/>
          <w:sz w:val="24"/>
          <w:szCs w:val="24"/>
        </w:rPr>
        <w:lastRenderedPageBreak/>
        <w:t>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C52A3F">
        <w:rPr>
          <w:rFonts w:ascii="Times New Roman" w:hAnsi="Times New Roman" w:cs="Times New Roman"/>
          <w:sz w:val="24"/>
          <w:szCs w:val="24"/>
        </w:rPr>
        <w:footnoteReference w:id="2"/>
      </w:r>
      <w:r w:rsidRPr="00C52A3F">
        <w:rPr>
          <w:rFonts w:ascii="Times New Roman" w:hAnsi="Times New Roman" w:cs="Times New Roman"/>
          <w:sz w:val="24"/>
          <w:szCs w:val="24"/>
        </w:rPr>
        <w:t>.</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дачи учебного предмета «Литерату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ение опыта медленного чтения</w:t>
      </w:r>
      <w:r w:rsidRPr="00C52A3F">
        <w:rPr>
          <w:rFonts w:ascii="Times New Roman" w:hAnsi="Times New Roman" w:cs="Times New Roman"/>
          <w:sz w:val="24"/>
          <w:szCs w:val="24"/>
        </w:rPr>
        <w:footnoteReference w:id="3"/>
      </w:r>
      <w:r w:rsidRPr="00C52A3F">
        <w:rPr>
          <w:rFonts w:ascii="Times New Roman" w:hAnsi="Times New Roman" w:cs="Times New Roman"/>
          <w:sz w:val="24"/>
          <w:szCs w:val="24"/>
        </w:rPr>
        <w:t xml:space="preserve"> произведений русской, родной (региональной) и мировой литерату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умением определять стратегию своего чт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умением делать читательский выбо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ство с историей литературы: русской и зарубежной литературной классикой, современным литературным процессо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C52A3F">
        <w:rPr>
          <w:rFonts w:ascii="Times New Roman" w:hAnsi="Times New Roman" w:cs="Times New Roman"/>
          <w:sz w:val="24"/>
          <w:szCs w:val="24"/>
        </w:rPr>
        <w:footnoteReference w:id="4"/>
      </w:r>
      <w:r w:rsidRPr="00C52A3F">
        <w:rPr>
          <w:rFonts w:ascii="Times New Roman" w:hAnsi="Times New Roman" w:cs="Times New Roman"/>
          <w:sz w:val="24"/>
          <w:szCs w:val="24"/>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w:t>
      </w:r>
      <w:r w:rsidRPr="00C52A3F">
        <w:rPr>
          <w:rFonts w:ascii="Times New Roman" w:hAnsi="Times New Roman" w:cs="Times New Roman"/>
          <w:sz w:val="24"/>
          <w:szCs w:val="24"/>
        </w:rPr>
        <w:lastRenderedPageBreak/>
        <w:t>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держание программ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ятельность на уроке литерату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художественного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тоды анализ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та с интерпретациями и смежными видами искусств и областями зн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амостоятельное чт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здание собственного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w:t>
      </w:r>
      <w:r w:rsidRPr="00C52A3F">
        <w:rPr>
          <w:rFonts w:ascii="Times New Roman" w:hAnsi="Times New Roman" w:cs="Times New Roman"/>
          <w:sz w:val="24"/>
          <w:szCs w:val="24"/>
        </w:rPr>
        <w:lastRenderedPageBreak/>
        <w:t>письменных работ, посвященных анализу самостоятельно прочитанных произведений, приведены в разделе «Результа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пользование ресурс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ебно-методическое и материально-техническое обеспеч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боркой учебного материал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br w:type="page"/>
      </w:r>
      <w:r w:rsidRPr="00C52A3F">
        <w:rPr>
          <w:rFonts w:ascii="Times New Roman" w:hAnsi="Times New Roman" w:cs="Times New Roman"/>
          <w:sz w:val="24"/>
          <w:szCs w:val="24"/>
        </w:rPr>
        <w:lastRenderedPageBreak/>
        <w:t xml:space="preserve">Список рекомендуемых произведений и авторов к примерной программе по литературе для 10–11-х классов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писок В представляет собой перечень авторов, 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исок С представляет собой перечень тем и литературных явлений, 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ля удобства работы со списком С материал в нем разделен на 7 блок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эзия середины и второй половины XIX 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ализм XIX–ХХ ве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одернизм конца XIX – ХХ ве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Литература советского времен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й литературный процесс</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ровая литература XIX–ХХ 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дная (региональная) литерату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Список А</w:t>
            </w: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Список В</w:t>
            </w:r>
          </w:p>
        </w:tc>
        <w:tc>
          <w:tcPr>
            <w:tcW w:w="3517"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исок С</w:t>
            </w:r>
          </w:p>
        </w:tc>
      </w:tr>
      <w:tr w:rsidR="00F8484F" w:rsidRPr="00C52A3F" w:rsidTr="00F8484F">
        <w:tc>
          <w:tcPr>
            <w:tcW w:w="2393" w:type="dxa"/>
            <w:vMerge w:val="restart"/>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Ф.И. Тютчев</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C52A3F">
              <w:rPr>
                <w:rFonts w:ascii="Times New Roman" w:hAnsi="Times New Roman" w:cs="Times New Roman"/>
                <w:sz w:val="24"/>
                <w:szCs w:val="24"/>
              </w:rPr>
              <w:t xml:space="preserve">«Не то, что мните вы, природа…», </w:t>
            </w:r>
            <w:r w:rsidRPr="00C52A3F">
              <w:rPr>
                <w:rFonts w:ascii="Times New Roman" w:hAnsi="Times New Roman" w:cs="Times New Roman"/>
                <w:sz w:val="24"/>
                <w:szCs w:val="24"/>
                <w:highlight w:val="white"/>
              </w:rPr>
              <w:t xml:space="preserve">«О, как убийственно мы любим...», </w:t>
            </w:r>
            <w:r w:rsidRPr="00C52A3F">
              <w:rPr>
                <w:rFonts w:ascii="Times New Roman" w:hAnsi="Times New Roman" w:cs="Times New Roman"/>
                <w:sz w:val="24"/>
                <w:szCs w:val="24"/>
              </w:rPr>
              <w:t xml:space="preserve"> </w:t>
            </w:r>
            <w:r w:rsidRPr="00C52A3F">
              <w:rPr>
                <w:rFonts w:ascii="Times New Roman" w:hAnsi="Times New Roman" w:cs="Times New Roman"/>
                <w:sz w:val="24"/>
                <w:szCs w:val="24"/>
                <w:highlight w:val="white"/>
              </w:rPr>
              <w:t>«Певучесть есть в морских волнах…»,  «Умом Россию не понять…», «Silentium!» и др.</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3517" w:type="dxa"/>
            <w:vMerge w:val="restart"/>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эзия середины и второй половины XIX век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Ф.И. Тютчев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День и ночь», </w:t>
            </w:r>
            <w:r w:rsidRPr="00C52A3F">
              <w:rPr>
                <w:rFonts w:ascii="Times New Roman" w:hAnsi="Times New Roman" w:cs="Times New Roman"/>
                <w:sz w:val="24"/>
                <w:szCs w:val="24"/>
              </w:rPr>
              <w:t xml:space="preserve">«Есть в осени первоначальной…», «Еще в полях белеет снег…», </w:t>
            </w:r>
            <w:r w:rsidRPr="00C52A3F">
              <w:rPr>
                <w:rFonts w:ascii="Times New Roman" w:hAnsi="Times New Roman" w:cs="Times New Roman"/>
                <w:sz w:val="24"/>
                <w:szCs w:val="24"/>
                <w:highlight w:val="white"/>
              </w:rPr>
              <w:t xml:space="preserve">«Предопределение»,  </w:t>
            </w:r>
            <w:r w:rsidRPr="00C52A3F">
              <w:rPr>
                <w:rFonts w:ascii="Times New Roman" w:hAnsi="Times New Roman" w:cs="Times New Roman"/>
                <w:sz w:val="24"/>
                <w:szCs w:val="24"/>
              </w:rPr>
              <w:t xml:space="preserve"> «С поляны коршун поднялся…»,</w:t>
            </w:r>
            <w:r w:rsidRPr="00C52A3F">
              <w:rPr>
                <w:rFonts w:ascii="Times New Roman" w:hAnsi="Times New Roman" w:cs="Times New Roman"/>
                <w:sz w:val="24"/>
                <w:szCs w:val="24"/>
                <w:highlight w:val="white"/>
              </w:rPr>
              <w:t xml:space="preserve"> </w:t>
            </w:r>
            <w:r w:rsidRPr="00C52A3F">
              <w:rPr>
                <w:rFonts w:ascii="Times New Roman" w:hAnsi="Times New Roman" w:cs="Times New Roman"/>
                <w:sz w:val="24"/>
                <w:szCs w:val="24"/>
              </w:rPr>
              <w:t xml:space="preserve">«Фонтан»,  </w:t>
            </w:r>
            <w:r w:rsidRPr="00C52A3F">
              <w:rPr>
                <w:rFonts w:ascii="Times New Roman" w:hAnsi="Times New Roman" w:cs="Times New Roman"/>
                <w:sz w:val="24"/>
                <w:szCs w:val="24"/>
                <w:highlight w:val="white"/>
              </w:rPr>
              <w:t xml:space="preserve"> «Эти бедные селенья…» и др.</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А. Фет</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Стихотворения: «На стоге сена ночью южной…»,</w:t>
            </w:r>
            <w:r w:rsidRPr="00C52A3F">
              <w:rPr>
                <w:rFonts w:ascii="Times New Roman" w:hAnsi="Times New Roman" w:cs="Times New Roman"/>
                <w:sz w:val="24"/>
                <w:szCs w:val="24"/>
                <w:highlight w:val="white"/>
              </w:rPr>
              <w:t xml:space="preserve">  «Одним толчком согнать ладью живую…». </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А.К. Толсто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lastRenderedPageBreak/>
              <w:t xml:space="preserve">Стихотворения: </w:t>
            </w:r>
            <w:r w:rsidRPr="00C52A3F">
              <w:rPr>
                <w:rFonts w:ascii="Times New Roman" w:hAnsi="Times New Roman" w:cs="Times New Roman"/>
                <w:sz w:val="24"/>
                <w:szCs w:val="24"/>
              </w:rPr>
              <w:t>«Средь шумного бала, случайно…», «Край ты мой, родимый край...»,</w:t>
            </w:r>
            <w:r w:rsidRPr="00C52A3F">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 Некрасов</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Внимая ужасам войны…», «Когда из мрака заблужденья…», </w:t>
            </w:r>
            <w:r w:rsidRPr="00C52A3F">
              <w:rPr>
                <w:rFonts w:ascii="Times New Roman" w:hAnsi="Times New Roman" w:cs="Times New Roman"/>
                <w:sz w:val="24"/>
                <w:szCs w:val="24"/>
              </w:rPr>
              <w:t>«Накануне светлого праздника»</w:t>
            </w:r>
            <w:r w:rsidRPr="00C52A3F">
              <w:rPr>
                <w:rFonts w:ascii="Times New Roman" w:hAnsi="Times New Roman" w:cs="Times New Roman"/>
                <w:sz w:val="24"/>
                <w:szCs w:val="24"/>
                <w:highlight w:val="white"/>
              </w:rPr>
              <w:t>,</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Несжатая полоса»</w:t>
            </w:r>
            <w:r w:rsidRPr="00C52A3F">
              <w:rPr>
                <w:rFonts w:ascii="Times New Roman" w:hAnsi="Times New Roman" w:cs="Times New Roman"/>
                <w:sz w:val="24"/>
                <w:szCs w:val="24"/>
              </w:rPr>
              <w:t>,</w:t>
            </w:r>
            <w:r w:rsidRPr="00C52A3F">
              <w:rPr>
                <w:rFonts w:ascii="Times New Roman" w:hAnsi="Times New Roman" w:cs="Times New Roman"/>
                <w:sz w:val="24"/>
                <w:szCs w:val="24"/>
                <w:highlight w:val="white"/>
              </w:rPr>
              <w:t xml:space="preserve"> «Памяти Добролюбова», «Я не люблю иронии твоей</w:t>
            </w:r>
            <w:r w:rsidRPr="00C52A3F">
              <w:rPr>
                <w:rFonts w:ascii="Times New Roman" w:hAnsi="Times New Roman" w:cs="Times New Roman"/>
                <w:sz w:val="24"/>
                <w:szCs w:val="24"/>
              </w:rPr>
              <w:t>…»</w:t>
            </w:r>
          </w:p>
        </w:tc>
      </w:tr>
      <w:tr w:rsidR="00F8484F" w:rsidRPr="00C52A3F" w:rsidTr="00F8484F">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highlight w:val="white"/>
              </w:rPr>
              <w:t>А.А. Фе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ихотворения: </w:t>
            </w:r>
            <w:r w:rsidRPr="00C52A3F">
              <w:rPr>
                <w:rFonts w:ascii="Times New Roman" w:hAnsi="Times New Roman" w:cs="Times New Roman"/>
                <w:sz w:val="24"/>
                <w:szCs w:val="24"/>
                <w:highlight w:val="white"/>
              </w:rPr>
              <w:t>«Еще майская ночь»,</w:t>
            </w:r>
            <w:r w:rsidRPr="00C52A3F">
              <w:rPr>
                <w:rFonts w:ascii="Times New Roman" w:hAnsi="Times New Roman" w:cs="Times New Roman"/>
                <w:sz w:val="24"/>
                <w:szCs w:val="24"/>
              </w:rPr>
              <w:t xml:space="preserve"> «Как беден наш язык! Хочу и не могу…»,  </w:t>
            </w:r>
            <w:r w:rsidRPr="00C52A3F">
              <w:rPr>
                <w:rFonts w:ascii="Times New Roman" w:hAnsi="Times New Roman" w:cs="Times New Roman"/>
                <w:sz w:val="24"/>
                <w:szCs w:val="24"/>
                <w:highlight w:val="white"/>
              </w:rPr>
              <w:t>«Сияла ночь. Луной был полон сад. Лежали…»</w:t>
            </w:r>
            <w:r w:rsidRPr="00C52A3F">
              <w:rPr>
                <w:rFonts w:ascii="Times New Roman" w:hAnsi="Times New Roman" w:cs="Times New Roman"/>
                <w:sz w:val="24"/>
                <w:szCs w:val="24"/>
              </w:rPr>
              <w:t xml:space="preserve">, «Учись у них – у дуба, у березы…», </w:t>
            </w:r>
            <w:r w:rsidRPr="00C52A3F">
              <w:rPr>
                <w:rFonts w:ascii="Times New Roman" w:hAnsi="Times New Roman" w:cs="Times New Roman"/>
                <w:sz w:val="24"/>
                <w:szCs w:val="24"/>
                <w:highlight w:val="white"/>
              </w:rPr>
              <w:t xml:space="preserve">«Шепот, </w:t>
            </w:r>
            <w:r w:rsidRPr="00C52A3F">
              <w:rPr>
                <w:rFonts w:ascii="Times New Roman" w:hAnsi="Times New Roman" w:cs="Times New Roman"/>
                <w:sz w:val="24"/>
                <w:szCs w:val="24"/>
                <w:highlight w:val="white"/>
              </w:rPr>
              <w:lastRenderedPageBreak/>
              <w:t xml:space="preserve">робкое дыханье…», «Это утро, радость эта…», </w:t>
            </w:r>
            <w:r w:rsidRPr="00C52A3F">
              <w:rPr>
                <w:rFonts w:ascii="Times New Roman" w:hAnsi="Times New Roman" w:cs="Times New Roman"/>
                <w:sz w:val="24"/>
                <w:szCs w:val="24"/>
              </w:rPr>
              <w:t xml:space="preserve"> «Я пришел к тебе с приветом…», «Я тебе ничего не скажу…» и др.</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Н.А. Некрасов Поэма «Кому на Руси жить хорошо»</w:t>
            </w: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 Некра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w:t>
            </w:r>
            <w:r w:rsidRPr="00C52A3F">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w:t>
            </w:r>
            <w:r w:rsidRPr="00C52A3F">
              <w:rPr>
                <w:rFonts w:ascii="Times New Roman" w:hAnsi="Times New Roman" w:cs="Times New Roman"/>
                <w:sz w:val="24"/>
                <w:szCs w:val="24"/>
              </w:rPr>
              <w:t xml:space="preserve"> </w:t>
            </w:r>
            <w:r w:rsidRPr="00C52A3F">
              <w:rPr>
                <w:rFonts w:ascii="Times New Roman" w:hAnsi="Times New Roman" w:cs="Times New Roman"/>
                <w:sz w:val="24"/>
                <w:szCs w:val="24"/>
                <w:highlight w:val="white"/>
              </w:rPr>
              <w:t xml:space="preserve">«Мы с тобой бестолковые люди...»,  «О Муза! я у двери гроба…», «Поэт и Гражданин», </w:t>
            </w:r>
            <w:r w:rsidRPr="00C52A3F">
              <w:rPr>
                <w:rFonts w:ascii="Times New Roman" w:hAnsi="Times New Roman" w:cs="Times New Roman"/>
                <w:sz w:val="24"/>
                <w:szCs w:val="24"/>
              </w:rPr>
              <w:t xml:space="preserve">«Пророк», «Родина», «Тройка», «Размышления у парадного подъезда», </w:t>
            </w:r>
            <w:r w:rsidRPr="00C52A3F">
              <w:rPr>
                <w:rFonts w:ascii="Times New Roman" w:hAnsi="Times New Roman" w:cs="Times New Roman"/>
                <w:sz w:val="24"/>
                <w:szCs w:val="24"/>
                <w:highlight w:val="white"/>
              </w:rPr>
              <w:t>«Элегия» («Пускай нам говорит изменчивая мода...»),</w:t>
            </w: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эма «Русские женщин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А.Н. Островский </w:t>
            </w:r>
            <w:r w:rsidRPr="00C52A3F">
              <w:rPr>
                <w:rFonts w:ascii="Times New Roman" w:hAnsi="Times New Roman" w:cs="Times New Roman"/>
                <w:sz w:val="24"/>
                <w:szCs w:val="24"/>
              </w:rPr>
              <w:t>Пьеса «Гроза»</w:t>
            </w: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А.Н. Островс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ьеса  «Бесприданниц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3517" w:type="dxa"/>
            <w:vMerge w:val="restart"/>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Реализм XIX – XX </w:t>
            </w:r>
            <w:r w:rsidRPr="00C52A3F">
              <w:rPr>
                <w:rFonts w:ascii="Times New Roman" w:hAnsi="Times New Roman" w:cs="Times New Roman"/>
                <w:sz w:val="24"/>
                <w:szCs w:val="24"/>
              </w:rPr>
              <w:t>век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А.Н. Островс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Доходное место», «На всякого мудреца довольно простоты», «Снегурочка», «Женитьба Бальзаминов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Н.А. Добролюбов</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Статья «Луч света в темном царстве»</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Д.И. Писарев</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Статья «Мотивы русской драмы»</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И.А. Гончаров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Повесть «Фрегат «Паллада», роман «Обрыв»</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И.С. Тургенев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Романы «Рудин», «Накануне», повести «Первая любовь», «Гамлет Щигровского уезда», «Вешние воды», статья «Гамлет и Дон Кихот»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Ф.М. Достоевский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Повести «Неточка Незванова», «Сон смешного человека», «Записки из подполья»</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А.В. Сухово-Кобылин «Свадьба Кречинского»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В.М. Гаршин</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lastRenderedPageBreak/>
              <w:t xml:space="preserve">Рассказы «Красный цветок», </w:t>
            </w:r>
            <w:r w:rsidRPr="00C52A3F">
              <w:rPr>
                <w:rFonts w:ascii="Times New Roman" w:hAnsi="Times New Roman" w:cs="Times New Roman"/>
                <w:sz w:val="24"/>
                <w:szCs w:val="24"/>
              </w:rPr>
              <w:t>«Attalea princeps»</w:t>
            </w:r>
            <w:r w:rsidRPr="00C52A3F">
              <w:rPr>
                <w:rFonts w:ascii="Times New Roman" w:hAnsi="Times New Roman" w:cs="Times New Roman"/>
                <w:sz w:val="24"/>
                <w:szCs w:val="24"/>
                <w:highlight w:val="white"/>
              </w:rPr>
              <w:t xml:space="preserve">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Д.В. Григорович</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Рассказ «Гуттаперчевый мальчик» (оригинальный текст), «Прохожий» (святочный рассказ)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Г.И. Успенс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Эссе «Выпрямил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Рассказ «Пятница»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Н.Г. Чернышевский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оман «Что дела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 xml:space="preserve">Статьи </w:t>
            </w:r>
            <w:r w:rsidRPr="00C52A3F">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C52A3F">
              <w:rPr>
                <w:rFonts w:ascii="Times New Roman" w:hAnsi="Times New Roman" w:cs="Times New Roman"/>
                <w:sz w:val="24"/>
                <w:szCs w:val="24"/>
                <w:highlight w:val="white"/>
              </w:rPr>
              <w:t xml:space="preserve"> «</w:t>
            </w:r>
            <w:r w:rsidRPr="00C52A3F">
              <w:rPr>
                <w:rFonts w:ascii="Times New Roman" w:hAnsi="Times New Roman" w:cs="Times New Roman"/>
                <w:sz w:val="24"/>
                <w:szCs w:val="24"/>
              </w:rPr>
              <w:t>Русский человек на rendez-vous. Размышления по прочтении повести г. Тургенева «Ася»</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Л.Н. Толстой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Повести «Смерть Ивана Ильича», «Крейцерова соната», пьеса «Живой труп»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 xml:space="preserve">А.П. Чех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Душечка», «Любовь», «Скучная истор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ьеса </w:t>
            </w:r>
            <w:r w:rsidRPr="00C52A3F">
              <w:rPr>
                <w:rFonts w:ascii="Times New Roman" w:hAnsi="Times New Roman" w:cs="Times New Roman"/>
                <w:sz w:val="24"/>
                <w:szCs w:val="24"/>
                <w:highlight w:val="white"/>
              </w:rPr>
              <w:t>«Дядя Ваня»</w:t>
            </w: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А. Гиляровс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нига «Москва и москвичи»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Другие региональные произведения о родном городе, крае</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И.А. Буни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Рассказы</w:t>
            </w:r>
            <w:r w:rsidRPr="00C52A3F">
              <w:rPr>
                <w:rFonts w:ascii="Times New Roman" w:hAnsi="Times New Roman" w:cs="Times New Roman"/>
                <w:sz w:val="24"/>
                <w:szCs w:val="24"/>
              </w:rPr>
              <w:t>: «Лапти», «Танька», «Деревня», «Суходол», «Захар Воробьев», «Иоанн Рыдалец», «Митина любовь»</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Статья «Миссия русской эмиграции»</w:t>
            </w:r>
            <w:r w:rsidRPr="00C52A3F">
              <w:rPr>
                <w:rFonts w:ascii="Times New Roman" w:hAnsi="Times New Roman" w:cs="Times New Roman"/>
                <w:sz w:val="24"/>
                <w:szCs w:val="24"/>
                <w:highlight w:val="white"/>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А.И. Куприн</w:t>
            </w: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и повести: «Молох», «Олеся», «Поединок», «Гранатовый браслет», «Гамбринус», «Суламифь».</w:t>
            </w:r>
            <w:r w:rsidRPr="00C52A3F">
              <w:rPr>
                <w:rFonts w:ascii="Times New Roman" w:hAnsi="Times New Roman" w:cs="Times New Roman"/>
                <w:sz w:val="24"/>
                <w:szCs w:val="24"/>
                <w:highlight w:val="white"/>
              </w:rPr>
              <w:t xml:space="preserve">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М. Горь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ассказ «Карамора», романы «Мать», «Фома Гордеев», «Дело Артамонов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Н. Зайце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овести и рассказы «Голубая звезда», «Моя жизнь и Диана», «Вол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С. Шмеле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Человек из ресторана», книга «Лето Господн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М.М. Зощенко</w:t>
            </w:r>
            <w:r w:rsidRPr="00C52A3F">
              <w:rPr>
                <w:rFonts w:ascii="Times New Roman" w:hAnsi="Times New Roman" w:cs="Times New Roman"/>
                <w:sz w:val="24"/>
                <w:szCs w:val="24"/>
              </w:rPr>
              <w:t>*</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И.Солженицы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М. Шукш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Г. Распутин*</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 xml:space="preserve">В.П. Астафьев* </w:t>
            </w: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И.А. Гончаров Роман «Обломов»</w:t>
            </w: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И.А. Гончаров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оман «Обыкновенная история»</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И.С. Тургенев Роман «Отцы и дети»</w:t>
            </w: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И.С. Тургенев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оман «Дворянское гнездо»</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Ф.М. Достоевский Роман «Преступление и наказание»</w:t>
            </w: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Ф.М. Достоевс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 Романы «Подросток», «Идио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М.Е. Салтыков-Щедрин</w:t>
            </w: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ы «История одного города», «Господа Головлевы»</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lastRenderedPageBreak/>
              <w:t>Цикл «Сказки для детей изрядного возрас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rPr>
          <w:trHeight w:val="1975"/>
        </w:trPr>
        <w:tc>
          <w:tcPr>
            <w:tcW w:w="2393"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Н.С. Лесков (ГОС-2004 – 1 пр. по выбору)</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Повести и рассказы «Человек на часах», «Тупейный художник», «Левша», «Очарованный странник», «Леди Макбет Мценского уезда»</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Л.Н. Толстой</w:t>
            </w:r>
            <w:r w:rsidRPr="00C52A3F">
              <w:rPr>
                <w:rFonts w:ascii="Times New Roman" w:hAnsi="Times New Roman" w:cs="Times New Roman"/>
                <w:sz w:val="24"/>
                <w:szCs w:val="24"/>
              </w:rPr>
              <w:t xml:space="preserve"> Роман-эпопея «Война и мир»</w:t>
            </w: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Л.Н. Толсто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 xml:space="preserve"> Роман «Анна Каренина», цикл «Севастопольские рассказы», повесть «Хаджи-Мура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А.П. Чех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Пьеса «Вишневый сад»</w:t>
            </w: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 xml:space="preserve">А.П. Чехов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 xml:space="preserve">Рассказы: «Смерть чиновника», «Тоска», «Спать хочется», </w:t>
            </w:r>
            <w:r w:rsidRPr="00C52A3F">
              <w:rPr>
                <w:rFonts w:ascii="Times New Roman" w:hAnsi="Times New Roman" w:cs="Times New Roman"/>
                <w:sz w:val="24"/>
                <w:szCs w:val="24"/>
                <w:highlight w:val="white"/>
              </w:rPr>
              <w:t xml:space="preserve">«Студент», «Ионыч», </w:t>
            </w:r>
            <w:r w:rsidRPr="00C52A3F">
              <w:rPr>
                <w:rFonts w:ascii="Times New Roman" w:hAnsi="Times New Roman" w:cs="Times New Roman"/>
                <w:sz w:val="24"/>
                <w:szCs w:val="24"/>
              </w:rPr>
              <w:t>«Человек в футляре»,</w:t>
            </w:r>
            <w:r w:rsidRPr="00C52A3F">
              <w:rPr>
                <w:rFonts w:ascii="Times New Roman" w:hAnsi="Times New Roman" w:cs="Times New Roman"/>
                <w:sz w:val="24"/>
                <w:szCs w:val="24"/>
                <w:highlight w:val="white"/>
              </w:rPr>
              <w:t xml:space="preserve"> «Крыжовник», «О любви», «Дама с собачкой»</w:t>
            </w:r>
            <w:r w:rsidRPr="00C52A3F">
              <w:rPr>
                <w:rFonts w:ascii="Times New Roman" w:hAnsi="Times New Roman" w:cs="Times New Roman"/>
                <w:sz w:val="24"/>
                <w:szCs w:val="24"/>
              </w:rPr>
              <w:t>, «Попрыгунь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Пьесы «Чайка», «Три сестры»</w:t>
            </w:r>
          </w:p>
          <w:p w:rsidR="00F8484F" w:rsidRPr="00C52A3F" w:rsidRDefault="00F8484F" w:rsidP="005F4AD3">
            <w:pPr>
              <w:spacing w:after="0" w:line="240" w:lineRule="auto"/>
              <w:ind w:firstLine="709"/>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И.А. Бун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 xml:space="preserve">М. Горький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Пьеса «На дне»</w:t>
            </w: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 xml:space="preserve">М. Горький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Рассказы: «Макар Чудра», «Старуха Изергиль», «Челкаш»</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lastRenderedPageBreak/>
              <w:t>А.А. Блок</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Поэма «Двенадцать»</w:t>
            </w: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А.А. Блок</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дороге», цикл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 </w:t>
            </w:r>
          </w:p>
        </w:tc>
        <w:tc>
          <w:tcPr>
            <w:tcW w:w="3517"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 Модернизм конца XIX – ХХ век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А.А. Блок</w:t>
            </w:r>
          </w:p>
          <w:p w:rsidR="00F8484F" w:rsidRPr="00C52A3F" w:rsidRDefault="00F8484F" w:rsidP="005F4AD3">
            <w:pPr>
              <w:spacing w:after="0" w:line="240" w:lineRule="auto"/>
              <w:ind w:firstLine="709"/>
              <w:rPr>
                <w:rFonts w:ascii="Times New Roman" w:hAnsi="Times New Roman" w:cs="Times New Roman"/>
                <w:sz w:val="24"/>
                <w:szCs w:val="24"/>
                <w:lang w:eastAsia="zh-CN"/>
              </w:rPr>
            </w:pPr>
            <w:r w:rsidRPr="00C52A3F">
              <w:rPr>
                <w:rFonts w:ascii="Times New Roman" w:hAnsi="Times New Roman" w:cs="Times New Roman"/>
                <w:sz w:val="24"/>
                <w:szCs w:val="24"/>
                <w:highlight w:val="white"/>
              </w:rPr>
              <w:t xml:space="preserve">Стихотворения: </w:t>
            </w:r>
            <w:r w:rsidRPr="00C52A3F">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Поэма «Соловьиный сад»</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Л.Н. Андрее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ьеса «Жизнь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Я. Брюс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К.Д. Бальмон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ихотворения: «Безглагольность», «Будем как солнце, Забудем о том...»  «Камыши», «Слова-хамелеоны», «Челн томленья», «Я мечтою ловил уходящие </w:t>
            </w:r>
            <w:r w:rsidRPr="00C52A3F">
              <w:rPr>
                <w:rFonts w:ascii="Times New Roman" w:hAnsi="Times New Roman" w:cs="Times New Roman"/>
                <w:sz w:val="24"/>
                <w:szCs w:val="24"/>
              </w:rPr>
              <w:lastRenderedPageBreak/>
              <w:t>тени…»,  «Я  –  изысканность  русской  медлительной  реч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А. Ахмато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Э. Мандельшта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Н.С. Гумилев</w:t>
            </w: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 «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F8484F" w:rsidRPr="00C52A3F" w:rsidRDefault="00F8484F" w:rsidP="005F4AD3">
            <w:pPr>
              <w:spacing w:after="0" w:line="240" w:lineRule="auto"/>
              <w:ind w:firstLine="709"/>
              <w:rPr>
                <w:rFonts w:ascii="Times New Roman" w:hAnsi="Times New Roman" w:cs="Times New Roman"/>
                <w:sz w:val="24"/>
                <w:szCs w:val="24"/>
                <w:lang w:eastAsia="zh-CN"/>
              </w:rPr>
            </w:pPr>
            <w:r w:rsidRPr="00C52A3F">
              <w:rPr>
                <w:rFonts w:ascii="Times New Roman" w:hAnsi="Times New Roman" w:cs="Times New Roman"/>
                <w:sz w:val="24"/>
                <w:szCs w:val="24"/>
              </w:rPr>
              <w:t>В.В. Маяковс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В. Хлеб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 Цветае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А. Есенин*</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В.В. Набо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Ф. Анненс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Д. Бальмонт, А. Белый, В.Я. Брюсов, М.А. Волошин, Н.С. Гумилев, Н.А. Клюев, И. Северянин, Ф.К. Сологуб, В.В. Хлебников,</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В.Ф. Ходасевич</w:t>
            </w:r>
          </w:p>
        </w:tc>
      </w:tr>
      <w:tr w:rsidR="00F8484F" w:rsidRPr="00C52A3F" w:rsidTr="00F8484F">
        <w:tc>
          <w:tcPr>
            <w:tcW w:w="2393" w:type="dxa"/>
            <w:vMerge w:val="restart"/>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lastRenderedPageBreak/>
              <w:t>А.А. Ахматова</w:t>
            </w:r>
          </w:p>
          <w:p w:rsidR="00F8484F" w:rsidRPr="00C52A3F" w:rsidRDefault="00F8484F" w:rsidP="005F4AD3">
            <w:pPr>
              <w:spacing w:after="0" w:line="240" w:lineRule="auto"/>
              <w:ind w:firstLine="709"/>
              <w:rPr>
                <w:rFonts w:ascii="Times New Roman" w:hAnsi="Times New Roman" w:cs="Times New Roman"/>
                <w:sz w:val="24"/>
                <w:szCs w:val="24"/>
                <w:lang w:eastAsia="zh-CN"/>
              </w:rPr>
            </w:pPr>
            <w:r w:rsidRPr="00C52A3F">
              <w:rPr>
                <w:rFonts w:ascii="Times New Roman" w:hAnsi="Times New Roman" w:cs="Times New Roman"/>
                <w:sz w:val="24"/>
                <w:szCs w:val="24"/>
                <w:highlight w:val="white"/>
              </w:rPr>
              <w:t>Поэма «Реквием»</w:t>
            </w:r>
          </w:p>
          <w:p w:rsidR="00F8484F" w:rsidRPr="00C52A3F" w:rsidRDefault="00F8484F" w:rsidP="005F4AD3">
            <w:pPr>
              <w:spacing w:after="0" w:line="240" w:lineRule="auto"/>
              <w:ind w:firstLine="709"/>
              <w:rPr>
                <w:rFonts w:ascii="Times New Roman"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А.А. Ахмато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C52A3F">
              <w:rPr>
                <w:rFonts w:ascii="Times New Roman" w:hAnsi="Times New Roman" w:cs="Times New Roman"/>
                <w:sz w:val="24"/>
                <w:szCs w:val="24"/>
                <w:highlight w:val="white"/>
              </w:rPr>
              <w:t xml:space="preserve">«Мне ни к чему одические рати…», </w:t>
            </w:r>
            <w:r w:rsidRPr="00C52A3F">
              <w:rPr>
                <w:rFonts w:ascii="Times New Roman" w:hAnsi="Times New Roman" w:cs="Times New Roman"/>
                <w:sz w:val="24"/>
                <w:szCs w:val="24"/>
              </w:rPr>
              <w:t xml:space="preserve">«Мужество», «Муза» («Когда я ночью жду ее прихода…».) «Не с теми я, кто бросил землю…», </w:t>
            </w:r>
            <w:r w:rsidRPr="00C52A3F">
              <w:rPr>
                <w:rFonts w:ascii="Times New Roman" w:hAnsi="Times New Roman" w:cs="Times New Roman"/>
                <w:sz w:val="24"/>
                <w:szCs w:val="24"/>
                <w:highlight w:val="white"/>
              </w:rPr>
              <w:t xml:space="preserve">«Песня последней встречи», </w:t>
            </w:r>
            <w:r w:rsidRPr="00C52A3F">
              <w:rPr>
                <w:rFonts w:ascii="Times New Roman" w:hAnsi="Times New Roman" w:cs="Times New Roman"/>
                <w:sz w:val="24"/>
                <w:szCs w:val="24"/>
              </w:rPr>
              <w:t>«Сероглазый король»,</w:t>
            </w:r>
            <w:r w:rsidRPr="00C52A3F">
              <w:rPr>
                <w:rFonts w:ascii="Times New Roman" w:hAnsi="Times New Roman" w:cs="Times New Roman"/>
                <w:sz w:val="24"/>
                <w:szCs w:val="24"/>
                <w:highlight w:val="white"/>
              </w:rPr>
              <w:t xml:space="preserve"> «Сжала руки под темной вуалью…», </w:t>
            </w:r>
            <w:r w:rsidRPr="00C52A3F">
              <w:rPr>
                <w:rFonts w:ascii="Times New Roman" w:hAnsi="Times New Roman" w:cs="Times New Roman"/>
                <w:sz w:val="24"/>
                <w:szCs w:val="24"/>
              </w:rPr>
              <w:t>«Смуглый отрок бродил по аллеям…»</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3517" w:type="dxa"/>
            <w:vMerge w:val="restart"/>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Литература советского време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А.А. Ахматов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 xml:space="preserve"> «Все мы бражники здесь, блудницы…», «Перед весной бывают дни такие…», </w:t>
            </w:r>
            <w:r w:rsidRPr="00C52A3F">
              <w:rPr>
                <w:rFonts w:ascii="Times New Roman" w:hAnsi="Times New Roman" w:cs="Times New Roman"/>
                <w:sz w:val="24"/>
                <w:szCs w:val="24"/>
                <w:highlight w:val="white"/>
              </w:rPr>
              <w:t>«Родная земля», «Творчество»</w:t>
            </w:r>
            <w:r w:rsidRPr="00C52A3F">
              <w:rPr>
                <w:rFonts w:ascii="Times New Roman" w:hAnsi="Times New Roman" w:cs="Times New Roman"/>
                <w:sz w:val="24"/>
                <w:szCs w:val="24"/>
              </w:rPr>
              <w:t xml:space="preserve">, «Широк и желт вечерний свет…», </w:t>
            </w:r>
            <w:r w:rsidRPr="00C52A3F">
              <w:rPr>
                <w:rFonts w:ascii="Times New Roman" w:hAnsi="Times New Roman" w:cs="Times New Roman"/>
                <w:sz w:val="24"/>
                <w:szCs w:val="24"/>
                <w:highlight w:val="white"/>
              </w:rPr>
              <w:t>«Я научилась просто, мудро жить…».</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Поэма без героя»</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С.А. Есенин</w:t>
            </w:r>
          </w:p>
          <w:p w:rsidR="00F8484F" w:rsidRPr="00C52A3F" w:rsidRDefault="00F8484F" w:rsidP="005F4AD3">
            <w:pPr>
              <w:spacing w:after="0" w:line="240" w:lineRule="auto"/>
              <w:ind w:firstLine="709"/>
              <w:rPr>
                <w:rFonts w:ascii="Times New Roman" w:hAnsi="Times New Roman" w:cs="Times New Roman"/>
                <w:sz w:val="24"/>
                <w:szCs w:val="24"/>
                <w:lang w:eastAsia="zh-CN"/>
              </w:rPr>
            </w:pPr>
            <w:r w:rsidRPr="00C52A3F">
              <w:rPr>
                <w:rFonts w:ascii="Times New Roman" w:hAnsi="Times New Roman" w:cs="Times New Roman"/>
                <w:sz w:val="24"/>
                <w:szCs w:val="24"/>
                <w:highlight w:val="white"/>
              </w:rPr>
              <w:lastRenderedPageBreak/>
              <w:t>«Клен ты мой опавший…», «Не бродить, не мять в кустах багряных…»,</w:t>
            </w:r>
            <w:r w:rsidRPr="00C52A3F">
              <w:rPr>
                <w:rFonts w:ascii="Times New Roman" w:hAnsi="Times New Roman" w:cs="Times New Roman"/>
                <w:sz w:val="24"/>
                <w:szCs w:val="24"/>
              </w:rPr>
              <w:t xml:space="preserve"> «Нивы сжаты, рощи голы…», «Отговорила роща золотая…», </w:t>
            </w:r>
            <w:r w:rsidRPr="00C52A3F">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C52A3F">
              <w:rPr>
                <w:rFonts w:ascii="Times New Roman" w:hAnsi="Times New Roman" w:cs="Times New Roman"/>
                <w:sz w:val="24"/>
                <w:szCs w:val="24"/>
              </w:rPr>
              <w:t xml:space="preserve"> «Я обманывать себя не стану…».</w:t>
            </w:r>
            <w:r w:rsidRPr="00C52A3F">
              <w:rPr>
                <w:rFonts w:ascii="Times New Roman" w:hAnsi="Times New Roman" w:cs="Times New Roman"/>
                <w:sz w:val="24"/>
                <w:szCs w:val="24"/>
                <w:highlight w:val="white"/>
              </w:rPr>
              <w:t xml:space="preserve"> Роман в стихах «Анна Снегина». Поэмы:</w:t>
            </w:r>
            <w:r w:rsidRPr="00C52A3F">
              <w:rPr>
                <w:rFonts w:ascii="Times New Roman" w:hAnsi="Times New Roman" w:cs="Times New Roman"/>
                <w:sz w:val="24"/>
                <w:szCs w:val="24"/>
              </w:rPr>
              <w:t xml:space="preserve"> «Сорокоуст»,</w:t>
            </w:r>
            <w:r w:rsidRPr="00C52A3F">
              <w:rPr>
                <w:rFonts w:ascii="Times New Roman" w:hAnsi="Times New Roman" w:cs="Times New Roman"/>
                <w:sz w:val="24"/>
                <w:szCs w:val="24"/>
                <w:highlight w:val="white"/>
              </w:rPr>
              <w:t xml:space="preserve"> «Черный челове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В.В. Маяковс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Стихотворения: «Адище города», «Вам!», «Домой!», «Ода революции», «Прозаседавшиеся», «Разговор с фининспектором о поэзии», «Уже второй должно быть ты легла…», «Юбилейное»</w:t>
            </w:r>
            <w:r w:rsidRPr="00C52A3F">
              <w:rPr>
                <w:rFonts w:ascii="Times New Roman" w:hAnsi="Times New Roman" w:cs="Times New Roman"/>
                <w:sz w:val="24"/>
                <w:szCs w:val="24"/>
                <w:highlight w:val="white"/>
              </w:rPr>
              <w:t xml:space="preserve">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Поэма: «Про это»</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М.И. Цветае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ихотворения: «Все повторяю первый стих…», </w:t>
            </w:r>
            <w:r w:rsidRPr="00C52A3F">
              <w:rPr>
                <w:rFonts w:ascii="Times New Roman" w:hAnsi="Times New Roman" w:cs="Times New Roman"/>
                <w:sz w:val="24"/>
                <w:szCs w:val="24"/>
                <w:highlight w:val="white"/>
              </w:rPr>
              <w:t>«Идешь, на меня похожий»,</w:t>
            </w:r>
            <w:r w:rsidRPr="00C52A3F">
              <w:rPr>
                <w:rFonts w:ascii="Times New Roman" w:hAnsi="Times New Roman" w:cs="Times New Roman"/>
                <w:sz w:val="24"/>
                <w:szCs w:val="24"/>
              </w:rPr>
              <w:t xml:space="preserve"> «Кто создан из камня…», «Откуда такая нежность», «Попытка ревности», «Пригвождена к позорному столбу»,  «Расстояние: версты, мил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черк «Мой Пушкин»</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О.Э. Мандельштам</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Стихотворения:</w:t>
            </w:r>
            <w:r w:rsidRPr="00C52A3F">
              <w:rPr>
                <w:rFonts w:ascii="Times New Roman" w:hAnsi="Times New Roman" w:cs="Times New Roman"/>
                <w:sz w:val="24"/>
                <w:szCs w:val="24"/>
              </w:rPr>
              <w:t xml:space="preserve"> «Айя-София»,</w:t>
            </w:r>
            <w:r w:rsidRPr="00C52A3F">
              <w:rPr>
                <w:rFonts w:ascii="Times New Roman" w:hAnsi="Times New Roman" w:cs="Times New Roman"/>
                <w:sz w:val="24"/>
                <w:szCs w:val="24"/>
                <w:highlight w:val="white"/>
              </w:rPr>
              <w:t xml:space="preserve"> «За гремучую доблесть грядущих веков…»,</w:t>
            </w:r>
            <w:r w:rsidRPr="00C52A3F">
              <w:rPr>
                <w:rFonts w:ascii="Times New Roman" w:hAnsi="Times New Roman" w:cs="Times New Roman"/>
                <w:sz w:val="24"/>
                <w:szCs w:val="24"/>
              </w:rPr>
              <w:t xml:space="preserve"> «Лишив меня морей, разбега и разлета…», «Нет, никогда ничей я не был современник…»,  </w:t>
            </w:r>
            <w:r w:rsidRPr="00C52A3F">
              <w:rPr>
                <w:rFonts w:ascii="Times New Roman" w:hAnsi="Times New Roman" w:cs="Times New Roman"/>
                <w:sz w:val="24"/>
                <w:szCs w:val="24"/>
                <w:highlight w:val="white"/>
              </w:rPr>
              <w:t xml:space="preserve"> </w:t>
            </w:r>
            <w:r w:rsidRPr="00C52A3F">
              <w:rPr>
                <w:rFonts w:ascii="Times New Roman" w:hAnsi="Times New Roman" w:cs="Times New Roman"/>
                <w:sz w:val="24"/>
                <w:szCs w:val="24"/>
              </w:rPr>
              <w:t>«Сумерки свободы»,</w:t>
            </w:r>
            <w:r w:rsidRPr="00C52A3F">
              <w:rPr>
                <w:rFonts w:ascii="Times New Roman" w:hAnsi="Times New Roman" w:cs="Times New Roman"/>
                <w:sz w:val="24"/>
                <w:szCs w:val="24"/>
                <w:highlight w:val="white"/>
              </w:rPr>
              <w:t xml:space="preserve"> </w:t>
            </w:r>
            <w:r w:rsidRPr="00C52A3F">
              <w:rPr>
                <w:rFonts w:ascii="Times New Roman" w:hAnsi="Times New Roman" w:cs="Times New Roman"/>
                <w:sz w:val="24"/>
                <w:szCs w:val="24"/>
              </w:rPr>
              <w:t xml:space="preserve">«Я к губам подношу эту зелень…» </w:t>
            </w:r>
            <w:r w:rsidRPr="00C52A3F">
              <w:rPr>
                <w:rFonts w:ascii="Times New Roman" w:hAnsi="Times New Roman" w:cs="Times New Roman"/>
                <w:sz w:val="24"/>
                <w:szCs w:val="24"/>
                <w:highlight w:val="white"/>
              </w:rPr>
              <w:t xml:space="preserve"> </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Б.Л. Пастерна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lastRenderedPageBreak/>
              <w:t xml:space="preserve">Стихотворения: </w:t>
            </w:r>
            <w:r w:rsidRPr="00C52A3F">
              <w:rPr>
                <w:rFonts w:ascii="Times New Roman" w:hAnsi="Times New Roman" w:cs="Times New Roman"/>
                <w:sz w:val="24"/>
                <w:szCs w:val="24"/>
              </w:rPr>
              <w:t xml:space="preserve">«Август»,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C52A3F">
              <w:rPr>
                <w:rFonts w:ascii="Times New Roman" w:hAnsi="Times New Roman" w:cs="Times New Roman"/>
                <w:sz w:val="24"/>
                <w:szCs w:val="24"/>
                <w:highlight w:val="white"/>
              </w:rPr>
              <w:t>«Снег идет»</w:t>
            </w:r>
            <w:r w:rsidRPr="00C52A3F">
              <w:rPr>
                <w:rFonts w:ascii="Times New Roman" w:hAnsi="Times New Roman" w:cs="Times New Roman"/>
                <w:sz w:val="24"/>
                <w:szCs w:val="24"/>
              </w:rPr>
              <w:t>, «Столетье с лишним – не вчер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оман «Доктор Живаго»</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М.А. Булгаков</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Книга рассказов «Записки юного врача». Пьесы «Дни Турбиных», «Бег», «Кабала святош» («Мольер»), «Зойкина кварт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П. Платон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и повести: «Река Потудань», «Сокровенный человек», «Мусорный ветер»</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М.А. Шолохов</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оман «Поднятая целин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Книга рассказов «Донские рассказы»</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В.В. Набо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 xml:space="preserve"> </w:t>
            </w:r>
            <w:r w:rsidRPr="00C52A3F">
              <w:rPr>
                <w:rFonts w:ascii="Times New Roman" w:hAnsi="Times New Roman" w:cs="Times New Roman"/>
                <w:sz w:val="24"/>
                <w:szCs w:val="24"/>
              </w:rPr>
              <w:t>Романы «Машенька», «Защита Лужи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М. Зощенко</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Рассказы: «Баня», «Жертва революции», «Нервные люди», «Качество продукции», «Аристократка», «Прелести культуры», «Тормоз Вестингауза», «Диктофон», «Обезьяний язы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Э. Бабель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нига рассказов «Конарм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А. Фадее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ы «Разгром», «Молодая гвард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 Ильф, Е. Петр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маны «12 стульев», «Золотой теленок»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Р. Эрдма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ьеса «Самоубийц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А.Н. Островский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оман «Как закалялась стал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И. Солженицын</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Повесть «Раковый корпус», статья «Жить не по лж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Т. Шала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В.М. Шукш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Рассказы «Верую», «Крепкий мужик», «Сапожки», «Танцующий Ши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Н.А. Заболоц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А.Т. Твардовский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Стихотворения: </w:t>
            </w:r>
            <w:r w:rsidRPr="00C52A3F">
              <w:rPr>
                <w:rFonts w:ascii="Times New Roman" w:hAnsi="Times New Roman" w:cs="Times New Roman"/>
                <w:sz w:val="24"/>
                <w:szCs w:val="24"/>
              </w:rPr>
              <w:t xml:space="preserve">«В тот день, когда окончилась война…», </w:t>
            </w:r>
            <w:r w:rsidRPr="00C52A3F">
              <w:rPr>
                <w:rFonts w:ascii="Times New Roman" w:hAnsi="Times New Roman" w:cs="Times New Roman"/>
                <w:sz w:val="24"/>
                <w:szCs w:val="24"/>
                <w:highlight w:val="white"/>
              </w:rPr>
              <w:t>«Вся суть в одном-единственном завете…»,</w:t>
            </w:r>
            <w:r w:rsidRPr="00C52A3F">
              <w:rPr>
                <w:rFonts w:ascii="Times New Roman" w:hAnsi="Times New Roman" w:cs="Times New Roman"/>
                <w:sz w:val="24"/>
                <w:szCs w:val="24"/>
              </w:rPr>
              <w:t xml:space="preserve"> «Дробится рваный цоколь монумента...»,</w:t>
            </w:r>
            <w:r w:rsidRPr="00C52A3F">
              <w:rPr>
                <w:rFonts w:ascii="Times New Roman" w:hAnsi="Times New Roman" w:cs="Times New Roman"/>
                <w:sz w:val="24"/>
                <w:szCs w:val="24"/>
                <w:highlight w:val="white"/>
              </w:rPr>
              <w:t xml:space="preserve"> </w:t>
            </w:r>
            <w:r w:rsidRPr="00C52A3F">
              <w:rPr>
                <w:rFonts w:ascii="Times New Roman" w:hAnsi="Times New Roman" w:cs="Times New Roman"/>
                <w:sz w:val="24"/>
                <w:szCs w:val="24"/>
              </w:rPr>
              <w:t>«О сущем»,</w:t>
            </w:r>
            <w:r w:rsidRPr="00C52A3F">
              <w:rPr>
                <w:rFonts w:ascii="Times New Roman" w:hAnsi="Times New Roman" w:cs="Times New Roman"/>
                <w:sz w:val="24"/>
                <w:szCs w:val="24"/>
                <w:highlight w:val="white"/>
              </w:rPr>
              <w:t xml:space="preserve"> «Памяти матери», «Я знаю, никакой моей вины…»</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И.А. Бродс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Нобелевская лекция</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Н.М. Рубц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Стихотворения:</w:t>
            </w:r>
            <w:r w:rsidRPr="00C52A3F">
              <w:rPr>
                <w:rFonts w:ascii="Times New Roman" w:hAnsi="Times New Roman" w:cs="Times New Roman"/>
                <w:sz w:val="24"/>
                <w:szCs w:val="24"/>
              </w:rPr>
              <w:t xml:space="preserve"> «В горнице», </w:t>
            </w:r>
            <w:r w:rsidRPr="00C52A3F">
              <w:rPr>
                <w:rFonts w:ascii="Times New Roman" w:hAnsi="Times New Roman" w:cs="Times New Roman"/>
                <w:sz w:val="24"/>
                <w:szCs w:val="24"/>
                <w:highlight w:val="white"/>
              </w:rPr>
              <w:t xml:space="preserve">«Видения на холме», </w:t>
            </w:r>
            <w:r w:rsidRPr="00C52A3F">
              <w:rPr>
                <w:rFonts w:ascii="Times New Roman" w:hAnsi="Times New Roman" w:cs="Times New Roman"/>
                <w:sz w:val="24"/>
                <w:szCs w:val="24"/>
              </w:rPr>
              <w:t>«Звезда полей»,</w:t>
            </w:r>
            <w:r w:rsidRPr="00C52A3F">
              <w:rPr>
                <w:rFonts w:ascii="Times New Roman" w:hAnsi="Times New Roman" w:cs="Times New Roman"/>
                <w:sz w:val="24"/>
                <w:szCs w:val="24"/>
                <w:highlight w:val="white"/>
              </w:rPr>
              <w:t xml:space="preserve"> «Зимняя песня»</w:t>
            </w:r>
            <w:r w:rsidRPr="00C52A3F">
              <w:rPr>
                <w:rFonts w:ascii="Times New Roman" w:hAnsi="Times New Roman" w:cs="Times New Roman"/>
                <w:sz w:val="24"/>
                <w:szCs w:val="24"/>
              </w:rPr>
              <w:t xml:space="preserve">, </w:t>
            </w:r>
            <w:r w:rsidRPr="00C52A3F">
              <w:rPr>
                <w:rFonts w:ascii="Times New Roman" w:hAnsi="Times New Roman" w:cs="Times New Roman"/>
                <w:sz w:val="24"/>
                <w:szCs w:val="24"/>
                <w:highlight w:val="white"/>
              </w:rPr>
              <w:t>«Привет, Россия, родина моя!..»,</w:t>
            </w:r>
            <w:r w:rsidRPr="00C52A3F">
              <w:rPr>
                <w:rFonts w:ascii="Times New Roman" w:hAnsi="Times New Roman" w:cs="Times New Roman"/>
                <w:sz w:val="24"/>
                <w:szCs w:val="24"/>
              </w:rPr>
              <w:t xml:space="preserve"> «Тихая моя </w:t>
            </w:r>
            <w:r w:rsidRPr="00C52A3F">
              <w:rPr>
                <w:rFonts w:ascii="Times New Roman" w:hAnsi="Times New Roman" w:cs="Times New Roman"/>
                <w:sz w:val="24"/>
                <w:szCs w:val="24"/>
              </w:rPr>
              <w:lastRenderedPageBreak/>
              <w:t xml:space="preserve">родина!», </w:t>
            </w:r>
            <w:r w:rsidRPr="00C52A3F">
              <w:rPr>
                <w:rFonts w:ascii="Times New Roman" w:hAnsi="Times New Roman" w:cs="Times New Roman"/>
                <w:sz w:val="24"/>
                <w:szCs w:val="24"/>
                <w:highlight w:val="white"/>
              </w:rPr>
              <w:t>«Русский огонек», «Стих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за второй половины ХХ 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А. Абра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Братья и сест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Ч.Т. Айтмат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и «Пегий пес, бегущий краем моря», «Белый пароход», «Прощай, Гюльса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П. Аксёнов</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 xml:space="preserve">Повести «Апельсины из Марокко», «Затоваренная бочкота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П. Астафье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Царь-рыба». Повести: «Веселый солдат», «Пастух и пастуш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И. Бел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Привычное дело», книга «Лад»</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Г. Би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нига очерков «Уроки Армен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В. Бы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и: «Знак беды», «Обелиск», «Сот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Л. Василье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и: «А зори здесь тихие», «В списках не значился», «Завтра была вой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Н. Влади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Верный Руслан», роман «Генерал и его арм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Н. Войнови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Жизнь и необычайные приключения солдата Ивана Чонкина», «Москва 2042»</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С. Гроссма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ман «Жизнь и судьб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Д. Довла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ниги «Зона», «Чемодан», «Заповедни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Ю.О. Домбровс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Факультет ненужных вещ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А. Исканде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тство Чика», «Сандро из Чегема», «Кролики и удав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Ю.П. Каза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Рассказ «Во сне ты горько плакал»</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Л. Кондратье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Саш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Е.И. Но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Усвятские шлемоносц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Ш. Окужда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Будь здоров, школя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Н. Некра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В окопах Сталингра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В.Г. Распутин</w:t>
            </w: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и повести: «Деньги для Марии», «Живи и помни», «Прощание с Матеро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А.Д. Синявс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ассказ «Пхенц»</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А. и Б. Стругацкие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оманы: «Трудно быть богом», «Улитка на склон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Ю.В. Трифон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Обме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Ф. Тендряк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Пара гнедых», «Хлеб для соба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Н. Щербаков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Вам и не снилось»</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раматургия второй  половины ХХ 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Н. Арбуз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ьеса «Жестокие иг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В. Вампил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ьесы «Старший сын», «Утиная охо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М. Волод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ьеса «Назначение»</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В.С. Розов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Пьеса «Гнездо глухаря»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М.М. Рощин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Пьеса «Валентин и Валентин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эзия второй половины XX 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 Ахмадули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А. Вознесенс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С. Высоц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Е.А. Евтушенк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Ю.П. Кузнец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А.С. Кушне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Ю.Д. Левитанс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Н. Мартын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с.Н. Некра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Ш. Окуджа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С. Самойл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В. Сапги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 Слуц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Н. Сокол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А. Солоух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А. Тарковск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Г. Чухонцев</w:t>
            </w:r>
          </w:p>
        </w:tc>
      </w:tr>
      <w:tr w:rsidR="00F8484F" w:rsidRPr="00C52A3F" w:rsidTr="00F8484F">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highlight w:val="white"/>
              </w:rPr>
              <w:t>С.А. Есен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Стихотворения: «Гой ты, Русь моя родная…», «Да! Теперь решено. Без возврата…», «До свиданья, друг мой, до свиданья!..», «Не жалею, не зову, не плачу…», </w:t>
            </w:r>
            <w:r w:rsidRPr="00C52A3F">
              <w:rPr>
                <w:rFonts w:ascii="Times New Roman" w:hAnsi="Times New Roman" w:cs="Times New Roman"/>
                <w:sz w:val="24"/>
                <w:szCs w:val="24"/>
                <w:highlight w:val="white"/>
              </w:rPr>
              <w:t xml:space="preserve"> </w:t>
            </w:r>
            <w:r w:rsidRPr="00C52A3F">
              <w:rPr>
                <w:rFonts w:ascii="Times New Roman" w:hAnsi="Times New Roman" w:cs="Times New Roman"/>
                <w:sz w:val="24"/>
                <w:szCs w:val="24"/>
              </w:rPr>
              <w:t xml:space="preserve">«Песнь о собаке», </w:t>
            </w:r>
            <w:r w:rsidRPr="00C52A3F">
              <w:rPr>
                <w:rFonts w:ascii="Times New Roman" w:hAnsi="Times New Roman" w:cs="Times New Roman"/>
                <w:sz w:val="24"/>
                <w:szCs w:val="24"/>
                <w:highlight w:val="white"/>
              </w:rPr>
              <w:t>«Письмо к женщине», «Письмо матери», «Собаке Качалова», «Шаганэ ты моя, Шаганэ…»,</w:t>
            </w:r>
            <w:r w:rsidRPr="00C52A3F">
              <w:rPr>
                <w:rFonts w:ascii="Times New Roman" w:hAnsi="Times New Roman" w:cs="Times New Roman"/>
                <w:sz w:val="24"/>
                <w:szCs w:val="24"/>
              </w:rPr>
              <w:t xml:space="preserve"> «Я последний поэт деревн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lang w:eastAsia="ru-RU"/>
              </w:rPr>
            </w:pPr>
            <w:r w:rsidRPr="00C52A3F">
              <w:rPr>
                <w:rFonts w:ascii="Times New Roman" w:hAnsi="Times New Roman" w:cs="Times New Roman"/>
                <w:sz w:val="24"/>
                <w:szCs w:val="24"/>
                <w:highlight w:val="white"/>
              </w:rPr>
              <w:t>В.В. Маяковс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Стихотворения: </w:t>
            </w:r>
            <w:r w:rsidRPr="00C52A3F">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C52A3F">
              <w:rPr>
                <w:rFonts w:ascii="Times New Roman" w:hAnsi="Times New Roman" w:cs="Times New Roman"/>
                <w:sz w:val="24"/>
                <w:szCs w:val="24"/>
                <w:highlight w:val="white"/>
              </w:rPr>
              <w:t>«Лиличка!»,</w:t>
            </w:r>
            <w:r w:rsidRPr="00C52A3F">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F8484F" w:rsidRPr="00C52A3F" w:rsidRDefault="00F8484F" w:rsidP="005F4AD3">
            <w:pPr>
              <w:spacing w:after="0" w:line="240" w:lineRule="auto"/>
              <w:ind w:firstLine="709"/>
              <w:rPr>
                <w:rFonts w:ascii="Times New Roman" w:hAnsi="Times New Roman" w:cs="Times New Roman"/>
                <w:sz w:val="24"/>
                <w:szCs w:val="24"/>
                <w:lang w:eastAsia="zh-CN"/>
              </w:rPr>
            </w:pPr>
            <w:r w:rsidRPr="00C52A3F">
              <w:rPr>
                <w:rFonts w:ascii="Times New Roman" w:hAnsi="Times New Roman" w:cs="Times New Roman"/>
                <w:sz w:val="24"/>
                <w:szCs w:val="24"/>
                <w:highlight w:val="white"/>
              </w:rPr>
              <w:t>Поэма «Облако в штанах», «Первое вступление к поэме «Во весь голо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rPr>
          <w:trHeight w:val="27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lang w:eastAsia="ru-RU"/>
              </w:rPr>
            </w:pPr>
            <w:r w:rsidRPr="00C52A3F">
              <w:rPr>
                <w:rFonts w:ascii="Times New Roman" w:hAnsi="Times New Roman" w:cs="Times New Roman"/>
                <w:sz w:val="24"/>
                <w:szCs w:val="24"/>
                <w:highlight w:val="white"/>
              </w:rPr>
              <w:t>М.И. Цветаева</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Стихотворения: </w:t>
            </w:r>
            <w:r w:rsidRPr="00C52A3F">
              <w:rPr>
                <w:rFonts w:ascii="Times New Roman" w:hAnsi="Times New Roman" w:cs="Times New Roman"/>
                <w:sz w:val="24"/>
                <w:szCs w:val="24"/>
              </w:rPr>
              <w:t xml:space="preserve">«Генералам двенадцатого года», </w:t>
            </w:r>
            <w:r w:rsidRPr="00C52A3F">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C52A3F">
              <w:rPr>
                <w:rFonts w:ascii="Times New Roman" w:hAnsi="Times New Roman" w:cs="Times New Roman"/>
                <w:sz w:val="24"/>
                <w:szCs w:val="24"/>
              </w:rPr>
              <w:t xml:space="preserve">«О, слезы на глазах…».   </w:t>
            </w:r>
            <w:r w:rsidRPr="00C52A3F">
              <w:rPr>
                <w:rFonts w:ascii="Times New Roman" w:hAnsi="Times New Roman" w:cs="Times New Roman"/>
                <w:sz w:val="24"/>
                <w:szCs w:val="24"/>
                <w:highlight w:val="white"/>
              </w:rPr>
              <w:t>«Стихи к Блоку» («Имя твое – птица в руке…»), «Тоска по родине! Дав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О.Э. Мандельштам</w:t>
            </w:r>
          </w:p>
          <w:p w:rsidR="00F8484F" w:rsidRPr="00C52A3F" w:rsidRDefault="00F8484F" w:rsidP="005F4AD3">
            <w:pPr>
              <w:spacing w:after="0" w:line="240" w:lineRule="auto"/>
              <w:ind w:firstLine="709"/>
              <w:rPr>
                <w:rFonts w:ascii="Times New Roman" w:hAnsi="Times New Roman" w:cs="Times New Roman"/>
                <w:sz w:val="24"/>
                <w:szCs w:val="24"/>
                <w:highlight w:val="white"/>
                <w:lang w:eastAsia="ru-RU"/>
              </w:rPr>
            </w:pPr>
            <w:r w:rsidRPr="00C52A3F">
              <w:rPr>
                <w:rFonts w:ascii="Times New Roman" w:hAnsi="Times New Roman" w:cs="Times New Roman"/>
                <w:sz w:val="24"/>
                <w:szCs w:val="24"/>
                <w:highlight w:val="white"/>
              </w:rPr>
              <w:t xml:space="preserve">Стихотворения: «Бессонница. Гомер. Тугие паруса…», </w:t>
            </w:r>
            <w:r w:rsidRPr="00C52A3F">
              <w:rPr>
                <w:rFonts w:ascii="Times New Roman" w:hAnsi="Times New Roman" w:cs="Times New Roman"/>
                <w:sz w:val="24"/>
                <w:szCs w:val="24"/>
              </w:rPr>
              <w:t xml:space="preserve"> «Мы живем под собою не чуя страны…», </w:t>
            </w:r>
            <w:r w:rsidRPr="00C52A3F">
              <w:rPr>
                <w:rFonts w:ascii="Times New Roman" w:hAnsi="Times New Roman" w:cs="Times New Roman"/>
                <w:sz w:val="24"/>
                <w:szCs w:val="24"/>
                <w:highlight w:val="white"/>
              </w:rPr>
              <w:t xml:space="preserve"> «Я вернулся в мой город, знакомый до слез…», «Я не слыхал рассказов Оссиана…»,  «Notre Dame»</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lang w:eastAsia="ru-RU"/>
              </w:rPr>
            </w:pPr>
            <w:r w:rsidRPr="00C52A3F">
              <w:rPr>
                <w:rFonts w:ascii="Times New Roman" w:hAnsi="Times New Roman" w:cs="Times New Roman"/>
                <w:sz w:val="24"/>
                <w:szCs w:val="24"/>
                <w:highlight w:val="white"/>
              </w:rPr>
              <w:t>Б.Л. Пастернак</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lastRenderedPageBreak/>
              <w:t xml:space="preserve"> Стихотворения: </w:t>
            </w:r>
            <w:r w:rsidRPr="00C52A3F">
              <w:rPr>
                <w:rFonts w:ascii="Times New Roman" w:hAnsi="Times New Roman" w:cs="Times New Roman"/>
                <w:sz w:val="24"/>
                <w:szCs w:val="24"/>
              </w:rPr>
              <w:t>«Быть знаменитым некрасиво…»,</w:t>
            </w:r>
            <w:r w:rsidRPr="00C52A3F">
              <w:rPr>
                <w:rFonts w:ascii="Times New Roman" w:hAnsi="Times New Roman" w:cs="Times New Roman"/>
                <w:sz w:val="24"/>
                <w:szCs w:val="24"/>
                <w:highlight w:val="white"/>
              </w:rPr>
              <w:t xml:space="preserve"> «Во всем мне хочется дойти…», «Гамлет», </w:t>
            </w:r>
            <w:r w:rsidRPr="00C52A3F">
              <w:rPr>
                <w:rFonts w:ascii="Times New Roman" w:hAnsi="Times New Roman" w:cs="Times New Roman"/>
                <w:sz w:val="24"/>
                <w:szCs w:val="24"/>
              </w:rPr>
              <w:t xml:space="preserve">«Марбург», </w:t>
            </w:r>
            <w:r w:rsidRPr="00C52A3F">
              <w:rPr>
                <w:rFonts w:ascii="Times New Roman" w:hAnsi="Times New Roman" w:cs="Times New Roman"/>
                <w:sz w:val="24"/>
                <w:szCs w:val="24"/>
                <w:highlight w:val="white"/>
              </w:rPr>
              <w:t>«Зимняя ночь», «Февраль. Достать чернил и плакать!..»</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Е.И. Замятин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оман «Мы»</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rPr>
          <w:trHeight w:val="1653"/>
        </w:trPr>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М.А. Булгаков</w:t>
            </w:r>
          </w:p>
          <w:p w:rsidR="00F8484F" w:rsidRPr="00C52A3F" w:rsidRDefault="00F8484F" w:rsidP="005F4AD3">
            <w:pPr>
              <w:spacing w:after="0" w:line="240" w:lineRule="auto"/>
              <w:ind w:firstLine="709"/>
              <w:rPr>
                <w:rFonts w:ascii="Times New Roman" w:hAnsi="Times New Roman" w:cs="Times New Roman"/>
                <w:sz w:val="24"/>
                <w:szCs w:val="24"/>
                <w:highlight w:val="white"/>
                <w:lang w:eastAsia="ru-RU"/>
              </w:rPr>
            </w:pPr>
            <w:r w:rsidRPr="00C52A3F">
              <w:rPr>
                <w:rFonts w:ascii="Times New Roman" w:hAnsi="Times New Roman" w:cs="Times New Roman"/>
                <w:sz w:val="24"/>
                <w:szCs w:val="24"/>
              </w:rPr>
              <w:t>Повесть «Собачье сердце»</w:t>
            </w:r>
            <w:r w:rsidRPr="00C52A3F">
              <w:rPr>
                <w:rFonts w:ascii="Times New Roman" w:hAnsi="Times New Roman" w:cs="Times New Roman"/>
                <w:sz w:val="24"/>
                <w:szCs w:val="24"/>
                <w:highlight w:val="white"/>
              </w:rPr>
              <w:t xml:space="preserve"> Романы «Белая гвардия»</w:t>
            </w:r>
            <w:r w:rsidRPr="00C52A3F">
              <w:rPr>
                <w:rFonts w:ascii="Times New Roman" w:hAnsi="Times New Roman" w:cs="Times New Roman"/>
                <w:sz w:val="24"/>
                <w:szCs w:val="24"/>
              </w:rPr>
              <w:t xml:space="preserve">, </w:t>
            </w:r>
            <w:r w:rsidRPr="00C52A3F">
              <w:rPr>
                <w:rFonts w:ascii="Times New Roman" w:hAnsi="Times New Roman" w:cs="Times New Roman"/>
                <w:sz w:val="24"/>
                <w:szCs w:val="24"/>
                <w:highlight w:val="white"/>
              </w:rPr>
              <w:t>«Мастер и Маргарита»</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rPr>
          <w:trHeight w:val="11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А.П. Платонов. </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Рассказы и повести: «В прекрасном и яростном мире», «Котлован», «Возвраще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rPr>
          <w:trHeight w:val="7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М.А. Шолох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white"/>
              </w:rPr>
              <w:t xml:space="preserve">Роман-эпопея «Тихий Дон» </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rPr>
          <w:trHeight w:val="16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lang w:eastAsia="ru-RU"/>
              </w:rPr>
            </w:pPr>
            <w:r w:rsidRPr="00C52A3F">
              <w:rPr>
                <w:rFonts w:ascii="Times New Roman" w:hAnsi="Times New Roman" w:cs="Times New Roman"/>
                <w:sz w:val="24"/>
                <w:szCs w:val="24"/>
                <w:highlight w:val="white"/>
              </w:rPr>
              <w:t>В.В. Набо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Облако, озеро, башня», «Весна в Фиальте»</w:t>
            </w:r>
          </w:p>
          <w:p w:rsidR="00F8484F" w:rsidRPr="00C52A3F" w:rsidRDefault="00F8484F" w:rsidP="005F4AD3">
            <w:pPr>
              <w:spacing w:after="0" w:line="240" w:lineRule="auto"/>
              <w:ind w:firstLine="709"/>
              <w:rPr>
                <w:rFonts w:ascii="Times New Roman" w:hAnsi="Times New Roman" w:cs="Times New Roman"/>
                <w:sz w:val="24"/>
                <w:szCs w:val="24"/>
                <w:highlight w:val="yellow"/>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c>
          <w:tcPr>
            <w:tcW w:w="2393" w:type="dxa"/>
            <w:vMerge w:val="restart"/>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А.И. Солженицын</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ассказ «Один день Ивана Денисовича»</w:t>
            </w: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И. Солженицын</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rPr>
              <w:t>Рассказ «Матренин двор»</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 xml:space="preserve">Книга «Архипелаг ГУЛаг»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В.Т. Шала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Рассказы: «На представку», «Серафим», «Красный крест», «Тифозный карантин», «Последний бой майора Пугачев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highlight w:val="white"/>
                <w:lang w:eastAsia="ru-RU"/>
              </w:rPr>
            </w:pPr>
            <w:r w:rsidRPr="00C52A3F">
              <w:rPr>
                <w:rFonts w:ascii="Times New Roman" w:hAnsi="Times New Roman" w:cs="Times New Roman"/>
                <w:sz w:val="24"/>
                <w:szCs w:val="24"/>
                <w:highlight w:val="white"/>
              </w:rPr>
              <w:t>И.А. Бродский</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Стихотворения: «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F8484F" w:rsidRPr="00C52A3F" w:rsidRDefault="00F8484F" w:rsidP="005F4AD3">
            <w:pPr>
              <w:spacing w:after="0" w:line="240" w:lineRule="auto"/>
              <w:ind w:firstLine="709"/>
              <w:rPr>
                <w:rFonts w:ascii="Times New Roman" w:hAnsi="Times New Roman" w:cs="Times New Roman"/>
                <w:sz w:val="24"/>
                <w:szCs w:val="24"/>
                <w:highlight w:val="white"/>
              </w:rPr>
            </w:pPr>
          </w:p>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highlight w:val="white"/>
                <w:lang w:eastAsia="ru-RU"/>
              </w:rPr>
            </w:pPr>
            <w:r w:rsidRPr="00C52A3F">
              <w:rPr>
                <w:rFonts w:ascii="Times New Roman" w:hAnsi="Times New Roman" w:cs="Times New Roman"/>
                <w:sz w:val="24"/>
                <w:szCs w:val="24"/>
                <w:highlight w:val="white"/>
              </w:rPr>
              <w:t>В.М. Шукшин</w:t>
            </w:r>
          </w:p>
          <w:p w:rsidR="00F8484F" w:rsidRPr="00C52A3F" w:rsidRDefault="00F8484F" w:rsidP="005F4AD3">
            <w:pPr>
              <w:spacing w:after="0" w:line="240" w:lineRule="auto"/>
              <w:ind w:firstLine="709"/>
              <w:rPr>
                <w:rFonts w:ascii="Times New Roman" w:hAnsi="Times New Roman" w:cs="Times New Roman"/>
                <w:sz w:val="24"/>
                <w:szCs w:val="24"/>
                <w:highlight w:val="white"/>
              </w:rPr>
            </w:pPr>
            <w:r w:rsidRPr="00C52A3F">
              <w:rPr>
                <w:rFonts w:ascii="Times New Roman" w:hAnsi="Times New Roman" w:cs="Times New Roman"/>
                <w:sz w:val="24"/>
                <w:szCs w:val="24"/>
                <w:highlight w:val="white"/>
              </w:rPr>
              <w:t>Рассказы «Срезал», «Забуксовал», «Чуд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8484F" w:rsidRPr="00C52A3F" w:rsidRDefault="00F8484F" w:rsidP="005F4AD3">
            <w:pPr>
              <w:spacing w:after="0" w:line="240" w:lineRule="auto"/>
              <w:ind w:firstLine="709"/>
              <w:rPr>
                <w:rFonts w:ascii="Times New Roman" w:hAnsi="Times New Roman" w:cs="Times New Roman"/>
                <w:sz w:val="24"/>
                <w:szCs w:val="24"/>
              </w:rPr>
            </w:pP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p>
        </w:tc>
        <w:tc>
          <w:tcPr>
            <w:tcW w:w="3517"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временный литературный процесс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кун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зазель»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 Алексиеви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ниги «У войны не женское лицо», «Цинковые мальч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Л. Бы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ихотворения, рассказы, Лекции о русской литератур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Верки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Облачный пол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П. Еки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весть «Пиночет»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В. Иван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ы: «Сердце Пармы», «Золото бун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С. Макан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 «Кавказский пленны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 Пелев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 «Затворник и Шестипалый», книга «Жизнь насеком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 Петрося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Дом, в которо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С. Петрушевска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овые робинзоны», «Свой круг», «Гигие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 Прилепи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Саньк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А. Пьецу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Шкаф»</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 Руби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и: «На солнечной стороне улицы», «Я и ты под персиковыми облака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А. Славнико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Рассказ «Сестры Черепанов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2017»</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Н. Толста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Поэт и муза», «Серафим», «На золотом крыльце сидел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Кыс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Е. Улицка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ы, повесть «Сонеч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Е.С. Чижо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Крошки Цахес»</w:t>
            </w: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p>
        </w:tc>
        <w:tc>
          <w:tcPr>
            <w:tcW w:w="3517" w:type="dxa"/>
            <w:tcBorders>
              <w:top w:val="single" w:sz="4" w:space="0" w:color="auto"/>
              <w:left w:val="single" w:sz="4" w:space="0" w:color="auto"/>
              <w:bottom w:val="single" w:sz="4" w:space="0" w:color="auto"/>
              <w:right w:val="single" w:sz="4" w:space="0" w:color="auto"/>
            </w:tcBorders>
            <w:hideMark/>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ировая литерату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 Аполлине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 Бальзак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ы «Гобсек», «Шагреневая кож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 Белль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Глазами клоу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Ш. Бодле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 Брэдбери </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Роман «451 градус по Фаренгейт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 Верле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 Верхар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У. Голдинг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Повелитель му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 Диккенс</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авка древностей», «Рождественская истор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 Ибсе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ьеса «Но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 Камю</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Посторон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Ф. Каф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каз «Превращ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Х. Л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Убить пересмешн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Г. Маркес</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Сто лет одиноч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 Метерлин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ьеса «Слепые»</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Г. де Мопасса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лый друг»</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 Моэ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Теат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Д. Оруэлл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1984»</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М. Ремарк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ы «На западном фронте без перемен», «Три товарищ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 Ремб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P.M. Риль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ихотво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 Селлиндже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Над пропастью во рж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 Стар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и: «Чудаки и зануды», «Пусть танцуют белые медвед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 Стендал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Пармская обител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 Уэллс</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Машина време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 Флобе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ман «Мадам Бовар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 Хаксл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ман  «О дивный новый ми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 Хемингуэ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есть  «Старик и море», роман «Прощай, оруж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 Франк</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Книга «Дневник Анны Фран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Б. Шоу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ьеса «Пигмалион»</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У. Эк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ман «Имя Роз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С. Элио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ихотворения </w:t>
            </w:r>
          </w:p>
        </w:tc>
      </w:tr>
      <w:tr w:rsidR="00F8484F" w:rsidRPr="00C52A3F" w:rsidTr="00F8484F">
        <w:tc>
          <w:tcPr>
            <w:tcW w:w="2393"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p>
        </w:tc>
        <w:tc>
          <w:tcPr>
            <w:tcW w:w="3661"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p>
        </w:tc>
        <w:tc>
          <w:tcPr>
            <w:tcW w:w="3517" w:type="dxa"/>
            <w:tcBorders>
              <w:top w:val="single" w:sz="4" w:space="0" w:color="auto"/>
              <w:left w:val="single" w:sz="4" w:space="0" w:color="auto"/>
              <w:bottom w:val="single" w:sz="4" w:space="0" w:color="auto"/>
              <w:right w:val="single" w:sz="4" w:space="0" w:color="auto"/>
            </w:tcBorders>
          </w:tcPr>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дная (региональная) литерату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итература народов Росс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 Айги, Р. Гамзатов, М. Джалиль, М. Карим, Д.  Кугультинов, К. Кулиев, </w:t>
            </w:r>
            <w:r w:rsidRPr="00C52A3F">
              <w:rPr>
                <w:rFonts w:ascii="Times New Roman" w:hAnsi="Times New Roman" w:cs="Times New Roman"/>
                <w:sz w:val="24"/>
                <w:szCs w:val="24"/>
              </w:rPr>
              <w:lastRenderedPageBreak/>
              <w:t xml:space="preserve">Ю. Рытхэу, Г. Тукай, К. Хетагуров, Ю. Шестал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65284A" w:rsidRPr="00C52A3F" w:rsidRDefault="0065284A" w:rsidP="005F4AD3">
      <w:pPr>
        <w:shd w:val="clear" w:color="auto" w:fill="FFFFFF"/>
        <w:spacing w:after="0" w:line="240" w:lineRule="auto"/>
        <w:ind w:firstLine="709"/>
        <w:rPr>
          <w:rFonts w:ascii="Times New Roman" w:eastAsia="Times New Roman" w:hAnsi="Times New Roman" w:cs="Times New Roman"/>
          <w:sz w:val="24"/>
          <w:szCs w:val="24"/>
          <w:lang w:eastAsia="ru-RU"/>
        </w:rPr>
      </w:pPr>
    </w:p>
    <w:p w:rsidR="0065284A" w:rsidRPr="00C52A3F" w:rsidRDefault="0065284A" w:rsidP="005F4AD3">
      <w:pPr>
        <w:shd w:val="clear" w:color="auto" w:fill="FFFFFF"/>
        <w:spacing w:after="0" w:line="240" w:lineRule="auto"/>
        <w:ind w:firstLine="709"/>
        <w:rPr>
          <w:rFonts w:ascii="Times New Roman" w:eastAsia="Times New Roman" w:hAnsi="Times New Roman" w:cs="Times New Roman"/>
          <w:sz w:val="24"/>
          <w:szCs w:val="24"/>
          <w:lang w:eastAsia="ru-RU"/>
        </w:rPr>
      </w:pPr>
    </w:p>
    <w:p w:rsidR="0065284A" w:rsidRPr="00C52A3F" w:rsidRDefault="0065284A" w:rsidP="005F4AD3">
      <w:pPr>
        <w:shd w:val="clear" w:color="auto" w:fill="FFFFFF"/>
        <w:spacing w:after="0" w:line="240" w:lineRule="auto"/>
        <w:ind w:firstLine="709"/>
        <w:rPr>
          <w:rFonts w:ascii="Times New Roman" w:eastAsia="Times New Roman" w:hAnsi="Times New Roman" w:cs="Times New Roman"/>
          <w:sz w:val="24"/>
          <w:szCs w:val="24"/>
          <w:lang w:eastAsia="ru-RU"/>
        </w:rPr>
      </w:pPr>
    </w:p>
    <w:p w:rsidR="0065284A" w:rsidRPr="00C52A3F" w:rsidRDefault="0065284A" w:rsidP="005F4AD3">
      <w:pPr>
        <w:shd w:val="clear" w:color="auto" w:fill="FFFFFF"/>
        <w:spacing w:after="0" w:line="240" w:lineRule="auto"/>
        <w:ind w:firstLine="709"/>
        <w:rPr>
          <w:rFonts w:ascii="Times New Roman" w:eastAsia="Times New Roman" w:hAnsi="Times New Roman" w:cs="Times New Roman"/>
          <w:sz w:val="24"/>
          <w:szCs w:val="24"/>
          <w:lang w:eastAsia="ru-RU"/>
        </w:rPr>
      </w:pPr>
    </w:p>
    <w:p w:rsidR="00617AB9" w:rsidRPr="00C52A3F" w:rsidRDefault="0065284A" w:rsidP="00617AB9">
      <w:pPr>
        <w:spacing w:line="276" w:lineRule="exact"/>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sz w:val="24"/>
          <w:szCs w:val="24"/>
          <w:lang w:eastAsia="ru-RU"/>
        </w:rPr>
        <w:t xml:space="preserve">Родной язык </w:t>
      </w:r>
    </w:p>
    <w:p w:rsidR="00617AB9" w:rsidRPr="00C52A3F" w:rsidRDefault="00617AB9" w:rsidP="00617AB9">
      <w:pPr>
        <w:spacing w:after="0" w:line="240" w:lineRule="auto"/>
        <w:ind w:left="460"/>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sz w:val="24"/>
          <w:szCs w:val="24"/>
          <w:lang w:eastAsia="ru-RU"/>
        </w:rPr>
        <w:t>1.Лексика. Фразеология. Лексикография (1 час)</w:t>
      </w:r>
    </w:p>
    <w:p w:rsidR="00617AB9" w:rsidRPr="00C52A3F" w:rsidRDefault="00617AB9" w:rsidP="00617AB9">
      <w:pPr>
        <w:spacing w:after="0" w:line="283" w:lineRule="exact"/>
        <w:rPr>
          <w:rFonts w:ascii="Times New Roman" w:eastAsia="Times New Roman" w:hAnsi="Times New Roman" w:cs="Times New Roman"/>
          <w:sz w:val="20"/>
          <w:szCs w:val="20"/>
          <w:lang w:eastAsia="ru-RU"/>
        </w:rPr>
      </w:pPr>
    </w:p>
    <w:p w:rsidR="00617AB9" w:rsidRPr="00C52A3F" w:rsidRDefault="00617AB9" w:rsidP="00617AB9">
      <w:pPr>
        <w:spacing w:after="0" w:line="234" w:lineRule="auto"/>
        <w:ind w:left="100" w:right="580"/>
        <w:jc w:val="both"/>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онятие о лексике, фразеологии, лексикографии. Слово и его значение (номинативное и эмоционально окрашенное).</w:t>
      </w:r>
    </w:p>
    <w:p w:rsidR="00617AB9" w:rsidRPr="00C52A3F" w:rsidRDefault="00617AB9" w:rsidP="00617AB9">
      <w:pPr>
        <w:spacing w:after="0" w:line="14" w:lineRule="exact"/>
        <w:rPr>
          <w:rFonts w:ascii="Times New Roman" w:eastAsia="Times New Roman" w:hAnsi="Times New Roman" w:cs="Times New Roman"/>
          <w:sz w:val="20"/>
          <w:szCs w:val="20"/>
          <w:lang w:eastAsia="ru-RU"/>
        </w:rPr>
      </w:pPr>
    </w:p>
    <w:p w:rsidR="00617AB9" w:rsidRPr="00C52A3F" w:rsidRDefault="00617AB9" w:rsidP="00617AB9">
      <w:pPr>
        <w:spacing w:after="0" w:line="236" w:lineRule="auto"/>
        <w:ind w:left="100" w:right="560"/>
        <w:jc w:val="both"/>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Однозначные и многозначные слова. Прямое и переносное значение слова. Изобразительно-выразительные средства русского языка. Омонимы и другие разновидности омонимии. Их употребление.</w:t>
      </w:r>
    </w:p>
    <w:p w:rsidR="00617AB9" w:rsidRPr="00C52A3F" w:rsidRDefault="00617AB9" w:rsidP="00617AB9">
      <w:pPr>
        <w:spacing w:after="0" w:line="2"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100"/>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аронимы, синонимы, антонимы и их употребление в речи.</w:t>
      </w:r>
    </w:p>
    <w:p w:rsidR="00617AB9" w:rsidRPr="00C52A3F" w:rsidRDefault="00617AB9" w:rsidP="00617AB9">
      <w:pPr>
        <w:spacing w:after="0" w:line="13" w:lineRule="exact"/>
        <w:rPr>
          <w:rFonts w:ascii="Times New Roman" w:eastAsia="Times New Roman" w:hAnsi="Times New Roman" w:cs="Times New Roman"/>
          <w:sz w:val="20"/>
          <w:szCs w:val="20"/>
          <w:lang w:eastAsia="ru-RU"/>
        </w:rPr>
      </w:pPr>
    </w:p>
    <w:p w:rsidR="00617AB9" w:rsidRPr="00C52A3F" w:rsidRDefault="00617AB9" w:rsidP="00617AB9">
      <w:pPr>
        <w:spacing w:after="0" w:line="234" w:lineRule="auto"/>
        <w:ind w:left="100" w:right="560"/>
        <w:jc w:val="both"/>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оисхождение лексики современного русского языка (исконно-русские и заимствованные слова).</w:t>
      </w:r>
    </w:p>
    <w:p w:rsidR="00617AB9" w:rsidRPr="00C52A3F" w:rsidRDefault="00617AB9" w:rsidP="00617AB9">
      <w:pPr>
        <w:spacing w:after="0" w:line="14" w:lineRule="exact"/>
        <w:rPr>
          <w:rFonts w:ascii="Times New Roman" w:eastAsia="Times New Roman" w:hAnsi="Times New Roman" w:cs="Times New Roman"/>
          <w:sz w:val="20"/>
          <w:szCs w:val="20"/>
          <w:lang w:eastAsia="ru-RU"/>
        </w:rPr>
      </w:pPr>
    </w:p>
    <w:p w:rsidR="00617AB9" w:rsidRPr="00C52A3F" w:rsidRDefault="00617AB9" w:rsidP="00617AB9">
      <w:pPr>
        <w:spacing w:after="0" w:line="236" w:lineRule="auto"/>
        <w:ind w:left="100" w:right="560"/>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Общеупотребительная лексика и лексика, имеющая ограниченную сферу употребления (диалектизмы, жаргонизмы, профессионализмы, термины) Устаревшие слова (архаизмы, историзмы) и неологизмы.</w:t>
      </w:r>
    </w:p>
    <w:p w:rsidR="00617AB9" w:rsidRPr="00C52A3F" w:rsidRDefault="00617AB9" w:rsidP="00617AB9">
      <w:pPr>
        <w:spacing w:after="0" w:line="2"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100"/>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онятие о фразеологической единице. Источники фразеологии. Употребление фразеологизмов.</w:t>
      </w:r>
    </w:p>
    <w:p w:rsidR="00617AB9" w:rsidRPr="00C52A3F" w:rsidRDefault="00617AB9" w:rsidP="00617AB9">
      <w:pPr>
        <w:spacing w:after="0" w:line="240" w:lineRule="auto"/>
        <w:ind w:left="100"/>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Лексикография. Виды лингвистических словарей.</w:t>
      </w:r>
    </w:p>
    <w:p w:rsidR="00617AB9" w:rsidRPr="00C52A3F" w:rsidRDefault="00617AB9" w:rsidP="00617AB9">
      <w:pPr>
        <w:spacing w:after="0" w:line="281" w:lineRule="exact"/>
        <w:rPr>
          <w:rFonts w:ascii="Times New Roman" w:eastAsia="Times New Roman" w:hAnsi="Times New Roman" w:cs="Times New Roman"/>
          <w:sz w:val="20"/>
          <w:szCs w:val="20"/>
          <w:lang w:eastAsia="ru-RU"/>
        </w:rPr>
      </w:pPr>
    </w:p>
    <w:p w:rsidR="00617AB9" w:rsidRPr="00C52A3F" w:rsidRDefault="00617AB9" w:rsidP="00617AB9">
      <w:pPr>
        <w:numPr>
          <w:ilvl w:val="0"/>
          <w:numId w:val="4"/>
        </w:numPr>
        <w:tabs>
          <w:tab w:val="left" w:pos="2880"/>
        </w:tabs>
        <w:spacing w:after="0" w:line="240" w:lineRule="auto"/>
        <w:ind w:left="2880" w:hanging="250"/>
        <w:rPr>
          <w:rFonts w:ascii="Times New Roman" w:eastAsia="Times New Roman" w:hAnsi="Times New Roman" w:cs="Times New Roman"/>
          <w:b/>
          <w:bCs/>
          <w:sz w:val="24"/>
          <w:szCs w:val="24"/>
          <w:lang w:eastAsia="ru-RU"/>
        </w:rPr>
      </w:pPr>
      <w:r w:rsidRPr="00C52A3F">
        <w:rPr>
          <w:rFonts w:ascii="Times New Roman" w:eastAsia="Times New Roman" w:hAnsi="Times New Roman" w:cs="Times New Roman"/>
          <w:b/>
          <w:bCs/>
          <w:sz w:val="24"/>
          <w:szCs w:val="24"/>
          <w:lang w:eastAsia="ru-RU"/>
        </w:rPr>
        <w:t>Фонетика. Графика. Орфоэпия (1 час)</w:t>
      </w:r>
    </w:p>
    <w:p w:rsidR="00617AB9" w:rsidRPr="00C52A3F" w:rsidRDefault="00617AB9" w:rsidP="00617AB9">
      <w:pPr>
        <w:spacing w:after="0" w:line="27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100"/>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онятие о фонетике, графике, орфоэпии.</w:t>
      </w:r>
    </w:p>
    <w:p w:rsidR="00617AB9" w:rsidRPr="00C52A3F" w:rsidRDefault="00617AB9" w:rsidP="00617AB9">
      <w:pPr>
        <w:spacing w:after="0" w:line="240" w:lineRule="auto"/>
        <w:ind w:left="100"/>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Звуки и буквы. Звуко-буквенный анализ. Чередование звуков. Фонетический разбор.</w:t>
      </w:r>
    </w:p>
    <w:p w:rsidR="00617AB9" w:rsidRPr="00C52A3F" w:rsidRDefault="00617AB9" w:rsidP="00617AB9">
      <w:pPr>
        <w:spacing w:after="0" w:line="240" w:lineRule="auto"/>
        <w:ind w:left="100"/>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Орфоэпия и орфоэпические нормы.</w:t>
      </w:r>
    </w:p>
    <w:p w:rsidR="00617AB9" w:rsidRPr="00C52A3F" w:rsidRDefault="00617AB9" w:rsidP="00617AB9">
      <w:pPr>
        <w:spacing w:after="0" w:line="240" w:lineRule="auto"/>
        <w:rPr>
          <w:rFonts w:ascii="Times New Roman" w:eastAsia="Times New Roman" w:hAnsi="Times New Roman" w:cs="Times New Roman"/>
          <w:lang w:eastAsia="ru-RU"/>
        </w:rPr>
        <w:sectPr w:rsidR="00617AB9" w:rsidRPr="00C52A3F">
          <w:footerReference w:type="default" r:id="rId7"/>
          <w:pgSz w:w="11900" w:h="16838"/>
          <w:pgMar w:top="1127" w:right="426" w:bottom="151" w:left="740" w:header="0" w:footer="0" w:gutter="0"/>
          <w:cols w:space="720" w:equalWidth="0">
            <w:col w:w="10740"/>
          </w:cols>
        </w:sectPr>
      </w:pPr>
    </w:p>
    <w:p w:rsidR="00617AB9" w:rsidRPr="00C52A3F" w:rsidRDefault="00617AB9" w:rsidP="00617AB9">
      <w:pPr>
        <w:spacing w:after="0" w:line="200" w:lineRule="exact"/>
        <w:rPr>
          <w:rFonts w:ascii="Times New Roman" w:eastAsia="Times New Roman" w:hAnsi="Times New Roman" w:cs="Times New Roman"/>
          <w:sz w:val="20"/>
          <w:szCs w:val="20"/>
          <w:lang w:eastAsia="ru-RU"/>
        </w:rPr>
      </w:pPr>
    </w:p>
    <w:p w:rsidR="00617AB9" w:rsidRPr="00C52A3F" w:rsidRDefault="00617AB9" w:rsidP="00617AB9">
      <w:pPr>
        <w:spacing w:after="0" w:line="200" w:lineRule="exact"/>
        <w:rPr>
          <w:rFonts w:ascii="Times New Roman" w:eastAsia="Times New Roman" w:hAnsi="Times New Roman" w:cs="Times New Roman"/>
          <w:sz w:val="20"/>
          <w:szCs w:val="20"/>
          <w:lang w:eastAsia="ru-RU"/>
        </w:rPr>
      </w:pPr>
    </w:p>
    <w:p w:rsidR="00617AB9" w:rsidRPr="00C52A3F" w:rsidRDefault="00617AB9" w:rsidP="00617AB9">
      <w:pPr>
        <w:spacing w:after="0" w:line="200" w:lineRule="exact"/>
        <w:rPr>
          <w:rFonts w:ascii="Times New Roman" w:eastAsia="Times New Roman" w:hAnsi="Times New Roman" w:cs="Times New Roman"/>
          <w:sz w:val="20"/>
          <w:szCs w:val="20"/>
          <w:lang w:eastAsia="ru-RU"/>
        </w:rPr>
      </w:pPr>
    </w:p>
    <w:p w:rsidR="00617AB9" w:rsidRPr="00C52A3F" w:rsidRDefault="00617AB9" w:rsidP="00617AB9">
      <w:pPr>
        <w:spacing w:after="0" w:line="377"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100"/>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8</w:t>
      </w:r>
    </w:p>
    <w:p w:rsidR="00617AB9" w:rsidRPr="00C52A3F" w:rsidRDefault="00617AB9" w:rsidP="00617AB9">
      <w:pPr>
        <w:spacing w:after="0" w:line="240" w:lineRule="auto"/>
        <w:rPr>
          <w:rFonts w:ascii="Times New Roman" w:eastAsia="Times New Roman" w:hAnsi="Times New Roman" w:cs="Times New Roman"/>
          <w:lang w:eastAsia="ru-RU"/>
        </w:rPr>
        <w:sectPr w:rsidR="00617AB9" w:rsidRPr="00C52A3F">
          <w:type w:val="continuous"/>
          <w:pgSz w:w="11900" w:h="16838"/>
          <w:pgMar w:top="1127" w:right="426" w:bottom="151" w:left="740" w:header="0" w:footer="0" w:gutter="0"/>
          <w:cols w:space="720" w:equalWidth="0">
            <w:col w:w="10740"/>
          </w:cols>
        </w:sectPr>
      </w:pPr>
    </w:p>
    <w:p w:rsidR="00617AB9" w:rsidRPr="00C52A3F" w:rsidRDefault="00617AB9" w:rsidP="00617AB9">
      <w:pPr>
        <w:numPr>
          <w:ilvl w:val="0"/>
          <w:numId w:val="5"/>
        </w:numPr>
        <w:tabs>
          <w:tab w:val="left" w:pos="2780"/>
        </w:tabs>
        <w:spacing w:after="0" w:line="240" w:lineRule="auto"/>
        <w:ind w:left="2780" w:hanging="250"/>
        <w:rPr>
          <w:rFonts w:ascii="Times New Roman" w:eastAsia="Times New Roman" w:hAnsi="Times New Roman" w:cs="Times New Roman"/>
          <w:b/>
          <w:bCs/>
          <w:sz w:val="24"/>
          <w:szCs w:val="24"/>
          <w:lang w:eastAsia="ru-RU"/>
        </w:rPr>
      </w:pPr>
      <w:r w:rsidRPr="00C52A3F">
        <w:rPr>
          <w:rFonts w:ascii="Times New Roman" w:eastAsia="Times New Roman" w:hAnsi="Times New Roman" w:cs="Times New Roman"/>
          <w:b/>
          <w:bCs/>
          <w:sz w:val="24"/>
          <w:szCs w:val="24"/>
          <w:lang w:eastAsia="ru-RU"/>
        </w:rPr>
        <w:lastRenderedPageBreak/>
        <w:t>Морфемика и словообразование (1 часов)</w:t>
      </w:r>
    </w:p>
    <w:p w:rsidR="00617AB9" w:rsidRPr="00C52A3F" w:rsidRDefault="00617AB9" w:rsidP="00617AB9">
      <w:pPr>
        <w:tabs>
          <w:tab w:val="left" w:pos="1060"/>
          <w:tab w:val="left" w:pos="2280"/>
          <w:tab w:val="left" w:pos="3200"/>
          <w:tab w:val="left" w:pos="4020"/>
          <w:tab w:val="left" w:pos="5220"/>
          <w:tab w:val="left" w:pos="5560"/>
          <w:tab w:val="left" w:pos="7260"/>
          <w:tab w:val="left" w:pos="8480"/>
          <w:tab w:val="left" w:pos="9420"/>
        </w:tabs>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онятие</w:t>
      </w:r>
      <w:r w:rsidRPr="00C52A3F">
        <w:rPr>
          <w:rFonts w:ascii="Times New Roman" w:eastAsia="Times New Roman" w:hAnsi="Times New Roman" w:cs="Times New Roman"/>
          <w:sz w:val="24"/>
          <w:szCs w:val="24"/>
          <w:lang w:eastAsia="ru-RU"/>
        </w:rPr>
        <w:tab/>
        <w:t>морфемы.</w:t>
      </w:r>
      <w:r w:rsidRPr="00C52A3F">
        <w:rPr>
          <w:rFonts w:ascii="Times New Roman" w:eastAsia="Times New Roman" w:hAnsi="Times New Roman" w:cs="Times New Roman"/>
          <w:sz w:val="24"/>
          <w:szCs w:val="24"/>
          <w:lang w:eastAsia="ru-RU"/>
        </w:rPr>
        <w:tab/>
        <w:t>Состав</w:t>
      </w:r>
      <w:r w:rsidRPr="00C52A3F">
        <w:rPr>
          <w:rFonts w:ascii="Times New Roman" w:eastAsia="Times New Roman" w:hAnsi="Times New Roman" w:cs="Times New Roman"/>
          <w:sz w:val="24"/>
          <w:szCs w:val="24"/>
          <w:lang w:eastAsia="ru-RU"/>
        </w:rPr>
        <w:tab/>
        <w:t>слова.</w:t>
      </w:r>
      <w:r w:rsidRPr="00C52A3F">
        <w:rPr>
          <w:rFonts w:ascii="Times New Roman" w:eastAsia="Times New Roman" w:hAnsi="Times New Roman" w:cs="Times New Roman"/>
          <w:sz w:val="24"/>
          <w:szCs w:val="24"/>
          <w:lang w:eastAsia="ru-RU"/>
        </w:rPr>
        <w:tab/>
        <w:t>Корневые</w:t>
      </w:r>
      <w:r w:rsidRPr="00C52A3F">
        <w:rPr>
          <w:rFonts w:ascii="Times New Roman" w:eastAsia="Times New Roman" w:hAnsi="Times New Roman" w:cs="Times New Roman"/>
          <w:sz w:val="24"/>
          <w:szCs w:val="24"/>
          <w:lang w:eastAsia="ru-RU"/>
        </w:rPr>
        <w:tab/>
        <w:t>и</w:t>
      </w:r>
      <w:r w:rsidRPr="00C52A3F">
        <w:rPr>
          <w:rFonts w:ascii="Times New Roman" w:eastAsia="Times New Roman" w:hAnsi="Times New Roman" w:cs="Times New Roman"/>
          <w:sz w:val="24"/>
          <w:szCs w:val="24"/>
          <w:lang w:eastAsia="ru-RU"/>
        </w:rPr>
        <w:tab/>
        <w:t>аффиксальные</w:t>
      </w:r>
      <w:r w:rsidRPr="00C52A3F">
        <w:rPr>
          <w:rFonts w:ascii="Times New Roman" w:eastAsia="Times New Roman" w:hAnsi="Times New Roman" w:cs="Times New Roman"/>
          <w:sz w:val="24"/>
          <w:szCs w:val="24"/>
          <w:lang w:eastAsia="ru-RU"/>
        </w:rPr>
        <w:tab/>
        <w:t>морфемы.</w:t>
      </w:r>
      <w:r w:rsidRPr="00C52A3F">
        <w:rPr>
          <w:rFonts w:ascii="Times New Roman" w:eastAsia="Times New Roman" w:hAnsi="Times New Roman" w:cs="Times New Roman"/>
          <w:sz w:val="24"/>
          <w:szCs w:val="24"/>
          <w:lang w:eastAsia="ru-RU"/>
        </w:rPr>
        <w:tab/>
        <w:t>Основа</w:t>
      </w:r>
      <w:r w:rsidRPr="00C52A3F">
        <w:rPr>
          <w:rFonts w:ascii="Times New Roman" w:eastAsia="Times New Roman" w:hAnsi="Times New Roman" w:cs="Times New Roman"/>
          <w:sz w:val="20"/>
          <w:szCs w:val="20"/>
          <w:lang w:eastAsia="ru-RU"/>
        </w:rPr>
        <w:tab/>
      </w:r>
      <w:r w:rsidRPr="00C52A3F">
        <w:rPr>
          <w:rFonts w:ascii="Times New Roman" w:eastAsia="Times New Roman" w:hAnsi="Times New Roman" w:cs="Times New Roman"/>
          <w:sz w:val="23"/>
          <w:szCs w:val="23"/>
          <w:lang w:eastAsia="ru-RU"/>
        </w:rPr>
        <w:t>слова.</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Морфемный разбор.</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Словообразование и формообразование. Основные способы словообразования.</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Словообразовательные словари. Словообразовательный разбор.</w:t>
      </w:r>
    </w:p>
    <w:p w:rsidR="00617AB9" w:rsidRPr="00C52A3F" w:rsidRDefault="00617AB9" w:rsidP="00617AB9">
      <w:pPr>
        <w:spacing w:after="0" w:line="200" w:lineRule="exact"/>
        <w:rPr>
          <w:rFonts w:ascii="Times New Roman" w:eastAsia="Times New Roman" w:hAnsi="Times New Roman" w:cs="Times New Roman"/>
          <w:sz w:val="20"/>
          <w:szCs w:val="20"/>
          <w:lang w:eastAsia="ru-RU"/>
        </w:rPr>
      </w:pPr>
    </w:p>
    <w:p w:rsidR="00617AB9" w:rsidRPr="00C52A3F" w:rsidRDefault="00617AB9" w:rsidP="00617AB9">
      <w:pPr>
        <w:spacing w:after="0" w:line="357"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2540"/>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sz w:val="24"/>
          <w:szCs w:val="24"/>
          <w:lang w:eastAsia="ru-RU"/>
        </w:rPr>
        <w:t>4.Морфология и орфография – 14 часов, в том числе:</w:t>
      </w:r>
    </w:p>
    <w:p w:rsidR="00617AB9" w:rsidRPr="00C52A3F" w:rsidRDefault="00617AB9" w:rsidP="00617AB9">
      <w:pPr>
        <w:spacing w:after="0" w:line="276"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i/>
          <w:iCs/>
          <w:sz w:val="24"/>
          <w:szCs w:val="24"/>
          <w:lang w:eastAsia="ru-RU"/>
        </w:rPr>
        <w:t>Принципы русской орфографии (4 часов)</w:t>
      </w:r>
    </w:p>
    <w:p w:rsidR="00617AB9" w:rsidRPr="00C52A3F" w:rsidRDefault="00617AB9" w:rsidP="00617AB9">
      <w:pPr>
        <w:spacing w:after="0" w:line="235"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онятие о морфологии и орфографии. Основные принципы русской орфографии.</w:t>
      </w:r>
    </w:p>
    <w:p w:rsidR="00617AB9" w:rsidRPr="00C52A3F" w:rsidRDefault="00617AB9" w:rsidP="00617AB9">
      <w:pPr>
        <w:spacing w:after="0" w:line="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проверяемых , непроверяемых и чередующихся гласных в корне слова.</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Употребление гласных после шипящих и Ц</w:t>
      </w:r>
    </w:p>
    <w:p w:rsidR="00617AB9" w:rsidRPr="00C52A3F" w:rsidRDefault="00617AB9" w:rsidP="00617AB9">
      <w:pPr>
        <w:spacing w:after="0" w:line="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проверяемых, непроизносимых и двойных согласных в корне слова.</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гласных и согласных в приставках.</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гласных И и Ы после приставок.</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Ъ и Ь.</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Употребление строчных и прописных букв.</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ила переноса.</w:t>
      </w:r>
    </w:p>
    <w:p w:rsidR="00617AB9" w:rsidRPr="00C52A3F" w:rsidRDefault="00617AB9" w:rsidP="00617AB9">
      <w:pPr>
        <w:spacing w:after="0" w:line="200" w:lineRule="exact"/>
        <w:rPr>
          <w:rFonts w:ascii="Times New Roman" w:eastAsia="Times New Roman" w:hAnsi="Times New Roman" w:cs="Times New Roman"/>
          <w:sz w:val="20"/>
          <w:szCs w:val="20"/>
          <w:lang w:eastAsia="ru-RU"/>
        </w:rPr>
      </w:pPr>
    </w:p>
    <w:p w:rsidR="00617AB9" w:rsidRPr="00C52A3F" w:rsidRDefault="00617AB9" w:rsidP="00617AB9">
      <w:pPr>
        <w:spacing w:after="0" w:line="357"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2540"/>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i/>
          <w:iCs/>
          <w:sz w:val="24"/>
          <w:szCs w:val="24"/>
          <w:lang w:eastAsia="ru-RU"/>
        </w:rPr>
        <w:t>Имя существительное (1 час)</w:t>
      </w:r>
    </w:p>
    <w:p w:rsidR="00617AB9" w:rsidRPr="00C52A3F" w:rsidRDefault="00617AB9" w:rsidP="00617AB9">
      <w:pPr>
        <w:spacing w:after="0" w:line="235"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Имя существительное как часть речи. Лексико-грамматические разряды, род, число, падеж и</w:t>
      </w:r>
    </w:p>
    <w:p w:rsidR="00617AB9" w:rsidRPr="00C52A3F" w:rsidRDefault="00617AB9" w:rsidP="00617AB9">
      <w:pPr>
        <w:spacing w:after="0" w:line="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склонение имѐн существительных.</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Несклоняемые имена существительные.</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Морфологический разбор.</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падежных окончаний.</w:t>
      </w:r>
    </w:p>
    <w:p w:rsidR="00617AB9" w:rsidRPr="00C52A3F" w:rsidRDefault="00617AB9" w:rsidP="00617AB9">
      <w:pPr>
        <w:spacing w:after="0" w:line="240" w:lineRule="auto"/>
        <w:ind w:left="60"/>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гласных в суффиксах имѐн существительных.</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сложных имѐн существительных.</w:t>
      </w:r>
    </w:p>
    <w:p w:rsidR="00617AB9" w:rsidRPr="00C52A3F" w:rsidRDefault="00617AB9" w:rsidP="00617AB9">
      <w:pPr>
        <w:spacing w:after="0" w:line="28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2540"/>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i/>
          <w:iCs/>
          <w:sz w:val="24"/>
          <w:szCs w:val="24"/>
          <w:lang w:eastAsia="ru-RU"/>
        </w:rPr>
        <w:t>Имя прилагательное (1 час)</w:t>
      </w:r>
    </w:p>
    <w:p w:rsidR="00617AB9" w:rsidRPr="00C52A3F" w:rsidRDefault="00617AB9" w:rsidP="00617AB9">
      <w:pPr>
        <w:spacing w:after="0" w:line="271" w:lineRule="exact"/>
        <w:rPr>
          <w:rFonts w:ascii="Times New Roman" w:eastAsia="Times New Roman" w:hAnsi="Times New Roman" w:cs="Times New Roman"/>
          <w:sz w:val="20"/>
          <w:szCs w:val="20"/>
          <w:lang w:eastAsia="ru-RU"/>
        </w:rPr>
      </w:pPr>
    </w:p>
    <w:p w:rsidR="00617AB9" w:rsidRPr="00C52A3F" w:rsidRDefault="00617AB9" w:rsidP="00617AB9">
      <w:pPr>
        <w:tabs>
          <w:tab w:val="left" w:pos="580"/>
          <w:tab w:val="left" w:pos="2320"/>
          <w:tab w:val="left" w:pos="2800"/>
          <w:tab w:val="left" w:pos="3500"/>
          <w:tab w:val="left" w:pos="4180"/>
          <w:tab w:val="left" w:pos="6920"/>
          <w:tab w:val="left" w:pos="7960"/>
          <w:tab w:val="left" w:pos="8940"/>
        </w:tabs>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Имя</w:t>
      </w:r>
      <w:r w:rsidRPr="00C52A3F">
        <w:rPr>
          <w:rFonts w:ascii="Times New Roman" w:eastAsia="Times New Roman" w:hAnsi="Times New Roman" w:cs="Times New Roman"/>
          <w:sz w:val="24"/>
          <w:szCs w:val="24"/>
          <w:lang w:eastAsia="ru-RU"/>
        </w:rPr>
        <w:tab/>
        <w:t>прилагательное</w:t>
      </w:r>
      <w:r w:rsidRPr="00C52A3F">
        <w:rPr>
          <w:rFonts w:ascii="Times New Roman" w:eastAsia="Times New Roman" w:hAnsi="Times New Roman" w:cs="Times New Roman"/>
          <w:sz w:val="24"/>
          <w:szCs w:val="24"/>
          <w:lang w:eastAsia="ru-RU"/>
        </w:rPr>
        <w:tab/>
        <w:t>как</w:t>
      </w:r>
      <w:r w:rsidRPr="00C52A3F">
        <w:rPr>
          <w:rFonts w:ascii="Times New Roman" w:eastAsia="Times New Roman" w:hAnsi="Times New Roman" w:cs="Times New Roman"/>
          <w:sz w:val="24"/>
          <w:szCs w:val="24"/>
          <w:lang w:eastAsia="ru-RU"/>
        </w:rPr>
        <w:tab/>
        <w:t>часть</w:t>
      </w:r>
      <w:r w:rsidRPr="00C52A3F">
        <w:rPr>
          <w:rFonts w:ascii="Times New Roman" w:eastAsia="Times New Roman" w:hAnsi="Times New Roman" w:cs="Times New Roman"/>
          <w:sz w:val="24"/>
          <w:szCs w:val="24"/>
          <w:lang w:eastAsia="ru-RU"/>
        </w:rPr>
        <w:tab/>
        <w:t>речи.</w:t>
      </w:r>
      <w:r w:rsidRPr="00C52A3F">
        <w:rPr>
          <w:rFonts w:ascii="Times New Roman" w:eastAsia="Times New Roman" w:hAnsi="Times New Roman" w:cs="Times New Roman"/>
          <w:sz w:val="24"/>
          <w:szCs w:val="24"/>
          <w:lang w:eastAsia="ru-RU"/>
        </w:rPr>
        <w:tab/>
        <w:t>Лексико-грамматические</w:t>
      </w:r>
      <w:r w:rsidRPr="00C52A3F">
        <w:rPr>
          <w:rFonts w:ascii="Times New Roman" w:eastAsia="Times New Roman" w:hAnsi="Times New Roman" w:cs="Times New Roman"/>
          <w:sz w:val="24"/>
          <w:szCs w:val="24"/>
          <w:lang w:eastAsia="ru-RU"/>
        </w:rPr>
        <w:tab/>
        <w:t>разряды.</w:t>
      </w:r>
      <w:r w:rsidRPr="00C52A3F">
        <w:rPr>
          <w:rFonts w:ascii="Times New Roman" w:eastAsia="Times New Roman" w:hAnsi="Times New Roman" w:cs="Times New Roman"/>
          <w:sz w:val="24"/>
          <w:szCs w:val="24"/>
          <w:lang w:eastAsia="ru-RU"/>
        </w:rPr>
        <w:tab/>
        <w:t>Степень</w:t>
      </w:r>
      <w:r w:rsidRPr="00C52A3F">
        <w:rPr>
          <w:rFonts w:ascii="Times New Roman" w:eastAsia="Times New Roman" w:hAnsi="Times New Roman" w:cs="Times New Roman"/>
          <w:sz w:val="24"/>
          <w:szCs w:val="24"/>
          <w:lang w:eastAsia="ru-RU"/>
        </w:rPr>
        <w:tab/>
        <w:t>сравнения.</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олная и краткая формы. Переход имѐн прилагательных из одного разряда в другой.</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Морфологический разбор.</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окончаний.</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суффиксов имѐн прилагательных.</w:t>
      </w:r>
    </w:p>
    <w:p w:rsidR="00617AB9" w:rsidRPr="00C52A3F" w:rsidRDefault="00617AB9" w:rsidP="00617AB9">
      <w:pPr>
        <w:spacing w:after="0" w:line="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Н и НН в суффиксах имѐн прилагательных.</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сложных имѐн прилагательных.</w:t>
      </w:r>
    </w:p>
    <w:p w:rsidR="00617AB9" w:rsidRPr="00C52A3F" w:rsidRDefault="00617AB9" w:rsidP="00617AB9">
      <w:pPr>
        <w:spacing w:after="0" w:line="28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2540"/>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i/>
          <w:iCs/>
          <w:sz w:val="24"/>
          <w:szCs w:val="24"/>
          <w:lang w:eastAsia="ru-RU"/>
        </w:rPr>
        <w:t>Имя числительное (1 час)</w:t>
      </w:r>
    </w:p>
    <w:p w:rsidR="00617AB9" w:rsidRPr="00C52A3F" w:rsidRDefault="00617AB9" w:rsidP="00617AB9">
      <w:pPr>
        <w:spacing w:after="0" w:line="27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Имя числительное как часть речи.</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Морфологический разбор.</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Склонение имѐн числительных.</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и употребление числительных.</w:t>
      </w:r>
    </w:p>
    <w:p w:rsidR="00617AB9" w:rsidRPr="00C52A3F" w:rsidRDefault="00617AB9" w:rsidP="00617AB9">
      <w:pPr>
        <w:spacing w:after="0" w:line="28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2540"/>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i/>
          <w:iCs/>
          <w:sz w:val="24"/>
          <w:szCs w:val="24"/>
          <w:lang w:eastAsia="ru-RU"/>
        </w:rPr>
        <w:t>Местоимение (1 час)</w:t>
      </w:r>
    </w:p>
    <w:p w:rsidR="00617AB9" w:rsidRPr="00C52A3F" w:rsidRDefault="00617AB9" w:rsidP="00617AB9">
      <w:pPr>
        <w:spacing w:after="0" w:line="235"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Местоимение как часть речи. Разряды местоимений. Морфологический разбор.</w:t>
      </w:r>
    </w:p>
    <w:p w:rsidR="00617AB9" w:rsidRPr="00C52A3F" w:rsidRDefault="00617AB9" w:rsidP="00617AB9">
      <w:pPr>
        <w:spacing w:after="0" w:line="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авописание местоимений.</w:t>
      </w:r>
    </w:p>
    <w:p w:rsidR="00617AB9" w:rsidRPr="00C52A3F" w:rsidRDefault="00617AB9" w:rsidP="00617AB9">
      <w:pPr>
        <w:spacing w:after="0" w:line="276"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2540"/>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i/>
          <w:iCs/>
          <w:sz w:val="24"/>
          <w:szCs w:val="24"/>
          <w:lang w:eastAsia="ru-RU"/>
        </w:rPr>
        <w:t>Глагол, причастие, деепричастие (1 час</w:t>
      </w:r>
      <w:r w:rsidRPr="00C52A3F">
        <w:rPr>
          <w:rFonts w:ascii="Times New Roman" w:eastAsia="Times New Roman" w:hAnsi="Times New Roman" w:cs="Times New Roman"/>
          <w:sz w:val="24"/>
          <w:szCs w:val="24"/>
          <w:lang w:eastAsia="ru-RU"/>
        </w:rPr>
        <w:t>)</w:t>
      </w:r>
    </w:p>
    <w:p w:rsidR="00617AB9" w:rsidRPr="00C52A3F" w:rsidRDefault="00617AB9" w:rsidP="00617AB9">
      <w:pPr>
        <w:spacing w:after="0" w:line="240" w:lineRule="auto"/>
        <w:rPr>
          <w:rFonts w:ascii="Times New Roman" w:eastAsia="Times New Roman" w:hAnsi="Times New Roman" w:cs="Times New Roman"/>
          <w:lang w:eastAsia="ru-RU"/>
        </w:rPr>
        <w:sectPr w:rsidR="00617AB9" w:rsidRPr="00C52A3F">
          <w:pgSz w:w="11900" w:h="16838"/>
          <w:pgMar w:top="1127" w:right="986" w:bottom="151" w:left="840" w:header="0" w:footer="0" w:gutter="0"/>
          <w:cols w:space="720" w:equalWidth="0">
            <w:col w:w="10080"/>
          </w:cols>
        </w:sectPr>
      </w:pPr>
    </w:p>
    <w:p w:rsidR="00617AB9" w:rsidRPr="00C52A3F" w:rsidRDefault="00617AB9" w:rsidP="00617AB9">
      <w:pPr>
        <w:spacing w:after="0" w:line="370"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9</w:t>
      </w:r>
    </w:p>
    <w:p w:rsidR="00617AB9" w:rsidRPr="00C52A3F" w:rsidRDefault="00617AB9" w:rsidP="00617AB9">
      <w:pPr>
        <w:spacing w:after="0" w:line="240" w:lineRule="auto"/>
        <w:rPr>
          <w:rFonts w:ascii="Times New Roman" w:eastAsia="Times New Roman" w:hAnsi="Times New Roman" w:cs="Times New Roman"/>
          <w:lang w:eastAsia="ru-RU"/>
        </w:rPr>
        <w:sectPr w:rsidR="00617AB9" w:rsidRPr="00C52A3F">
          <w:type w:val="continuous"/>
          <w:pgSz w:w="11900" w:h="16838"/>
          <w:pgMar w:top="1127" w:right="986" w:bottom="151" w:left="840" w:header="0" w:footer="0" w:gutter="0"/>
          <w:cols w:space="720" w:equalWidth="0">
            <w:col w:w="10080"/>
          </w:cols>
        </w:sect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lastRenderedPageBreak/>
        <w:t>Глагол как часть речи. Инфинитив, вид, переходность-непереходность, возвратность, наклонение, время, спряжение. Морфологический разбор. Причастие и деепричастие.</w:t>
      </w:r>
    </w:p>
    <w:p w:rsidR="00617AB9" w:rsidRPr="00C52A3F" w:rsidRDefault="00617AB9" w:rsidP="00617AB9">
      <w:pPr>
        <w:spacing w:after="0" w:line="264"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Действительные и страдательные причастия. Образование причастий.</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Н и НН в суффиксах причастий и отглагольных прилагательных.</w:t>
      </w:r>
    </w:p>
    <w:p w:rsidR="00617AB9" w:rsidRPr="00C52A3F" w:rsidRDefault="00617AB9" w:rsidP="00617AB9">
      <w:pPr>
        <w:spacing w:after="0" w:line="28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2540"/>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i/>
          <w:iCs/>
          <w:sz w:val="24"/>
          <w:szCs w:val="24"/>
          <w:lang w:eastAsia="ru-RU"/>
        </w:rPr>
        <w:t>Наречие, слова категории состояния (1 час)</w:t>
      </w:r>
    </w:p>
    <w:p w:rsidR="00617AB9" w:rsidRPr="00C52A3F" w:rsidRDefault="00617AB9" w:rsidP="00617AB9">
      <w:pPr>
        <w:spacing w:after="0" w:line="235"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Наречие как часть речи. Морфологический разбор.</w:t>
      </w:r>
    </w:p>
    <w:p w:rsidR="00617AB9" w:rsidRPr="00C52A3F" w:rsidRDefault="00617AB9" w:rsidP="00617AB9">
      <w:pPr>
        <w:spacing w:after="0" w:line="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Слитное, раздельное и дефисное написание наречий.</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Слова категории состояния. Морфологический разбор.</w:t>
      </w:r>
    </w:p>
    <w:p w:rsidR="00617AB9" w:rsidRPr="00C52A3F" w:rsidRDefault="00617AB9" w:rsidP="00617AB9">
      <w:pPr>
        <w:spacing w:after="0" w:line="281"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ind w:left="2540"/>
        <w:rPr>
          <w:rFonts w:ascii="Times New Roman" w:eastAsia="Times New Roman" w:hAnsi="Times New Roman" w:cs="Times New Roman"/>
          <w:sz w:val="20"/>
          <w:szCs w:val="20"/>
          <w:lang w:eastAsia="ru-RU"/>
        </w:rPr>
      </w:pPr>
      <w:r w:rsidRPr="00C52A3F">
        <w:rPr>
          <w:rFonts w:ascii="Times New Roman" w:eastAsia="Times New Roman" w:hAnsi="Times New Roman" w:cs="Times New Roman"/>
          <w:b/>
          <w:bCs/>
          <w:i/>
          <w:iCs/>
          <w:sz w:val="24"/>
          <w:szCs w:val="24"/>
          <w:lang w:eastAsia="ru-RU"/>
        </w:rPr>
        <w:t>Служебные части речи (4 часов)</w:t>
      </w:r>
    </w:p>
    <w:p w:rsidR="00617AB9" w:rsidRPr="00C52A3F" w:rsidRDefault="00617AB9" w:rsidP="00617AB9">
      <w:pPr>
        <w:spacing w:after="0" w:line="235"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онятие служебных частей речи, их отличие от знаменательных частей речи.</w:t>
      </w:r>
    </w:p>
    <w:p w:rsidR="00617AB9" w:rsidRPr="00C52A3F" w:rsidRDefault="00617AB9" w:rsidP="00617AB9">
      <w:pPr>
        <w:spacing w:after="0" w:line="2" w:lineRule="exact"/>
        <w:rPr>
          <w:rFonts w:ascii="Times New Roman" w:eastAsia="Times New Roman" w:hAnsi="Times New Roman" w:cs="Times New Roman"/>
          <w:sz w:val="20"/>
          <w:szCs w:val="20"/>
          <w:lang w:eastAsia="ru-RU"/>
        </w:rPr>
      </w:pPr>
    </w:p>
    <w:p w:rsidR="00617AB9" w:rsidRPr="00C52A3F" w:rsidRDefault="00617AB9" w:rsidP="00617AB9">
      <w:pPr>
        <w:tabs>
          <w:tab w:val="left" w:pos="2720"/>
        </w:tabs>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едлог как служебная</w:t>
      </w:r>
      <w:r w:rsidRPr="00C52A3F">
        <w:rPr>
          <w:rFonts w:ascii="Times New Roman" w:eastAsia="Times New Roman" w:hAnsi="Times New Roman" w:cs="Times New Roman"/>
          <w:sz w:val="24"/>
          <w:szCs w:val="24"/>
          <w:lang w:eastAsia="ru-RU"/>
        </w:rPr>
        <w:tab/>
        <w:t>часть речи. Производные и непроизводные предлоги. Правописание</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предлогов</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Союз. Основные группы союзов, их правописание.</w:t>
      </w: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Частицы, их разряды</w:t>
      </w:r>
    </w:p>
    <w:p w:rsidR="00617AB9" w:rsidRPr="00C52A3F" w:rsidRDefault="00617AB9" w:rsidP="00617AB9">
      <w:pPr>
        <w:spacing w:after="0" w:line="12" w:lineRule="exact"/>
        <w:rPr>
          <w:rFonts w:ascii="Times New Roman" w:eastAsia="Times New Roman" w:hAnsi="Times New Roman" w:cs="Times New Roman"/>
          <w:sz w:val="20"/>
          <w:szCs w:val="20"/>
          <w:lang w:eastAsia="ru-RU"/>
        </w:rPr>
      </w:pPr>
    </w:p>
    <w:p w:rsidR="00617AB9" w:rsidRPr="00C52A3F" w:rsidRDefault="00617AB9" w:rsidP="00617AB9">
      <w:pPr>
        <w:spacing w:after="0" w:line="234"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Частицы НЕ и НИ, их значение и употребление, слитное и раздельное написание с различными частями речи.</w:t>
      </w:r>
    </w:p>
    <w:p w:rsidR="00617AB9" w:rsidRPr="00C52A3F" w:rsidRDefault="00617AB9" w:rsidP="00617AB9">
      <w:pPr>
        <w:spacing w:after="0" w:line="2" w:lineRule="exact"/>
        <w:rPr>
          <w:rFonts w:ascii="Times New Roman" w:eastAsia="Times New Roman" w:hAnsi="Times New Roman" w:cs="Times New Roman"/>
          <w:sz w:val="20"/>
          <w:szCs w:val="20"/>
          <w:lang w:eastAsia="ru-RU"/>
        </w:rPr>
      </w:pPr>
    </w:p>
    <w:p w:rsidR="00617AB9" w:rsidRPr="00C52A3F" w:rsidRDefault="00617AB9" w:rsidP="00617AB9">
      <w:pPr>
        <w:spacing w:after="0" w:line="240" w:lineRule="auto"/>
        <w:rPr>
          <w:rFonts w:ascii="Times New Roman" w:eastAsia="Times New Roman" w:hAnsi="Times New Roman" w:cs="Times New Roman"/>
          <w:sz w:val="20"/>
          <w:szCs w:val="20"/>
          <w:lang w:eastAsia="ru-RU"/>
        </w:rPr>
      </w:pPr>
      <w:r w:rsidRPr="00C52A3F">
        <w:rPr>
          <w:rFonts w:ascii="Times New Roman" w:eastAsia="Times New Roman" w:hAnsi="Times New Roman" w:cs="Times New Roman"/>
          <w:sz w:val="24"/>
          <w:szCs w:val="24"/>
          <w:lang w:eastAsia="ru-RU"/>
        </w:rPr>
        <w:t>Междометия и звукоподражательные слова.</w:t>
      </w:r>
    </w:p>
    <w:p w:rsidR="0065284A" w:rsidRPr="00C52A3F" w:rsidRDefault="0065284A" w:rsidP="005F4AD3">
      <w:pPr>
        <w:shd w:val="clear" w:color="auto" w:fill="FFFFFF"/>
        <w:spacing w:after="0" w:line="240" w:lineRule="auto"/>
        <w:ind w:firstLine="709"/>
        <w:rPr>
          <w:rFonts w:ascii="Times New Roman" w:eastAsia="Times New Roman" w:hAnsi="Times New Roman" w:cs="Times New Roman"/>
          <w:b/>
          <w:sz w:val="24"/>
          <w:szCs w:val="24"/>
          <w:lang w:eastAsia="ru-RU"/>
        </w:rPr>
      </w:pPr>
    </w:p>
    <w:p w:rsidR="00617AB9" w:rsidRPr="00C52A3F" w:rsidRDefault="00617AB9" w:rsidP="005F4AD3">
      <w:pPr>
        <w:shd w:val="clear" w:color="auto" w:fill="FFFFFF"/>
        <w:spacing w:after="0" w:line="240" w:lineRule="auto"/>
        <w:ind w:firstLine="709"/>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 xml:space="preserve">Родная литература </w:t>
      </w:r>
    </w:p>
    <w:p w:rsidR="00C52A3F" w:rsidRPr="00C52A3F" w:rsidRDefault="00C52A3F" w:rsidP="00C52A3F">
      <w:pPr>
        <w:shd w:val="clear" w:color="auto" w:fill="FFFFFF"/>
        <w:spacing w:after="0" w:line="240" w:lineRule="auto"/>
        <w:ind w:left="1598"/>
        <w:jc w:val="both"/>
        <w:rPr>
          <w:rFonts w:ascii="Times New Roman" w:eastAsia="Times New Roman" w:hAnsi="Times New Roman" w:cs="Times New Roman"/>
          <w:sz w:val="24"/>
          <w:szCs w:val="24"/>
          <w:lang w:eastAsia="ru-RU"/>
        </w:rPr>
      </w:pPr>
      <w:r w:rsidRPr="00C52A3F">
        <w:rPr>
          <w:rFonts w:ascii="Times New Roman" w:eastAsia="Times New Roman" w:hAnsi="Times New Roman" w:cs="Times New Roman"/>
          <w:b/>
          <w:bCs/>
          <w:i/>
          <w:iCs/>
          <w:sz w:val="24"/>
          <w:szCs w:val="24"/>
          <w:lang w:eastAsia="ru-RU"/>
        </w:rPr>
        <w:t>Содержание тем учебного предмета «Родная литература»</w:t>
      </w:r>
    </w:p>
    <w:p w:rsidR="00C52A3F" w:rsidRPr="00C52A3F" w:rsidRDefault="00C52A3F" w:rsidP="00C52A3F">
      <w:pPr>
        <w:spacing w:after="0" w:line="240" w:lineRule="auto"/>
        <w:jc w:val="both"/>
        <w:rPr>
          <w:rFonts w:ascii="Times New Roman" w:hAnsi="Times New Roman" w:cs="Times New Roman"/>
          <w:sz w:val="24"/>
          <w:szCs w:val="24"/>
        </w:rPr>
      </w:pP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Художественный мир </w:t>
      </w:r>
      <w:r w:rsidRPr="00C52A3F">
        <w:rPr>
          <w:rFonts w:ascii="Times New Roman" w:eastAsia="Times New Roman" w:hAnsi="Times New Roman" w:cs="Times New Roman"/>
          <w:b/>
          <w:bCs/>
          <w:sz w:val="24"/>
          <w:szCs w:val="24"/>
        </w:rPr>
        <w:t>Н.В. Гоголя.</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 xml:space="preserve">1. Реальное и фантастическое в </w:t>
      </w:r>
      <w:r w:rsidRPr="00C52A3F">
        <w:rPr>
          <w:rFonts w:ascii="Times New Roman" w:eastAsia="Times New Roman" w:hAnsi="Times New Roman" w:cs="Times New Roman"/>
          <w:i/>
          <w:iCs/>
          <w:sz w:val="24"/>
          <w:szCs w:val="24"/>
        </w:rPr>
        <w:t>«Петербургских повестях»</w:t>
      </w:r>
      <w:r w:rsidRPr="00C52A3F">
        <w:rPr>
          <w:rFonts w:ascii="Times New Roman" w:eastAsia="Times New Roman" w:hAnsi="Times New Roman" w:cs="Times New Roman"/>
          <w:sz w:val="24"/>
          <w:szCs w:val="24"/>
        </w:rPr>
        <w:t> </w:t>
      </w:r>
      <w:r w:rsidRPr="00C52A3F">
        <w:rPr>
          <w:rFonts w:ascii="Times New Roman" w:eastAsia="Times New Roman" w:hAnsi="Times New Roman" w:cs="Times New Roman"/>
          <w:b/>
          <w:sz w:val="24"/>
          <w:szCs w:val="24"/>
        </w:rPr>
        <w:t>Н.В. Гоголя</w:t>
      </w:r>
      <w:r w:rsidRPr="00C52A3F">
        <w:rPr>
          <w:rFonts w:ascii="Times New Roman" w:eastAsia="Times New Roman" w:hAnsi="Times New Roman" w:cs="Times New Roman"/>
          <w:sz w:val="24"/>
          <w:szCs w:val="24"/>
        </w:rPr>
        <w:t>.</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2. Художник и «страшный мир» в повести «</w:t>
      </w:r>
      <w:r w:rsidRPr="00C52A3F">
        <w:rPr>
          <w:rFonts w:ascii="Times New Roman" w:eastAsia="Times New Roman" w:hAnsi="Times New Roman" w:cs="Times New Roman"/>
          <w:i/>
          <w:iCs/>
          <w:sz w:val="24"/>
          <w:szCs w:val="24"/>
        </w:rPr>
        <w:t>Невский проспект».</w:t>
      </w:r>
      <w:r w:rsidRPr="00C52A3F">
        <w:rPr>
          <w:rFonts w:ascii="Times New Roman" w:eastAsia="Times New Roman" w:hAnsi="Times New Roman" w:cs="Times New Roman"/>
          <w:sz w:val="24"/>
          <w:szCs w:val="24"/>
        </w:rPr>
        <w:t> Тема одиночества и затерянности «маленького человека» в большом городе</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3. Социально-политическая ситуация в России 2-й половины XIX века. «Крестьянский вопрос». Литература и журналистика 50-80х годов XIX века. Разногласия между либеральным и революционно-демократическим крылом русского общества, их отражение в литературе и журналистике 1850—1860-х годов.</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Славянофильство и западничество; нигилизм, народничество, «почвенничество» «физиологический очерк», «чистое искусство», «антинигилистический роман»</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 xml:space="preserve">4. </w:t>
      </w:r>
      <w:r w:rsidRPr="00C52A3F">
        <w:rPr>
          <w:rFonts w:ascii="Times New Roman" w:eastAsia="Times New Roman" w:hAnsi="Times New Roman" w:cs="Times New Roman"/>
          <w:b/>
          <w:sz w:val="24"/>
          <w:szCs w:val="24"/>
        </w:rPr>
        <w:t>Александр Николаевич Островский</w:t>
      </w:r>
      <w:r w:rsidRPr="00C52A3F">
        <w:rPr>
          <w:rFonts w:ascii="Times New Roman" w:eastAsia="Times New Roman" w:hAnsi="Times New Roman" w:cs="Times New Roman"/>
          <w:sz w:val="24"/>
          <w:szCs w:val="24"/>
        </w:rPr>
        <w:t>.  Образ Катерины в свете критики.</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Гроза» в русской критике (Н.А. Добролюбов, Д.И. Писарев, А.А. Григорьев).</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5. Роль второстепенных и внесценических персонажей в драме «Гроза».</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6. Многозначность названия пьесы, символика деталей и специфика жанра.</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 xml:space="preserve">7. </w:t>
      </w:r>
      <w:r w:rsidRPr="00C52A3F">
        <w:rPr>
          <w:rFonts w:ascii="Times New Roman" w:eastAsia="Times New Roman" w:hAnsi="Times New Roman" w:cs="Times New Roman"/>
          <w:b/>
          <w:sz w:val="24"/>
          <w:szCs w:val="24"/>
        </w:rPr>
        <w:t>Иван Александрович Гончаров</w:t>
      </w:r>
      <w:r w:rsidRPr="00C52A3F">
        <w:rPr>
          <w:rFonts w:ascii="Times New Roman" w:eastAsia="Times New Roman" w:hAnsi="Times New Roman" w:cs="Times New Roman"/>
          <w:sz w:val="24"/>
          <w:szCs w:val="24"/>
        </w:rPr>
        <w:t xml:space="preserve"> «Обломов». Идейно-композиционное значение главы «Сон Обломова». Роль детали в раскрытии психологии персонажей романа. Отражение в судьбе Обломова глубинных сдвигов русской жизни.</w:t>
      </w:r>
    </w:p>
    <w:p w:rsidR="00C52A3F" w:rsidRPr="00C52A3F" w:rsidRDefault="00C52A3F" w:rsidP="00C52A3F">
      <w:pPr>
        <w:spacing w:after="0" w:line="240" w:lineRule="auto"/>
        <w:jc w:val="both"/>
        <w:rPr>
          <w:rFonts w:ascii="Times New Roman" w:eastAsia="Calibri" w:hAnsi="Times New Roman" w:cs="Times New Roman"/>
          <w:sz w:val="24"/>
          <w:szCs w:val="24"/>
        </w:rPr>
      </w:pPr>
      <w:r w:rsidRPr="00C52A3F">
        <w:rPr>
          <w:rFonts w:ascii="Times New Roman" w:eastAsia="Times New Roman" w:hAnsi="Times New Roman" w:cs="Times New Roman"/>
          <w:sz w:val="24"/>
          <w:szCs w:val="24"/>
        </w:rPr>
        <w:t xml:space="preserve">8. </w:t>
      </w:r>
      <w:r w:rsidRPr="00C52A3F">
        <w:rPr>
          <w:rFonts w:ascii="Times New Roman" w:eastAsia="Calibri" w:hAnsi="Times New Roman" w:cs="Times New Roman"/>
          <w:sz w:val="24"/>
          <w:szCs w:val="24"/>
        </w:rPr>
        <w:t>Защита творческих проектов «Один день из жизни И.И.Обломова». Роман «Обломов» в русской критике (Н.А. Добролюбов, Д.И. Писарев, А.В. Дружинин).</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Calibri" w:hAnsi="Times New Roman" w:cs="Times New Roman"/>
          <w:sz w:val="24"/>
          <w:szCs w:val="24"/>
        </w:rPr>
        <w:t xml:space="preserve">9. </w:t>
      </w:r>
      <w:r w:rsidRPr="00C52A3F">
        <w:rPr>
          <w:rFonts w:ascii="Times New Roman" w:eastAsia="Times New Roman" w:hAnsi="Times New Roman" w:cs="Times New Roman"/>
          <w:b/>
          <w:bCs/>
          <w:sz w:val="24"/>
          <w:szCs w:val="24"/>
        </w:rPr>
        <w:t>Иван Сергеевич Тургенев</w:t>
      </w:r>
      <w:r w:rsidRPr="00C52A3F">
        <w:rPr>
          <w:rFonts w:ascii="Times New Roman" w:eastAsia="Times New Roman" w:hAnsi="Times New Roman" w:cs="Times New Roman"/>
          <w:sz w:val="24"/>
          <w:szCs w:val="24"/>
        </w:rPr>
        <w:t>. Цикл </w:t>
      </w:r>
      <w:r w:rsidRPr="00C52A3F">
        <w:rPr>
          <w:rFonts w:ascii="Times New Roman" w:eastAsia="Times New Roman" w:hAnsi="Times New Roman" w:cs="Times New Roman"/>
          <w:i/>
          <w:iCs/>
          <w:sz w:val="24"/>
          <w:szCs w:val="24"/>
        </w:rPr>
        <w:t>«Записки охотника»</w:t>
      </w:r>
      <w:r w:rsidRPr="00C52A3F">
        <w:rPr>
          <w:rFonts w:ascii="Times New Roman" w:eastAsia="Times New Roman" w:hAnsi="Times New Roman" w:cs="Times New Roman"/>
          <w:sz w:val="24"/>
          <w:szCs w:val="24"/>
        </w:rPr>
        <w:t> (обзор). Яркость и многообразие народных типов в рассказах цикла «Записки охотника».</w:t>
      </w:r>
    </w:p>
    <w:p w:rsidR="00C52A3F" w:rsidRPr="00C52A3F" w:rsidRDefault="00C52A3F" w:rsidP="00C52A3F">
      <w:pPr>
        <w:spacing w:after="0" w:line="240" w:lineRule="auto"/>
        <w:jc w:val="both"/>
        <w:rPr>
          <w:rFonts w:ascii="Times New Roman" w:eastAsia="Calibri" w:hAnsi="Times New Roman" w:cs="Times New Roman"/>
          <w:sz w:val="24"/>
          <w:szCs w:val="24"/>
        </w:rPr>
      </w:pPr>
      <w:r w:rsidRPr="00C52A3F">
        <w:rPr>
          <w:rFonts w:ascii="Times New Roman" w:eastAsia="Times New Roman" w:hAnsi="Times New Roman" w:cs="Times New Roman"/>
          <w:sz w:val="24"/>
          <w:szCs w:val="24"/>
        </w:rPr>
        <w:t xml:space="preserve">10. </w:t>
      </w:r>
      <w:r w:rsidRPr="00C52A3F">
        <w:rPr>
          <w:rFonts w:ascii="Times New Roman" w:eastAsia="Times New Roman" w:hAnsi="Times New Roman" w:cs="Times New Roman"/>
          <w:b/>
          <w:bCs/>
          <w:sz w:val="24"/>
          <w:szCs w:val="24"/>
        </w:rPr>
        <w:t>Иван Сергеевич Тургенев</w:t>
      </w:r>
      <w:r w:rsidRPr="00C52A3F">
        <w:rPr>
          <w:rFonts w:ascii="Times New Roman" w:eastAsia="Times New Roman" w:hAnsi="Times New Roman" w:cs="Times New Roman"/>
          <w:sz w:val="24"/>
          <w:szCs w:val="24"/>
        </w:rPr>
        <w:t xml:space="preserve"> «Отцы и дети». </w:t>
      </w:r>
      <w:r w:rsidRPr="00C52A3F">
        <w:rPr>
          <w:rFonts w:ascii="Times New Roman" w:eastAsia="Calibri" w:hAnsi="Times New Roman" w:cs="Times New Roman"/>
          <w:sz w:val="24"/>
          <w:szCs w:val="24"/>
        </w:rPr>
        <w:t>Философские итоги романа, смысл его названия. Русская критика о романе и его герое (статьи Д.И. Писарева, Н.Н. Страхова, М.А. Антоновича).</w:t>
      </w:r>
    </w:p>
    <w:p w:rsidR="00C52A3F" w:rsidRPr="00C52A3F" w:rsidRDefault="00C52A3F" w:rsidP="00C52A3F">
      <w:pPr>
        <w:spacing w:after="0" w:line="240" w:lineRule="auto"/>
        <w:jc w:val="both"/>
        <w:rPr>
          <w:rFonts w:ascii="Times New Roman" w:eastAsia="Calibri" w:hAnsi="Times New Roman" w:cs="Times New Roman"/>
          <w:sz w:val="24"/>
          <w:szCs w:val="24"/>
        </w:rPr>
      </w:pPr>
      <w:r w:rsidRPr="00C52A3F">
        <w:rPr>
          <w:rFonts w:ascii="Times New Roman" w:eastAsia="Calibri" w:hAnsi="Times New Roman" w:cs="Times New Roman"/>
          <w:sz w:val="24"/>
          <w:szCs w:val="24"/>
        </w:rPr>
        <w:t xml:space="preserve">11. </w:t>
      </w:r>
      <w:r w:rsidRPr="00C52A3F">
        <w:rPr>
          <w:rFonts w:ascii="Times New Roman" w:hAnsi="Times New Roman" w:cs="Times New Roman"/>
          <w:b/>
          <w:sz w:val="24"/>
          <w:szCs w:val="24"/>
        </w:rPr>
        <w:t xml:space="preserve">Николай Алексеевич Некрасов . </w:t>
      </w:r>
      <w:r w:rsidRPr="00C52A3F">
        <w:rPr>
          <w:rFonts w:ascii="Times New Roman" w:eastAsia="Calibri" w:hAnsi="Times New Roman" w:cs="Times New Roman"/>
          <w:sz w:val="24"/>
          <w:szCs w:val="24"/>
        </w:rPr>
        <w:t>Судьбы простых людей и общенациональная идея в лирике Н.А. Некрасова разных лет. («В дороге», </w:t>
      </w:r>
      <w:r w:rsidRPr="00C52A3F">
        <w:rPr>
          <w:rFonts w:ascii="Times New Roman" w:eastAsia="Calibri" w:hAnsi="Times New Roman" w:cs="Times New Roman"/>
          <w:b/>
          <w:bCs/>
          <w:sz w:val="24"/>
          <w:szCs w:val="24"/>
        </w:rPr>
        <w:t>«</w:t>
      </w:r>
      <w:r w:rsidRPr="00C52A3F">
        <w:rPr>
          <w:rFonts w:ascii="Times New Roman" w:eastAsia="Calibri" w:hAnsi="Times New Roman" w:cs="Times New Roman"/>
          <w:i/>
          <w:iCs/>
          <w:sz w:val="24"/>
          <w:szCs w:val="24"/>
        </w:rPr>
        <w:t>Огородник», «Тройка</w:t>
      </w:r>
      <w:r w:rsidRPr="00C52A3F">
        <w:rPr>
          <w:rFonts w:ascii="Times New Roman" w:eastAsia="Calibri" w:hAnsi="Times New Roman" w:cs="Times New Roman"/>
          <w:b/>
          <w:bCs/>
          <w:sz w:val="24"/>
          <w:szCs w:val="24"/>
        </w:rPr>
        <w:t>»</w:t>
      </w:r>
      <w:r w:rsidRPr="00C52A3F">
        <w:rPr>
          <w:rFonts w:ascii="Times New Roman" w:eastAsia="Calibri" w:hAnsi="Times New Roman" w:cs="Times New Roman"/>
          <w:sz w:val="24"/>
          <w:szCs w:val="24"/>
        </w:rPr>
        <w:t> и др.).</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Calibri" w:hAnsi="Times New Roman" w:cs="Times New Roman"/>
          <w:sz w:val="24"/>
          <w:szCs w:val="24"/>
        </w:rPr>
        <w:t xml:space="preserve">12. </w:t>
      </w:r>
      <w:r w:rsidRPr="00C52A3F">
        <w:rPr>
          <w:rFonts w:ascii="Times New Roman" w:eastAsia="Times New Roman" w:hAnsi="Times New Roman" w:cs="Times New Roman"/>
          <w:sz w:val="24"/>
          <w:szCs w:val="24"/>
        </w:rPr>
        <w:t>Тема величия России, ее судьбоносной роли в мировой истории.</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lastRenderedPageBreak/>
        <w:t xml:space="preserve">13. </w:t>
      </w:r>
      <w:r w:rsidRPr="00C52A3F">
        <w:rPr>
          <w:rFonts w:ascii="Times New Roman" w:hAnsi="Times New Roman" w:cs="Times New Roman"/>
          <w:b/>
          <w:sz w:val="24"/>
          <w:szCs w:val="24"/>
        </w:rPr>
        <w:t>Николай Семенович Лесков</w:t>
      </w:r>
      <w:r w:rsidRPr="00C52A3F">
        <w:rPr>
          <w:rFonts w:ascii="Times New Roman" w:eastAsia="Times New Roman" w:hAnsi="Times New Roman" w:cs="Times New Roman"/>
          <w:b/>
          <w:bCs/>
          <w:sz w:val="24"/>
          <w:szCs w:val="24"/>
        </w:rPr>
        <w:t>.</w:t>
      </w:r>
      <w:r w:rsidRPr="00C52A3F">
        <w:rPr>
          <w:rFonts w:ascii="Times New Roman" w:eastAsia="Times New Roman" w:hAnsi="Times New Roman" w:cs="Times New Roman"/>
          <w:sz w:val="24"/>
          <w:szCs w:val="24"/>
        </w:rPr>
        <w:t> Жизненный и творческий путь. Стремление Н. Лескова к созданию «монографий» народных типов.</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14.</w:t>
      </w:r>
      <w:r w:rsidRPr="00C52A3F">
        <w:rPr>
          <w:rFonts w:ascii="Times New Roman" w:hAnsi="Times New Roman" w:cs="Times New Roman"/>
          <w:b/>
          <w:sz w:val="24"/>
          <w:szCs w:val="24"/>
        </w:rPr>
        <w:t xml:space="preserve"> Лев Николаевич Толстой.</w:t>
      </w:r>
      <w:r w:rsidRPr="00C52A3F">
        <w:rPr>
          <w:rFonts w:ascii="Times New Roman" w:eastAsia="Times New Roman" w:hAnsi="Times New Roman" w:cs="Times New Roman"/>
          <w:sz w:val="24"/>
          <w:szCs w:val="24"/>
        </w:rPr>
        <w:t xml:space="preserve"> «Мысль народная» как идейно-художественная основа толстовского эпоса. Феномен «общей жизни» и образ «дубины народной войны» в романе.</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 xml:space="preserve">15. </w:t>
      </w:r>
      <w:r w:rsidRPr="00C52A3F">
        <w:rPr>
          <w:rFonts w:ascii="Times New Roman" w:hAnsi="Times New Roman" w:cs="Times New Roman"/>
          <w:b/>
          <w:sz w:val="24"/>
          <w:szCs w:val="24"/>
        </w:rPr>
        <w:t>Лев Николаевич Толстой.</w:t>
      </w:r>
      <w:r w:rsidRPr="00C52A3F">
        <w:rPr>
          <w:rFonts w:ascii="Times New Roman" w:hAnsi="Times New Roman" w:cs="Times New Roman"/>
          <w:sz w:val="24"/>
          <w:szCs w:val="24"/>
        </w:rPr>
        <w:t xml:space="preserve"> </w:t>
      </w:r>
      <w:r w:rsidRPr="00C52A3F">
        <w:rPr>
          <w:rFonts w:ascii="Times New Roman" w:eastAsia="Times New Roman" w:hAnsi="Times New Roman" w:cs="Times New Roman"/>
          <w:sz w:val="24"/>
          <w:szCs w:val="24"/>
        </w:rPr>
        <w:t>Нравственно-философские итоги романа «Война и мир». Значение романа-эпопеи Толстого для развития русской реалистической литературы.</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 xml:space="preserve">16. </w:t>
      </w:r>
      <w:r w:rsidRPr="00C52A3F">
        <w:rPr>
          <w:rFonts w:ascii="Times New Roman" w:eastAsia="Times New Roman" w:hAnsi="Times New Roman" w:cs="Times New Roman"/>
          <w:b/>
          <w:sz w:val="24"/>
          <w:szCs w:val="24"/>
        </w:rPr>
        <w:t>Антон Павлович Чехов</w:t>
      </w:r>
      <w:r w:rsidRPr="00C52A3F">
        <w:rPr>
          <w:rFonts w:ascii="Times New Roman" w:eastAsia="Times New Roman" w:hAnsi="Times New Roman" w:cs="Times New Roman"/>
          <w:sz w:val="24"/>
          <w:szCs w:val="24"/>
        </w:rPr>
        <w:t>. Разведение понятий «быт» и «бытие» в прозе А.П. Чехова.</w:t>
      </w:r>
    </w:p>
    <w:p w:rsidR="00C52A3F" w:rsidRPr="00C52A3F" w:rsidRDefault="00C52A3F" w:rsidP="00C52A3F">
      <w:pPr>
        <w:spacing w:after="0" w:line="240" w:lineRule="auto"/>
        <w:jc w:val="both"/>
        <w:rPr>
          <w:rFonts w:ascii="Times New Roman" w:eastAsia="Times New Roman" w:hAnsi="Times New Roman" w:cs="Times New Roman"/>
          <w:sz w:val="24"/>
          <w:szCs w:val="24"/>
        </w:rPr>
      </w:pPr>
      <w:r w:rsidRPr="00C52A3F">
        <w:rPr>
          <w:rFonts w:ascii="Times New Roman" w:eastAsia="Times New Roman" w:hAnsi="Times New Roman" w:cs="Times New Roman"/>
          <w:sz w:val="24"/>
          <w:szCs w:val="24"/>
        </w:rPr>
        <w:t>17. Трагикомедия «футлярной» жизни («</w:t>
      </w:r>
      <w:r w:rsidRPr="00C52A3F">
        <w:rPr>
          <w:rFonts w:ascii="Times New Roman" w:eastAsia="Times New Roman" w:hAnsi="Times New Roman" w:cs="Times New Roman"/>
          <w:i/>
          <w:iCs/>
          <w:sz w:val="24"/>
          <w:szCs w:val="24"/>
        </w:rPr>
        <w:t>Человек в футляре», «Крыжовник»)</w:t>
      </w:r>
      <w:r w:rsidRPr="00C52A3F">
        <w:rPr>
          <w:rFonts w:ascii="Times New Roman" w:eastAsia="Times New Roman" w:hAnsi="Times New Roman" w:cs="Times New Roman"/>
          <w:sz w:val="24"/>
          <w:szCs w:val="24"/>
        </w:rPr>
        <w:t>. Образы «футлярных» людей в чеховских рассказах и проблема «самостояния» человека в мире жестокости и пошлости.</w:t>
      </w:r>
    </w:p>
    <w:p w:rsidR="00507330" w:rsidRPr="00C52A3F" w:rsidRDefault="00507330" w:rsidP="005F4AD3">
      <w:pPr>
        <w:shd w:val="clear" w:color="auto" w:fill="FFFFFF"/>
        <w:spacing w:after="0" w:line="240" w:lineRule="auto"/>
        <w:ind w:firstLine="709"/>
        <w:rPr>
          <w:rFonts w:ascii="Times New Roman" w:eastAsia="Times New Roman" w:hAnsi="Times New Roman" w:cs="Times New Roman"/>
          <w:b/>
          <w:sz w:val="24"/>
          <w:szCs w:val="24"/>
          <w:lang w:eastAsia="ru-RU"/>
        </w:rPr>
      </w:pPr>
    </w:p>
    <w:p w:rsidR="00617AB9" w:rsidRPr="00C52A3F" w:rsidRDefault="00C52A3F" w:rsidP="005F4AD3">
      <w:pPr>
        <w:shd w:val="clear" w:color="auto" w:fill="FFFFFF"/>
        <w:spacing w:after="0" w:line="240" w:lineRule="auto"/>
        <w:ind w:firstLine="709"/>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 xml:space="preserve">Иностранный язык </w:t>
      </w:r>
    </w:p>
    <w:p w:rsidR="00F8484F" w:rsidRPr="00C52A3F" w:rsidRDefault="00F8484F" w:rsidP="005F4AD3">
      <w:pPr>
        <w:shd w:val="clear" w:color="auto" w:fill="FFFFFF"/>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F8484F" w:rsidRPr="00C52A3F" w:rsidRDefault="00F8484F" w:rsidP="005F4AD3">
      <w:pPr>
        <w:shd w:val="clear" w:color="auto" w:fill="FFFFFF"/>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2) владение знаниями о социокультурной специфике страны/стран 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w:t>
      </w:r>
      <w:hyperlink r:id="rId8" w:history="1">
        <w:r w:rsidRPr="00C52A3F">
          <w:rPr>
            <w:rStyle w:val="a5"/>
            <w:rFonts w:ascii="Times New Roman" w:eastAsia="Times New Roman" w:hAnsi="Times New Roman" w:cs="Times New Roman"/>
            <w:color w:val="auto"/>
            <w:sz w:val="24"/>
            <w:szCs w:val="24"/>
            <w:lang w:eastAsia="ru-RU"/>
          </w:rPr>
          <w:t>#</w:t>
        </w:r>
      </w:hyperlink>
    </w:p>
    <w:p w:rsidR="00F8484F" w:rsidRPr="00C52A3F" w:rsidRDefault="00F8484F" w:rsidP="005F4AD3">
      <w:pPr>
        <w:shd w:val="clear" w:color="auto" w:fill="FFFFFF"/>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 достижение уровня владения иностранным языком, превышающего пороговый, достаточного для делового общения в рамках выбранного профиля;</w:t>
      </w:r>
    </w:p>
    <w:p w:rsidR="00F8484F" w:rsidRPr="00C52A3F" w:rsidRDefault="00F8484F" w:rsidP="005F4AD3">
      <w:pPr>
        <w:shd w:val="clear" w:color="auto" w:fill="FFFFFF"/>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2) сформированность умения перевода с иностранного языка на русский при работе с несложными текстами в русле выбранного профил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 владение иностранным языком как одним из средств формирования учебно-исследовательских умений, расширения своих знаний в других предметных областях</w:t>
      </w:r>
      <w:r w:rsidRPr="00C52A3F">
        <w:rPr>
          <w:rFonts w:ascii="Times New Roman" w:hAnsi="Times New Roman" w:cs="Times New Roman"/>
          <w:sz w:val="24"/>
          <w:szCs w:val="24"/>
        </w:rPr>
        <w:t xml:space="preserve"> </w:t>
      </w:r>
      <w:r w:rsidRPr="00C52A3F">
        <w:rPr>
          <w:rFonts w:ascii="Times New Roman" w:eastAsia="Times New Roman" w:hAnsi="Times New Roman" w:cs="Times New Roman"/>
          <w:sz w:val="24"/>
          <w:szCs w:val="24"/>
          <w:lang w:eastAsia="ru-RU"/>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w:t>
      </w:r>
      <w:r w:rsidRPr="00C52A3F">
        <w:rPr>
          <w:rFonts w:ascii="Times New Roman" w:eastAsia="Times New Roman" w:hAnsi="Times New Roman" w:cs="Times New Roman"/>
          <w:sz w:val="24"/>
          <w:szCs w:val="24"/>
          <w:lang w:eastAsia="ru-RU"/>
        </w:rPr>
        <w:lastRenderedPageBreak/>
        <w:t>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Базовый уровен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оммуникативные умения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Говорени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иалогическая реч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Монологическая реч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Аудировани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Чтени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w:t>
      </w:r>
      <w:r w:rsidRPr="00C52A3F">
        <w:rPr>
          <w:rFonts w:ascii="Times New Roman" w:eastAsia="Times New Roman" w:hAnsi="Times New Roman" w:cs="Times New Roman"/>
          <w:sz w:val="24"/>
          <w:szCs w:val="24"/>
          <w:lang w:eastAsia="ru-RU"/>
        </w:rPr>
        <w:lastRenderedPageBreak/>
        <w:t xml:space="preserve">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исьмо</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Языковые навык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рфография и пунктуац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Фонетическая сторона реч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Грамматическая сторона реч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C52A3F">
        <w:rPr>
          <w:rFonts w:ascii="Times New Roman" w:eastAsia="Times New Roman" w:hAnsi="Times New Roman" w:cs="Times New Roman"/>
          <w:sz w:val="24"/>
          <w:szCs w:val="24"/>
          <w:lang w:val="en-US" w:eastAsia="ru-RU"/>
        </w:rPr>
        <w:t xml:space="preserve"> </w:t>
      </w:r>
      <w:r w:rsidRPr="00C52A3F">
        <w:rPr>
          <w:rFonts w:ascii="Times New Roman" w:eastAsia="Times New Roman" w:hAnsi="Times New Roman" w:cs="Times New Roman"/>
          <w:sz w:val="24"/>
          <w:szCs w:val="24"/>
          <w:lang w:eastAsia="ru-RU"/>
        </w:rPr>
        <w:t>в</w:t>
      </w:r>
      <w:r w:rsidRPr="00C52A3F">
        <w:rPr>
          <w:rFonts w:ascii="Times New Roman" w:eastAsia="Times New Roman" w:hAnsi="Times New Roman" w:cs="Times New Roman"/>
          <w:sz w:val="24"/>
          <w:szCs w:val="24"/>
          <w:lang w:val="en-US" w:eastAsia="ru-RU"/>
        </w:rPr>
        <w:t xml:space="preserve"> </w:t>
      </w:r>
      <w:r w:rsidRPr="00C52A3F">
        <w:rPr>
          <w:rFonts w:ascii="Times New Roman" w:eastAsia="Times New Roman" w:hAnsi="Times New Roman" w:cs="Times New Roman"/>
          <w:sz w:val="24"/>
          <w:szCs w:val="24"/>
          <w:lang w:eastAsia="ru-RU"/>
        </w:rPr>
        <w:t>речи</w:t>
      </w:r>
      <w:r w:rsidRPr="00C52A3F">
        <w:rPr>
          <w:rFonts w:ascii="Times New Roman" w:eastAsia="Times New Roman" w:hAnsi="Times New Roman" w:cs="Times New Roman"/>
          <w:sz w:val="24"/>
          <w:szCs w:val="24"/>
          <w:lang w:val="en-US" w:eastAsia="ru-RU"/>
        </w:rPr>
        <w:t xml:space="preserve"> </w:t>
      </w:r>
      <w:r w:rsidRPr="00C52A3F">
        <w:rPr>
          <w:rFonts w:ascii="Times New Roman" w:eastAsia="Times New Roman" w:hAnsi="Times New Roman" w:cs="Times New Roman"/>
          <w:sz w:val="24"/>
          <w:szCs w:val="24"/>
          <w:lang w:eastAsia="ru-RU"/>
        </w:rPr>
        <w:t>эмфатических</w:t>
      </w:r>
      <w:r w:rsidRPr="00C52A3F">
        <w:rPr>
          <w:rFonts w:ascii="Times New Roman" w:eastAsia="Times New Roman" w:hAnsi="Times New Roman" w:cs="Times New Roman"/>
          <w:sz w:val="24"/>
          <w:szCs w:val="24"/>
          <w:lang w:val="en-US" w:eastAsia="ru-RU"/>
        </w:rPr>
        <w:t xml:space="preserve"> </w:t>
      </w:r>
      <w:r w:rsidRPr="00C52A3F">
        <w:rPr>
          <w:rFonts w:ascii="Times New Roman" w:eastAsia="Times New Roman" w:hAnsi="Times New Roman" w:cs="Times New Roman"/>
          <w:sz w:val="24"/>
          <w:szCs w:val="24"/>
          <w:lang w:eastAsia="ru-RU"/>
        </w:rPr>
        <w:t>конструкций</w:t>
      </w:r>
      <w:r w:rsidRPr="00C52A3F">
        <w:rPr>
          <w:rFonts w:ascii="Times New Roman" w:eastAsia="Times New Roman" w:hAnsi="Times New Roman" w:cs="Times New Roman"/>
          <w:sz w:val="24"/>
          <w:szCs w:val="24"/>
          <w:lang w:val="en-US" w:eastAsia="ru-RU"/>
        </w:rPr>
        <w:t xml:space="preserve"> (</w:t>
      </w:r>
      <w:r w:rsidRPr="00C52A3F">
        <w:rPr>
          <w:rFonts w:ascii="Times New Roman" w:eastAsia="Times New Roman" w:hAnsi="Times New Roman" w:cs="Times New Roman"/>
          <w:sz w:val="24"/>
          <w:szCs w:val="24"/>
          <w:lang w:eastAsia="ru-RU"/>
        </w:rPr>
        <w:t>например</w:t>
      </w:r>
      <w:r w:rsidRPr="00C52A3F">
        <w:rPr>
          <w:rFonts w:ascii="Times New Roman" w:eastAsia="Times New Roman" w:hAnsi="Times New Roman" w:cs="Times New Roman"/>
          <w:sz w:val="24"/>
          <w:szCs w:val="24"/>
          <w:lang w:val="en-US" w:eastAsia="ru-RU"/>
        </w:rPr>
        <w:t xml:space="preserve">, „It’s him who took the money”, “It’s time you talked to her”). </w:t>
      </w:r>
      <w:r w:rsidRPr="00C52A3F">
        <w:rPr>
          <w:rFonts w:ascii="Times New Roman" w:eastAsia="Times New Roman" w:hAnsi="Times New Roman" w:cs="Times New Roman"/>
          <w:sz w:val="24"/>
          <w:szCs w:val="24"/>
          <w:lang w:eastAsia="ru-RU"/>
        </w:rPr>
        <w:t xml:space="preserve">Употребление в речи предложений с конструкциями … as; not so … as; either … or; neither … nor.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Лексическая сторона реч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look after, give up, be over, write down get 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 to know somebody, keep in touch with somebody, look forward to doing something) в рамках тем, включенных в раздел «Предметное содержание реч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едметное содержание реч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вседневная жизн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 xml:space="preserve">Домашние обязанности. Покупки. Общение в семье и в школе. Семейные традиции. Общение с друзьями и знакомыми. Переписка с друзьям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Здоровь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осещение  врача. Здоровый образ жизн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порт</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Активный отдых. Экстремальные виды спорт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Городская и сельская жизн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Особенности городской и сельской жизни в России и странах изучаемого языка. Городская инфраструктура. Сельское хозяйство.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учно-технический прогресс</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огресс в науке. Космос. Новые информационные технолог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ирода и эколог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временная молодеж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Увлечения и интересы. Связь с предыдущими поколениями. Образовательные поездк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офесс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овременные профессии. Планы на будущее, проблемы выбора профессии. Образование и професс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траны изучаемого язык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ностранные язык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Углубленный уровен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оммуникативные умен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Говорени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иалогическая реч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Монологическая реч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Аудировани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w:t>
      </w:r>
      <w:r w:rsidRPr="00C52A3F">
        <w:rPr>
          <w:rFonts w:ascii="Times New Roman" w:eastAsia="Times New Roman" w:hAnsi="Times New Roman" w:cs="Times New Roman"/>
          <w:sz w:val="24"/>
          <w:szCs w:val="24"/>
          <w:lang w:eastAsia="ru-RU"/>
        </w:rPr>
        <w:lastRenderedPageBreak/>
        <w:t xml:space="preserve">теледебаты, обращение к участникам мероприятия, репортаж. Доклад. Сложная система доказательств. Разговорная речь в пределах литературной нормы.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Чтени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Умение читать и понимать несложные аутентичные тексты различных стилей (публицистического, художественного, разговорного, научного, официально-делового). 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 / график / статистика / 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исьмо</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Языковые навык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Фонетическая сторона реч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рфография и пунктуац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Орфографические и пунктуационные навыки. Умение создавать тексты без орфографических и пунктуационных ошибок, затрудняющих понимани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Грамматическая сторона реч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 begin with, as follows, in 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Распознавание и употребление в речи инверсии. Распознавание и употребление в речи широкого спектра глагольных структур.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Лексическая сторона реч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едметное содержание реч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вседневная жизн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Общество потребления. Самостоятельная жизнь. Отношения поколений в семье. Семейные истории. Круг друзей. Дружба и любовь.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Здоровь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Здоровый образ жизни и правильное питание. Современные тенденции в заботе о здоровье: йога, вегетарианство, фитнес.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Городская и сельская жизн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 xml:space="preserve">Развитие города и регионов.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учно-технический прогресс</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Дистанционное образование. Робототехник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ирода и эколог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Заповедники России. Энергосбережение. Последствия изменения климата. Деятельность различных организаций по защите окружающей среды. Экотуризм.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временная молодеж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Молодежные субкультуры. Молодежные организации. Система ценностей. Волонтерство.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траны изучаемого язык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олитические и экономические системы. Выдающиеся личности в истории стран изучаемого языка. Искусство.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временные професс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офессии будущего. Карьера и семья. Успех в професс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ностранные язык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Развитие языка. Диалекты. Молодежный сленг. Профессиональный язык.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ультура и искусство</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стор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Место учебного предмета «История»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едмет «История» изучается на уровне среднего общего образования в качестве учебного предмета в 10–11-х классах.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Общая характеристика примерной программы по истор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 соответствии с требованиями Федерального закона «Об образовании в Российской Федерации», ФГОС СОО, главной целью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сновными задачами реализации примерной программы учебного предмета «История» (базовый уровень) в старшей школе являютс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 формирование умений применять исторические знания в профессиональной и общественной деятельности, поликультурном общен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4) овладение навыками проектной деятельности и исторической реконструкции с привлечением различных источнико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5) формирование умений вести диалог, обосновывать свою точку зрения в дискуссии по исторической тематик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Задачами реализации примерной образовательной программы учебного предмета «История» (углубленный уровень) являютс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 формирование знаний о месте и роли исторической науки в системе научных дисциплин, представлений об историограф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2) овладение системными историческими знаниями, понимание места и роли России в мировой истор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4) формирование умений оценивать различные исторические верс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 xml:space="preserve">ценности гражданского общества – верховенство права, социальная солидарность, безопасность, свобода и ответственность;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 xml:space="preserve">общественное согласие и уважение как необходимое условие взаимодействия государств и народов в Новейшей истор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познавательное значение российской, региональной и мировой истор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формирование требований к каждой ступени непрерывного исторического образования на протяжении всей жизн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Методологическая основа преподавания курса истории в школе базируется на следующих образовательных и воспитательных приоритетах:</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принцип научности, определяющий соответствие учебных единиц основным результатам научных исследований;</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 xml:space="preserve">многофакторный подход к освещению истории всех сторон жизни государства и обществ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w:t>
      </w:r>
      <w:r w:rsidRPr="00C52A3F">
        <w:rPr>
          <w:rFonts w:ascii="Times New Roman" w:eastAsia="Times New Roman" w:hAnsi="Times New Roman" w:cs="Times New Roman"/>
          <w:sz w:val="24"/>
          <w:szCs w:val="24"/>
          <w:lang w:eastAsia="ru-RU"/>
        </w:rPr>
        <w:tab/>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w:t>
      </w:r>
      <w:r w:rsidRPr="00C52A3F">
        <w:rPr>
          <w:rFonts w:ascii="Times New Roman" w:eastAsia="Times New Roman" w:hAnsi="Times New Roman" w:cs="Times New Roman"/>
          <w:sz w:val="24"/>
          <w:szCs w:val="24"/>
          <w:lang w:eastAsia="ru-RU"/>
        </w:rPr>
        <w:tab/>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овейшая истор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Мир накануне и в годы Первой мировой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Мир накануне Первой мировой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ервая мировая войн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Межвоенный период (1918–1939)</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еволюционная волна после Первой мировой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ерсальско-вашингтонская систем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траны Запада в 1920-е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w:t>
      </w:r>
      <w:r w:rsidRPr="00C52A3F">
        <w:rPr>
          <w:rFonts w:ascii="Times New Roman" w:eastAsia="Times New Roman" w:hAnsi="Times New Roman" w:cs="Times New Roman"/>
          <w:sz w:val="24"/>
          <w:szCs w:val="24"/>
          <w:lang w:eastAsia="ru-RU"/>
        </w:rPr>
        <w:lastRenderedPageBreak/>
        <w:t>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Матеотти. Фашистский режим в Итал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литическое развитие стран Южной и Восточной Аз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еликая депрессия. Мировой экономический кризис. Преобразования Ф. Рузвельта в СШ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растание агрессии. Германский нацизм</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родный фронт» и Гражданская война в Испан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Борьба с фашизмом в Австрии и Франции. VII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литика «умиротворения» агрессор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азвитие культуры в первой трети ХХ 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торая мировая войн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чало Второй мировой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Начало Великой Отечественной войны и войны на Тихом океан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оренной перелом в войн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Жизнь во время войны. Сопротивление оккупантам</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азгром Германии, Японии и их союзнико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ревнование социальных систем</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чало «холодной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Террор в Восточной Европе. Совет экономической взаимопомощи. НАТО. «Охота на ведьм» в СШ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Гонка вооружений. Берлинский и Карибский кризис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альний Восток в 40–70-е гг. Войны и революц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азрядк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Западная Европа и Северная Америка в 50–80-е годы ХХ век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остижения и кризисы социалистического мир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Латинская Америка в 1950–1990-е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траны Азии и Африки в 1940–1990-е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временный мир</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стория Росс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Россия в годы «великих потрясений». 1914–1921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оссия в Первой мировой войне</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еликая российская революция 1917 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w:t>
      </w:r>
      <w:r w:rsidRPr="00C52A3F">
        <w:rPr>
          <w:rFonts w:ascii="Times New Roman" w:eastAsia="Times New Roman" w:hAnsi="Times New Roman" w:cs="Times New Roman"/>
          <w:sz w:val="24"/>
          <w:szCs w:val="24"/>
          <w:lang w:eastAsia="ru-RU"/>
        </w:rPr>
        <w:lastRenderedPageBreak/>
        <w:t>Создание коалиционного правительства большевиков и левых эсеров. В.И. Ленин как политический деятель.</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ервые революционные преобразования большевико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крет о земле» и принципы наделения крестьян землей. Отделение церкви от государства и школы от церкв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зыв и разгон Учредительного собран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Гражданская война и ее последств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 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деология и культура периода Гражданской войны и «военного коммунизм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ш край в годы революции и Гражданской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 xml:space="preserve">Советский Союз в 1920–1930-е гг.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ССР в годы нэпа. 1921–1928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 Учреждение в СССР звания «Герой Труда» (1927 г., с 1938 г. – Герой Социалистического Труд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 Сельскохозяйственные коммуны, артели и ТОЗы. Отходничество. Сдача земли в аренду.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ветский Союз в 1929–1941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w:t>
      </w:r>
      <w:r w:rsidRPr="00C52A3F">
        <w:rPr>
          <w:rFonts w:ascii="Times New Roman" w:eastAsia="Times New Roman" w:hAnsi="Times New Roman" w:cs="Times New Roman"/>
          <w:sz w:val="24"/>
          <w:szCs w:val="24"/>
          <w:lang w:eastAsia="ru-RU"/>
        </w:rPr>
        <w:lastRenderedPageBreak/>
        <w:t xml:space="preserve">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 Создание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спорта. 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 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 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w:t>
      </w:r>
      <w:r w:rsidRPr="00C52A3F">
        <w:rPr>
          <w:rFonts w:ascii="Times New Roman" w:eastAsia="Times New Roman" w:hAnsi="Times New Roman" w:cs="Times New Roman"/>
          <w:sz w:val="24"/>
          <w:szCs w:val="24"/>
          <w:lang w:eastAsia="ru-RU"/>
        </w:rPr>
        <w:lastRenderedPageBreak/>
        <w:t xml:space="preserve">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ш край в 1920–1930-е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еликая Отечественная война. 1941–1945</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врагу. 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 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 Помощь населения фронту. Добровольные взносы в фонд обороны. Помощь эвакуированным. Повседневность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w:t>
      </w:r>
      <w:r w:rsidRPr="00C52A3F">
        <w:rPr>
          <w:rFonts w:ascii="Times New Roman" w:eastAsia="Times New Roman" w:hAnsi="Times New Roman" w:cs="Times New Roman"/>
          <w:sz w:val="24"/>
          <w:szCs w:val="24"/>
          <w:lang w:eastAsia="ru-RU"/>
        </w:rPr>
        <w:lastRenderedPageBreak/>
        <w:t xml:space="preserve">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 Истоки «холодной войны». Нюрнбергский и Токийский судебные процессы. Осуждение главных военных преступнико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ш край в годы Великой Отечественной войны.</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Апогей и кризис советской системы. 1945–1991 гг. «Поздний сталинизм» (1945–1953)</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 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w:t>
      </w:r>
      <w:r w:rsidRPr="00C52A3F">
        <w:rPr>
          <w:rFonts w:ascii="Times New Roman" w:eastAsia="Times New Roman" w:hAnsi="Times New Roman" w:cs="Times New Roman"/>
          <w:sz w:val="24"/>
          <w:szCs w:val="24"/>
          <w:lang w:eastAsia="ru-RU"/>
        </w:rPr>
        <w:lastRenderedPageBreak/>
        <w:t xml:space="preserve">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 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В. Сталин в оценках современников и историко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ттепель»: середина 1950-х – первая половина 1960-х</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десталинизация: содержание и противоречия. Внутрипартийная демократизация. 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 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w:t>
      </w:r>
      <w:r w:rsidRPr="00C52A3F">
        <w:rPr>
          <w:rFonts w:ascii="Times New Roman" w:eastAsia="Times New Roman" w:hAnsi="Times New Roman" w:cs="Times New Roman"/>
          <w:sz w:val="24"/>
          <w:szCs w:val="24"/>
          <w:lang w:eastAsia="ru-RU"/>
        </w:rPr>
        <w:lastRenderedPageBreak/>
        <w:t xml:space="preserve">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 Смещение Н.С. Хрущева и приход к власти Л.И. Брежнева. Оценка Хрущева и его реформ современниками и историкам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ш край в 1953–1964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ветское общество в середине 1960-х – начале 1980-х</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 Религиозные искания. Национальные движения. Борьба с инакомыслием. Судебные процессы. Цензура и самиздат.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ш край в 1964–1985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литика «перестройки». Распад СССР (1985–1991)</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w:t>
      </w:r>
      <w:r w:rsidRPr="00C52A3F">
        <w:rPr>
          <w:rFonts w:ascii="Times New Roman" w:eastAsia="Times New Roman" w:hAnsi="Times New Roman" w:cs="Times New Roman"/>
          <w:sz w:val="24"/>
          <w:szCs w:val="24"/>
          <w:lang w:eastAsia="ru-RU"/>
        </w:rPr>
        <w:lastRenderedPageBreak/>
        <w:t xml:space="preserve">экономике. Радикализация общественных настроений. Забастовочное движение. Новый этап в государственно-конфессиональных отношениях.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М.С. Горбачев в оценках современников и историко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ш край в 1985–1991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оссийская Федерация в 1992–2012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тановление новой России (1992–1999)</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w:t>
      </w:r>
      <w:r w:rsidRPr="00C52A3F">
        <w:rPr>
          <w:rFonts w:ascii="Times New Roman" w:eastAsia="Times New Roman" w:hAnsi="Times New Roman" w:cs="Times New Roman"/>
          <w:sz w:val="24"/>
          <w:szCs w:val="24"/>
          <w:lang w:eastAsia="ru-RU"/>
        </w:rPr>
        <w:lastRenderedPageBreak/>
        <w:t xml:space="preserve">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Б.Н. Ельцин в оценках современников и историков.</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ш край в 1992–1999 гг.</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оссия в 2000-е: вызовы времени и задачи модернизации</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 Снижение средней продолжительности жизни и тенденции депопуляции. Государственные программы демографического возрождения России. 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Модернизация бытовой сферы. Досуг. Россиянин в глобальном информационном пространстве: СМИ, компьютеризация, Интернет. Массовая автомобилизация.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F8484F" w:rsidRPr="00C52A3F" w:rsidRDefault="00F8484F" w:rsidP="005F4AD3">
      <w:pPr>
        <w:spacing w:after="0" w:line="240" w:lineRule="auto"/>
        <w:ind w:firstLine="709"/>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ш край в 2000–2012 гг.</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стория. Россия до 1914 г. </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От Древней Руси к Российскому государств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вед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Народы и государства на территории нашей страны в древ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F8484F" w:rsidRPr="00C52A3F" w:rsidRDefault="00F8484F" w:rsidP="005F4AD3">
      <w:pPr>
        <w:spacing w:after="0" w:line="240" w:lineRule="auto"/>
        <w:ind w:firstLine="709"/>
        <w:rPr>
          <w:rFonts w:ascii="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сточная Европа в середине I тыс. н.э.</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Cоседи восточных славян.</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Образование государства Рус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F8484F" w:rsidRPr="00C52A3F" w:rsidRDefault="00F8484F" w:rsidP="005F4AD3">
      <w:pPr>
        <w:spacing w:after="0" w:line="240" w:lineRule="auto"/>
        <w:ind w:firstLine="709"/>
        <w:rPr>
          <w:rFonts w:ascii="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усь в конце X – начале XII 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F8484F" w:rsidRPr="00C52A3F" w:rsidRDefault="00F8484F" w:rsidP="005F4AD3">
      <w:pPr>
        <w:spacing w:after="0" w:line="240" w:lineRule="auto"/>
        <w:ind w:firstLine="709"/>
        <w:rPr>
          <w:rFonts w:ascii="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усь в середине XII – начале XIII 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Русские земли в середине XIII – XIV 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Формирование единого Русского государства в XV ве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F8484F" w:rsidRPr="00C52A3F" w:rsidRDefault="00F8484F" w:rsidP="005F4AD3">
      <w:pPr>
        <w:spacing w:after="0" w:line="240" w:lineRule="auto"/>
        <w:ind w:firstLine="709"/>
        <w:rPr>
          <w:rFonts w:ascii="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в XVI–XVII веках: от Великого княжества к Царств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в XVI ве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 </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Смута в Росс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F8484F" w:rsidRPr="00C52A3F" w:rsidRDefault="00F8484F" w:rsidP="005F4AD3">
      <w:pPr>
        <w:spacing w:after="0" w:line="240" w:lineRule="auto"/>
        <w:ind w:firstLine="709"/>
        <w:rPr>
          <w:rFonts w:ascii="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в XVII ве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C52A3F">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России в XVII в. Обмирщение культуры. Быт и нравы допетровской Руси. 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F8484F" w:rsidRPr="00C52A3F" w:rsidRDefault="00F8484F" w:rsidP="005F4AD3">
      <w:pPr>
        <w:spacing w:after="0" w:line="240" w:lineRule="auto"/>
        <w:ind w:firstLine="709"/>
        <w:rPr>
          <w:rFonts w:ascii="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в конце XVII – XVIII веке: от Царства к Импер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в эпоху преобразований Петра I</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 Культура и нравы петровской эпохи. Итоги, последствия и значение петровских преобразований. Образ Петра I в русской истории и культуре.</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После Петра Великого: эпоха «дворцовых переворо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гг. Расширение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гг. Россия в Семилетней войне 1756–1762 гг. </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 xml:space="preserve">Россия в 1760–1790-е. Правление Екатерины II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 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Россия при Павле I</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Внешняя политика Павла I. Участие в антифранцузских коалициях. Итальянский и Швейцарский походы А.В. Суворова. Военные экспедиции Ф.Ф. Ушакова. Заговор 11 марта 1801 г.</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 xml:space="preserve">Культурное пространство Российской импер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F8484F" w:rsidRPr="00C52A3F" w:rsidRDefault="00F8484F" w:rsidP="005F4AD3">
      <w:pPr>
        <w:spacing w:after="0" w:line="240" w:lineRule="auto"/>
        <w:ind w:firstLine="709"/>
        <w:rPr>
          <w:rFonts w:ascii="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йская Империя в XIX – начале XX 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ссийская империя в первой половине XIX 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w:t>
      </w:r>
      <w:r w:rsidRPr="00C52A3F">
        <w:rPr>
          <w:rFonts w:ascii="Times New Roman" w:hAnsi="Times New Roman" w:cs="Times New Roman"/>
          <w:sz w:val="24"/>
          <w:szCs w:val="24"/>
        </w:rPr>
        <w:lastRenderedPageBreak/>
        <w:t>М.М. Сперанского. Учреждение Государственного совета. Причины свертывания либеральных рефор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 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ссийская империя во второй половине XIX 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III. 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ссийская империя в начале XX 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3" w:name="_Toc453968182"/>
      <w:r w:rsidRPr="00C52A3F">
        <w:rPr>
          <w:rFonts w:ascii="Times New Roman" w:hAnsi="Times New Roman" w:cs="Times New Roman"/>
          <w:sz w:val="24"/>
          <w:szCs w:val="24"/>
        </w:rPr>
        <w:t>.</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я</w:t>
      </w:r>
      <w:bookmarkEnd w:id="3"/>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еловек и окружающая сре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рриториальная организация мирового сообщ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гиональная география и страновед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ль географии в решении глобальных проблем человечества</w:t>
      </w:r>
    </w:p>
    <w:p w:rsidR="00F8484F" w:rsidRPr="00C52A3F" w:rsidRDefault="00F8484F" w:rsidP="005F4AD3">
      <w:pPr>
        <w:spacing w:after="0" w:line="240" w:lineRule="auto"/>
        <w:ind w:firstLine="709"/>
        <w:rPr>
          <w:rFonts w:ascii="Times New Roman" w:hAnsi="Times New Roman" w:cs="Times New Roman"/>
          <w:sz w:val="24"/>
          <w:szCs w:val="24"/>
        </w:rPr>
      </w:pPr>
      <w:bookmarkStart w:id="4" w:name="h.10tp2h5eeujv"/>
      <w:bookmarkEnd w:id="4"/>
      <w:r w:rsidRPr="00C52A3F">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Углубленн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я в современном ми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зическая географ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о-экономическая география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w:t>
      </w:r>
      <w:r w:rsidRPr="00C52A3F">
        <w:rPr>
          <w:rFonts w:ascii="Times New Roman" w:hAnsi="Times New Roman" w:cs="Times New Roman"/>
          <w:sz w:val="24"/>
          <w:szCs w:val="24"/>
        </w:rPr>
        <w:lastRenderedPageBreak/>
        <w:t>Территориальные сочетания природных ресурсов. Обеспеченность природными ресурсами отдельных территор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эколог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ый перечень практических рабо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Оценка ресурсообеспеченности страны (региона, человечества) основными видами ресур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геоэкологической ситуации в отдельных странах и регионах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техногенной нагрузки на окружающую сред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арактеристика политико-географического положения стра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арактеристика экономико-географического положения стра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арактеристика природно-ресурсного потенциала стра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грузооборота и пассажиропотока по основным транспортным магистралям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явление причин неравномерности хозяйственного освоения различных территор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нозирование изменения численности населения мира и отдельных регион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состава и структуры населения на основе статистических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основных показателей уровня и качества жизни насе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явление и характеристика основных направлений миграции насе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международной специализации крупнейших стран и регионов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международных экономических связей стра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международного сотрудничества по решению глобальных проблем человеч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международной деятельности по освоению малоизученных территор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тображение статистических данных в геоинформационной системе или на картосхем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F8484F" w:rsidRPr="00C52A3F" w:rsidRDefault="00F8484F" w:rsidP="005F4AD3">
      <w:pPr>
        <w:spacing w:after="0" w:line="240" w:lineRule="auto"/>
        <w:ind w:firstLine="709"/>
        <w:rPr>
          <w:rFonts w:ascii="Times New Roman" w:hAnsi="Times New Roman" w:cs="Times New Roman"/>
          <w:sz w:val="24"/>
          <w:szCs w:val="24"/>
        </w:rPr>
      </w:pPr>
      <w:bookmarkStart w:id="5" w:name="_Toc453968183"/>
      <w:bookmarkStart w:id="6" w:name="_Toc435412709"/>
      <w:r w:rsidRPr="00C52A3F">
        <w:rPr>
          <w:rFonts w:ascii="Times New Roman" w:hAnsi="Times New Roman" w:cs="Times New Roman"/>
          <w:sz w:val="24"/>
          <w:szCs w:val="24"/>
        </w:rPr>
        <w:t>Экономика</w:t>
      </w:r>
      <w:bookmarkEnd w:id="5"/>
      <w:bookmarkEnd w:id="6"/>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w:t>
      </w:r>
      <w:r w:rsidRPr="00C52A3F">
        <w:rPr>
          <w:rFonts w:ascii="Times New Roman" w:hAnsi="Times New Roman" w:cs="Times New Roman"/>
          <w:sz w:val="24"/>
          <w:szCs w:val="24"/>
        </w:rPr>
        <w:lastRenderedPageBreak/>
        <w:t>социологии), что позволяет обучающимся освоить ключевые компетенции, необходимые для социализации в экономической сфе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дачами реализации учебного предмета «Экономика» на базовом уровне среднего общего образования являютс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концепции экономики</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кроэкономика</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 Реклама. Конкуренция. Рынки с интенсивной конкуренцией. Рынки с ослабленной конкуренци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кроэкономика</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сновные макроэкономические проблемы. Валовой внутренний продукт.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ждународная экономика</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 xml:space="preserve">Международная торговля. Внешнеторговая политика. Международное разделение руда. Валютный рынок. Обменные курсы валют. Международные. расчеты. Государственная политика в области международной торговли. Международные </w:t>
      </w:r>
      <w:r w:rsidRPr="00C52A3F">
        <w:rPr>
          <w:rFonts w:ascii="Times New Roman" w:hAnsi="Times New Roman" w:cs="Times New Roman"/>
          <w:sz w:val="24"/>
          <w:szCs w:val="24"/>
        </w:rPr>
        <w:lastRenderedPageBreak/>
        <w:t>экономические организации. Глобальные экономические проблемы. Особенности современной экономики Росс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лубленн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концепции эконом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Абсолютные и сравнительные преимущества. Типы экономических систем.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кроэконом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Заменяющие и дополняющие товары, перекрестная эластичность спроса.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Показатели выпуска фирмы: общий, средний и предельный продукт переменного фактора производства. Закон убывающей отдачи. Амортизационные отчисления. Необратимые издержки.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Реклама. Бизнес-пла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кроэконом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и макроэкономического анализа. Представление о системе национальных счетов. ВВП. Номинальный и реальный ВВП. Совокупный спрос и совокупное предлож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ньги. Денежные агрегаты. Основы денежной политики. Банки и банковская систе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 Экономические циклы.</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ждународная эконом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ждународная торговля. Государственная политика в области международной торговли. Обменный курс валюты. Валютный рынок. Международные финансы. Мировая валютная система. Международные расчеты. Платежный баланс. Международные экономические организации. Глобальные экономические проблемы. Особенности современной экономики России.</w:t>
      </w:r>
    </w:p>
    <w:p w:rsidR="00F8484F" w:rsidRPr="00C52A3F" w:rsidRDefault="00F8484F" w:rsidP="005F4AD3">
      <w:pPr>
        <w:spacing w:after="0" w:line="240" w:lineRule="auto"/>
        <w:ind w:firstLine="709"/>
        <w:rPr>
          <w:rFonts w:ascii="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hAnsi="Times New Roman" w:cs="Times New Roman"/>
          <w:sz w:val="24"/>
          <w:szCs w:val="24"/>
        </w:rPr>
      </w:pPr>
      <w:bookmarkStart w:id="7" w:name="_Toc453968184"/>
      <w:bookmarkStart w:id="8" w:name="_Toc435412710"/>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о</w:t>
      </w:r>
      <w:bookmarkEnd w:id="7"/>
      <w:bookmarkEnd w:id="8"/>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теории государства и пра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w:t>
      </w:r>
      <w:r w:rsidRPr="00C52A3F">
        <w:rPr>
          <w:rFonts w:ascii="Times New Roman" w:hAnsi="Times New Roman" w:cs="Times New Roman"/>
          <w:sz w:val="24"/>
          <w:szCs w:val="24"/>
        </w:rPr>
        <w:lastRenderedPageBreak/>
        <w:t>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нституционное право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а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отрасли российского пра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договора: оферта и акцепт. Защита прав потребителей. Наследование. Понятие завещания. 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российского судопроизвод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Основные виды юридических профессий.</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лубленн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ория государства и пра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ории происхождения государства и права. Признаки государства. Теории сущности государства.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Юридическая техника. Формы реализации права. Виды и способы толкования права. Субъекты и объекты правоотношения. Правоспособность, дееспособность и деликтоспособность. Юридические факты. Гарантии законности и правопорядка. Правосознание. Правовая культура. Правовой нигилизм. Правовое воспитание.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итуционное прав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итуционное право. Виды конституций.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Виды парламентов.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Принципы и виды правотворчества. 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Виды и особенности избирательных систем. Стадии избирательного процесса. Выборы. Референдум. Система органов местного самоуправления. Принципы местного самоуправления. Сферы деятельности органов местного самоуправ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Международное прав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принципы и источники международного права. Субъекты международного права. Международно-правовое признание. Мирное разрешение международных споров. Источники и основания международно-правовой ответственности.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Международный Комитет Красного Креста. Участники вооруженных конфликтов: комбатанты и некомбатанты. Защита жертв войны. Защита гражданских объектов и культурных ценностей. Запрещенные средства и методы ведения военных действ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отрасли российского пра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Реституция. Гражданско-правовой договор. Порядок заключения договора: оферта и акцепт. Наследование. Завещание. Страхование и его виды. Формы защиты гражданских прав. Гражданско-правовая ответственность. Защита прав потребителей. Непреодолимая сила.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 Ответственность родителей по воспитанию детей. Формы воспитания детей, оставшихся без попечения родителей. Усыновление. Опека и попечительство. Приемная семья.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Виды времени отдыха.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Финансовое право. Правовое регулирование банковской деятельности. Структура банковской системы РФ. Права и обязанности вкладчиков. Источники налогового права. Субъекты и объекты налоговых правоотношений. Права и обязанности налогоплательщика. Финансовый аудит.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российского судопроизвод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 Особенности профессиональной деятельности юрист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9" w:name="_Toc453968185"/>
      <w:bookmarkStart w:id="10" w:name="_Toc435412711"/>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ствознание</w:t>
      </w:r>
      <w:bookmarkEnd w:id="9"/>
      <w:bookmarkEnd w:id="10"/>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базовым понятийным аппаратом социальных нау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представлений о методах познания социальных явлений и процес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w:t>
      </w:r>
      <w:r w:rsidRPr="00C52A3F">
        <w:rPr>
          <w:rFonts w:ascii="Times New Roman" w:hAnsi="Times New Roman" w:cs="Times New Roman"/>
          <w:sz w:val="24"/>
          <w:szCs w:val="24"/>
        </w:rPr>
        <w:lastRenderedPageBreak/>
        <w:t xml:space="preserve">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еловек. Человек в системе общественных отнош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ство как сложная динамическая систе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ном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 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w:t>
      </w:r>
      <w:r w:rsidRPr="00C52A3F">
        <w:rPr>
          <w:rFonts w:ascii="Times New Roman" w:hAnsi="Times New Roman" w:cs="Times New Roman"/>
          <w:sz w:val="24"/>
          <w:szCs w:val="24"/>
        </w:rPr>
        <w:lastRenderedPageBreak/>
        <w:t>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ые отнош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ит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 Особенности политического процесса в Росс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овое регулирование общественных отнош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w:t>
      </w:r>
      <w:r w:rsidRPr="00C52A3F">
        <w:rPr>
          <w:rFonts w:ascii="Times New Roman" w:hAnsi="Times New Roman" w:cs="Times New Roman"/>
          <w:sz w:val="24"/>
          <w:szCs w:val="24"/>
        </w:rPr>
        <w:lastRenderedPageBreak/>
        <w:t>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11" w:name="_Toc453968186"/>
      <w:bookmarkStart w:id="12" w:name="_Toc435412712"/>
      <w:r w:rsidRPr="00C52A3F">
        <w:rPr>
          <w:rFonts w:ascii="Times New Roman" w:hAnsi="Times New Roman" w:cs="Times New Roman"/>
          <w:sz w:val="24"/>
          <w:szCs w:val="24"/>
        </w:rPr>
        <w:t>Россия в мире</w:t>
      </w:r>
      <w:r w:rsidRPr="00C52A3F">
        <w:rPr>
          <w:rFonts w:ascii="Times New Roman" w:hAnsi="Times New Roman" w:cs="Times New Roman"/>
          <w:sz w:val="24"/>
          <w:szCs w:val="24"/>
        </w:rPr>
        <w:footnoteReference w:id="5"/>
      </w:r>
      <w:bookmarkEnd w:id="11"/>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есто учебного предмета «Россия в мир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 «Россия в мире» изучается на уровне среднего общего образования в качестве учебного предмета в 10–11-х класса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щая характеристи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оответствии с требованиями Федерального закона «Об образовании в Российской Федерации», ФГОС СОО, целью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сновными задачами реализации примерной программы учебного предмета «Россия в мире» (базовый уровень) являютс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взгляда на современный мир с точки зрения интересов России, понимания ее прошлого и настоящег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тория как нау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Предцивилизационная стадия истории человеч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 Изменения в укладе жизни и формах социальных связей. Родоплеменные отношения.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ивилизации Древнего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нципы периодизации древней истории. Историческая карта Древнего мира. Предпосылки формирования древнейших цивилизаций. Социальные нормы и духовные ценности в древнеиндийском и древнекитайском обществе. Философское наследие Древнего Восто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ревнейшая история нашей Родины: первые города и государств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радиционное (аграрное) общество эпохи Средневековь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нципы периодизации Средневековья. Историческая карта средневекового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ликое переселение народов» в Европе и формирование христианской средневековой цивилиз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Норманнский фактор в образовании европейских государств. Образование государства Русь и роль норманнского фактора в этом процесс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ивилизации Востока в эпоху Средневековь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 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XIV – XV веке. Социально-экономическое развитие России. Россия в средневековом мире. Роль Ивана IV Грозного в российской истории: реформы и их це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еловек в древности и Средневековье.</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овое врем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о-психологические, экономические и техногенные факторы развертывания процесса модерниз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нутренняя колонизация. Торговый и мануфактурный капитализм. Эпоха меркантилиз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Попытки ограничения власти царя в период Смуты и в эпоху дворцовых переворотов, причины их неудач. Церковь, общество, государство в России XVII–XVIII вв. Россия в системе международных отношений. Дискуссии о причинах и последствиях присоединения Украины к России. Причины, особенности, последствия и цена преобразований Петра I в исторической науке. Россия – великая европейская держа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XVII–XVIII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дустриальное общество во второй половине XIX – начале ХХ 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Дискуссия о понятии Новейшая история. Историческая карта второй половины XIX – начала ХХ 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ссийская власть и общество в XIX в.: поиск оптимальной модели общественного развития. Империя и народы. «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XIX в.: причины, цели, противоречия, итог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XIX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растание технократизма и иррационализма в массовом сознан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раны Азии на рубеже XIX–XX вв. Кризис традиционного общества в условиях развертывания модернизационных процесс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13" w:name="_Toc453968187"/>
      <w:r w:rsidRPr="00C52A3F">
        <w:rPr>
          <w:rFonts w:ascii="Times New Roman" w:hAnsi="Times New Roman" w:cs="Times New Roman"/>
          <w:sz w:val="24"/>
          <w:szCs w:val="24"/>
        </w:rPr>
        <w:t>Математика</w:t>
      </w:r>
      <w:bookmarkEnd w:id="12"/>
      <w:r w:rsidRPr="00C52A3F">
        <w:rPr>
          <w:rFonts w:ascii="Times New Roman" w:hAnsi="Times New Roman" w:cs="Times New Roman"/>
          <w:sz w:val="24"/>
          <w:szCs w:val="24"/>
        </w:rPr>
        <w:t>: алгебра и начала математического анализа, геометрия</w:t>
      </w:r>
      <w:bookmarkEnd w:id="13"/>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ктико-ориентированное математическое образование (математика для жиз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матика для использования в професс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 базовом уровн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F8484F" w:rsidRPr="00C52A3F" w:rsidRDefault="00F8484F" w:rsidP="005F4AD3">
      <w:pPr>
        <w:spacing w:after="0" w:line="240" w:lineRule="auto"/>
        <w:ind w:firstLine="709"/>
        <w:rPr>
          <w:rFonts w:ascii="Times New Roman" w:hAnsi="Times New Roman" w:cs="Times New Roman"/>
          <w:sz w:val="24"/>
          <w:szCs w:val="24"/>
          <w:lang w:eastAsia="ru-RU"/>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 углубленном уровн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C52A3F">
        <w:rPr>
          <w:rFonts w:ascii="Times New Roman" w:hAnsi="Times New Roman" w:cs="Times New Roman"/>
          <w:noProof/>
          <w:sz w:val="24"/>
          <w:szCs w:val="24"/>
          <w:lang w:eastAsia="ru-RU"/>
        </w:rPr>
        <w:drawing>
          <wp:inline distT="0" distB="0" distL="0" distR="0" wp14:anchorId="173CC524" wp14:editId="1163BFA9">
            <wp:extent cx="9525" cy="9525"/>
            <wp:effectExtent l="0" t="0" r="0" b="0"/>
            <wp:docPr id="1"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C52A3F">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w:t>
      </w:r>
      <w:r w:rsidRPr="00C52A3F">
        <w:rPr>
          <w:rFonts w:ascii="Times New Roman" w:hAnsi="Times New Roman" w:cs="Times New Roman"/>
          <w:sz w:val="24"/>
          <w:szCs w:val="24"/>
        </w:rPr>
        <w:lastRenderedPageBreak/>
        <w:t xml:space="preserve">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пенсирующая базовая програм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ебра и начала математического анализ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Целые числа. Модуль числа и его свойств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ебраические выражения. Значение алгебраического выраж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C52A3F">
        <w:rPr>
          <w:rFonts w:ascii="Times New Roman" w:hAnsi="Times New Roman" w:cs="Times New Roman"/>
          <w:sz w:val="24"/>
          <w:szCs w:val="24"/>
        </w:rPr>
        <w:object w:dxaOrig="76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00678321" r:id="rId12"/>
        </w:object>
      </w:r>
      <w:r w:rsidRPr="00C52A3F">
        <w:rPr>
          <w:rFonts w:ascii="Times New Roman" w:hAnsi="Times New Roman" w:cs="Times New Roman"/>
          <w:sz w:val="24"/>
          <w:szCs w:val="24"/>
        </w:rPr>
        <w:t xml:space="preserve">. График функции </w:t>
      </w:r>
      <w:r w:rsidRPr="00C52A3F">
        <w:rPr>
          <w:rFonts w:ascii="Times New Roman" w:hAnsi="Times New Roman" w:cs="Times New Roman"/>
          <w:sz w:val="24"/>
          <w:szCs w:val="24"/>
        </w:rPr>
        <w:object w:dxaOrig="615" w:dyaOrig="615">
          <v:shape id="_x0000_i1026" type="#_x0000_t75" style="width:30.75pt;height:30.75pt" o:ole="">
            <v:imagedata r:id="rId13" o:title=""/>
          </v:shape>
          <o:OLEObject Type="Embed" ProgID="Equation.DSMT4" ShapeID="_x0000_i1026" DrawAspect="Content" ObjectID="_1600678322" r:id="rId14"/>
        </w:object>
      </w: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3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45</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6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9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18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27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рафики тригонометрических функций </w:t>
      </w:r>
      <w:r w:rsidRPr="00C52A3F">
        <w:rPr>
          <w:rFonts w:ascii="Times New Roman" w:hAnsi="Times New Roman" w:cs="Times New Roman"/>
          <w:sz w:val="24"/>
          <w:szCs w:val="24"/>
        </w:rPr>
        <w:object w:dxaOrig="2610" w:dyaOrig="330">
          <v:shape id="_x0000_i1027" type="#_x0000_t75" style="width:130.5pt;height:16.5pt" o:ole="">
            <v:imagedata r:id="rId15" o:title=""/>
          </v:shape>
          <o:OLEObject Type="Embed" ProgID="Equation.DSMT4" ShapeID="_x0000_i1027" DrawAspect="Content" ObjectID="_1600678323" r:id="rId16"/>
        </w:object>
      </w:r>
      <w:r w:rsidRPr="00C52A3F">
        <w:rPr>
          <w:rFonts w:ascii="Times New Roman" w:hAnsi="Times New Roman" w:cs="Times New Roman"/>
          <w:sz w:val="24"/>
          <w:szCs w:val="24"/>
        </w:rPr>
        <w:t>.</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метр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араллельность и перпендикулярность прямых и плоскосте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ссектриса, медиана и высота треугольника. Равенство треуголь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шение задач на клетчатой бумаг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Углы на плоскости и в пространстве. Вертикальные и смежные угл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умма внутренних углов треугольника и четырехугольни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отношения в квадрате и равностороннем треугольник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иагонали многоугольни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добные треугольники в простейших случая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улы площади прямоугольника, треугольника, ромба, трапе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C52A3F">
        <w:rPr>
          <w:rFonts w:ascii="Times New Roman" w:hAnsi="Times New Roman" w:cs="Times New Roman"/>
          <w:sz w:val="24"/>
          <w:szCs w:val="24"/>
        </w:rPr>
        <w:sym w:font="Symbol" w:char="F070"/>
      </w:r>
      <w:r w:rsidRPr="00C52A3F">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уб. Соотношения в куб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траэдр, правильный тетраэд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авильная пирамида и призма. Прямая призм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ображение некоторых многогранников на плоск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ямоугольный параллелепипед. Теорема Пифагора в пространств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звертка прямоугольного параллелепипед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нус, цилиндр, шар и сфе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роятность и статистика. Логика и комбинатор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Логика. Верные и неверные утверждения. Следствие. Контрприме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ножество. Перебор вариант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Таблицы. Столбчатые и круговые диаграмм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езависимые события. Формула сложения вероятносте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сновная базовая программ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ебра и начала анализ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задач с использованием градусной меры угла. Модуль числа и его свой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52A3F">
        <w:rPr>
          <w:rFonts w:ascii="Times New Roman" w:hAnsi="Times New Roman" w:cs="Times New Roman"/>
          <w:sz w:val="24"/>
          <w:szCs w:val="24"/>
        </w:rPr>
        <w:object w:dxaOrig="765" w:dyaOrig="420">
          <v:shape id="_x0000_i1028" type="#_x0000_t75" style="width:38.25pt;height:21pt" o:ole="">
            <v:imagedata r:id="rId17" o:title=""/>
          </v:shape>
          <o:OLEObject Type="Embed" ProgID="Equation.DSMT4" ShapeID="_x0000_i1028" DrawAspect="Content" ObjectID="_1600678324" r:id="rId18"/>
        </w:object>
      </w:r>
      <w:r w:rsidRPr="00C52A3F">
        <w:rPr>
          <w:rFonts w:ascii="Times New Roman" w:hAnsi="Times New Roman" w:cs="Times New Roman"/>
          <w:sz w:val="24"/>
          <w:szCs w:val="24"/>
        </w:rPr>
        <w:t>. Графическое решение уравнений и неравен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3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45</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6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9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18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270</w:t>
      </w:r>
      <w:r w:rsidRPr="00C52A3F">
        <w:rPr>
          <w:rFonts w:ascii="Times New Roman" w:hAnsi="Times New Roman" w:cs="Times New Roman"/>
          <w:sz w:val="24"/>
          <w:szCs w:val="24"/>
        </w:rPr>
        <w:sym w:font="Symbol" w:char="F0B0"/>
      </w:r>
      <w:r w:rsidRPr="00C52A3F">
        <w:rPr>
          <w:rFonts w:ascii="Times New Roman" w:hAnsi="Times New Roman" w:cs="Times New Roman"/>
          <w:sz w:val="24"/>
          <w:szCs w:val="24"/>
        </w:rPr>
        <w:t>. (</w:t>
      </w:r>
      <w:r w:rsidRPr="00C52A3F">
        <w:rPr>
          <w:rFonts w:ascii="Times New Roman" w:hAnsi="Times New Roman" w:cs="Times New Roman"/>
          <w:sz w:val="24"/>
          <w:szCs w:val="24"/>
        </w:rPr>
        <w:object w:dxaOrig="1455" w:dyaOrig="735">
          <v:shape id="_x0000_i1029" type="#_x0000_t75" style="width:72.75pt;height:36.75pt" o:ole="">
            <v:imagedata r:id="rId19" o:title=""/>
          </v:shape>
          <o:OLEObject Type="Embed" ProgID="Equation.DSMT4" ShapeID="_x0000_i1029" DrawAspect="Content" ObjectID="_1600678325" r:id="rId20"/>
        </w:object>
      </w:r>
      <w:r w:rsidRPr="00C52A3F">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ригонометрические функции </w:t>
      </w:r>
      <w:r w:rsidRPr="00C52A3F">
        <w:rPr>
          <w:rFonts w:ascii="Times New Roman" w:hAnsi="Times New Roman" w:cs="Times New Roman"/>
          <w:sz w:val="24"/>
          <w:szCs w:val="24"/>
        </w:rPr>
        <w:object w:dxaOrig="2610" w:dyaOrig="330">
          <v:shape id="_x0000_i1030" type="#_x0000_t75" style="width:130.5pt;height:16.5pt" o:ole="">
            <v:imagedata r:id="rId15" o:title=""/>
          </v:shape>
          <o:OLEObject Type="Embed" ProgID="Equation.DSMT4" ShapeID="_x0000_i1030" DrawAspect="Content" ObjectID="_1600678326" r:id="rId21"/>
        </w:object>
      </w:r>
      <w:r w:rsidRPr="00C52A3F">
        <w:rPr>
          <w:rFonts w:ascii="Times New Roman" w:hAnsi="Times New Roman" w:cs="Times New Roman"/>
          <w:sz w:val="24"/>
          <w:szCs w:val="24"/>
        </w:rPr>
        <w:t xml:space="preserve">. Функция </w:t>
      </w:r>
      <w:r w:rsidRPr="00C52A3F">
        <w:rPr>
          <w:rFonts w:ascii="Times New Roman" w:hAnsi="Times New Roman" w:cs="Times New Roman"/>
          <w:sz w:val="24"/>
          <w:szCs w:val="24"/>
        </w:rPr>
        <w:object w:dxaOrig="855" w:dyaOrig="300">
          <v:shape id="_x0000_i1031" type="#_x0000_t75" style="width:42.75pt;height:15pt" o:ole="">
            <v:imagedata r:id="rId22" o:title=""/>
          </v:shape>
          <o:OLEObject Type="Embed" ProgID="Equation.DSMT4" ShapeID="_x0000_i1031" DrawAspect="Content" ObjectID="_1600678327" r:id="rId23"/>
        </w:object>
      </w:r>
      <w:r w:rsidRPr="00C52A3F">
        <w:rPr>
          <w:rFonts w:ascii="Times New Roman" w:hAnsi="Times New Roman" w:cs="Times New Roman"/>
          <w:sz w:val="24"/>
          <w:szCs w:val="24"/>
        </w:rPr>
        <w:t>. Свойства и графики тригонометрических функц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епенная функция и ее свойства и график. Иррациональные уравн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етод интервалов для решения неравенст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Системы показательных, логарифмических и иррациональных уравнений. Системы показательных, логарифмических неравенст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но обратные функции. Графики взаимно обратных функц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равнения, системы уравнений с параметро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торая производная, ее геометрический и физический смысл.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метр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сстояния между фигурами в пространств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Углы в пространстве. Перпендикулярность прямых и плоскосте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ятие об объеме. Объем пирамиды и конуса, призмы и цилиндра. Объем ша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роятность и статистика. Работа с данны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казательное распределение, его параметр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лубленн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ебра и начала анализ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52A3F">
        <w:rPr>
          <w:rFonts w:ascii="Times New Roman" w:hAnsi="Times New Roman" w:cs="Times New Roman"/>
          <w:sz w:val="24"/>
          <w:szCs w:val="24"/>
        </w:rPr>
        <w:object w:dxaOrig="765" w:dyaOrig="420">
          <v:shape id="_x0000_i1032" type="#_x0000_t75" style="width:38.25pt;height:21pt" o:ole="">
            <v:imagedata r:id="rId17" o:title=""/>
          </v:shape>
          <o:OLEObject Type="Embed" ProgID="Equation.DSMT4" ShapeID="_x0000_i1032" DrawAspect="Content" ObjectID="_1600678328" r:id="rId24"/>
        </w:object>
      </w:r>
      <w:r w:rsidRPr="00C52A3F">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w:t>
      </w:r>
      <w:r w:rsidRPr="00C52A3F">
        <w:rPr>
          <w:rFonts w:ascii="Times New Roman" w:hAnsi="Times New Roman" w:cs="Times New Roman"/>
          <w:sz w:val="24"/>
          <w:szCs w:val="24"/>
        </w:rPr>
        <w:lastRenderedPageBreak/>
        <w:t xml:space="preserve">свойств арифметической и геометрической прогрессии, суммирования бесконечной сходящейся геометрической прогресс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Законы логики. Основные логические правила. Решение логических задач с использованием кругов Эйлера, основных логических правил.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4" w:name="MTBlankEqn"/>
      <w:r w:rsidRPr="00C52A3F">
        <w:rPr>
          <w:rFonts w:ascii="Times New Roman" w:hAnsi="Times New Roman" w:cs="Times New Roman"/>
          <w:sz w:val="24"/>
          <w:szCs w:val="24"/>
        </w:rPr>
        <w:object w:dxaOrig="765" w:dyaOrig="450">
          <v:shape id="_x0000_i1033" type="#_x0000_t75" style="width:38.25pt;height:22.5pt" o:ole="">
            <v:imagedata r:id="rId25" o:title=""/>
          </v:shape>
          <o:OLEObject Type="Embed" ProgID="Equation.DSMT4" ShapeID="_x0000_i1033" DrawAspect="Content" ObjectID="_1600678329" r:id="rId26"/>
        </w:object>
      </w:r>
      <w:bookmarkEnd w:id="14"/>
      <w:r w:rsidRPr="00C52A3F">
        <w:rPr>
          <w:rFonts w:ascii="Times New Roman" w:hAnsi="Times New Roman" w:cs="Times New Roman"/>
          <w:sz w:val="24"/>
          <w:szCs w:val="24"/>
        </w:rPr>
        <w:t xml:space="preserve">  и «целая часть числа» </w:t>
      </w:r>
      <w:r w:rsidRPr="00C52A3F">
        <w:rPr>
          <w:rFonts w:ascii="Times New Roman" w:hAnsi="Times New Roman" w:cs="Times New Roman"/>
          <w:sz w:val="24"/>
          <w:szCs w:val="24"/>
        </w:rPr>
        <w:object w:dxaOrig="735" w:dyaOrig="450">
          <v:shape id="_x0000_i1034" type="#_x0000_t75" style="width:36.75pt;height:22.5pt" o:ole="">
            <v:imagedata r:id="rId27" o:title=""/>
          </v:shape>
          <o:OLEObject Type="Embed" ProgID="Equation.DSMT4" ShapeID="_x0000_i1034" DrawAspect="Content" ObjectID="_1600678330" r:id="rId28"/>
        </w:object>
      </w:r>
      <w:r w:rsidRPr="00C52A3F">
        <w:rPr>
          <w:rFonts w:ascii="Times New Roman" w:hAnsi="Times New Roman" w:cs="Times New Roman"/>
          <w:sz w:val="24"/>
          <w:szCs w:val="24"/>
        </w:rPr>
        <w:t>.</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ригонометрические функции числового аргумента </w:t>
      </w:r>
      <w:r w:rsidRPr="00C52A3F">
        <w:rPr>
          <w:rFonts w:ascii="Times New Roman" w:hAnsi="Times New Roman" w:cs="Times New Roman"/>
          <w:sz w:val="24"/>
          <w:szCs w:val="24"/>
        </w:rPr>
        <w:object w:dxaOrig="930" w:dyaOrig="270">
          <v:shape id="_x0000_i1035" type="#_x0000_t75" style="width:46.5pt;height:13.5pt" o:ole="">
            <v:imagedata r:id="rId29" o:title=""/>
          </v:shape>
          <o:OLEObject Type="Embed" ProgID="Equation.DSMT4" ShapeID="_x0000_i1035" DrawAspect="Content" ObjectID="_1600678331" r:id="rId30"/>
        </w:object>
      </w:r>
      <w:r w:rsidRPr="00C52A3F">
        <w:rPr>
          <w:rFonts w:ascii="Times New Roman" w:hAnsi="Times New Roman" w:cs="Times New Roman"/>
          <w:sz w:val="24"/>
          <w:szCs w:val="24"/>
        </w:rPr>
        <w:t xml:space="preserve">, </w:t>
      </w:r>
      <w:r w:rsidRPr="00C52A3F">
        <w:rPr>
          <w:rFonts w:ascii="Times New Roman" w:hAnsi="Times New Roman" w:cs="Times New Roman"/>
          <w:sz w:val="24"/>
          <w:szCs w:val="24"/>
        </w:rPr>
        <w:object w:dxaOrig="930" w:dyaOrig="330">
          <v:shape id="_x0000_i1036" type="#_x0000_t75" style="width:46.5pt;height:16.5pt" o:ole="">
            <v:imagedata r:id="rId31" o:title=""/>
          </v:shape>
          <o:OLEObject Type="Embed" ProgID="Equation.DSMT4" ShapeID="_x0000_i1036" DrawAspect="Content" ObjectID="_1600678332" r:id="rId32"/>
        </w:object>
      </w:r>
      <w:r w:rsidRPr="00C52A3F">
        <w:rPr>
          <w:rFonts w:ascii="Times New Roman" w:hAnsi="Times New Roman" w:cs="Times New Roman"/>
          <w:sz w:val="24"/>
          <w:szCs w:val="24"/>
        </w:rPr>
        <w:t xml:space="preserve">, </w:t>
      </w:r>
      <w:r w:rsidRPr="00C52A3F">
        <w:rPr>
          <w:rFonts w:ascii="Times New Roman" w:hAnsi="Times New Roman" w:cs="Times New Roman"/>
          <w:sz w:val="24"/>
          <w:szCs w:val="24"/>
        </w:rPr>
        <w:object w:dxaOrig="810" w:dyaOrig="300">
          <v:shape id="_x0000_i1037" type="#_x0000_t75" style="width:40.5pt;height:15pt" o:ole="">
            <v:imagedata r:id="rId33" o:title=""/>
          </v:shape>
          <o:OLEObject Type="Embed" ProgID="Equation.DSMT4" ShapeID="_x0000_i1037" DrawAspect="Content" ObjectID="_1600678333" r:id="rId34"/>
        </w:object>
      </w:r>
      <w:r w:rsidRPr="00C52A3F">
        <w:rPr>
          <w:rFonts w:ascii="Times New Roman" w:hAnsi="Times New Roman" w:cs="Times New Roman"/>
          <w:sz w:val="24"/>
          <w:szCs w:val="24"/>
        </w:rPr>
        <w:t xml:space="preserve">, </w:t>
      </w:r>
      <w:r w:rsidRPr="00C52A3F">
        <w:rPr>
          <w:rFonts w:ascii="Times New Roman" w:hAnsi="Times New Roman" w:cs="Times New Roman"/>
          <w:sz w:val="24"/>
          <w:szCs w:val="24"/>
        </w:rPr>
        <w:object w:dxaOrig="930" w:dyaOrig="300">
          <v:shape id="_x0000_i1038" type="#_x0000_t75" style="width:46.5pt;height:15pt" o:ole="">
            <v:imagedata r:id="rId35" o:title=""/>
          </v:shape>
          <o:OLEObject Type="Embed" ProgID="Equation.DSMT4" ShapeID="_x0000_i1038" DrawAspect="Content" ObjectID="_1600678334" r:id="rId36"/>
        </w:object>
      </w:r>
      <w:r w:rsidRPr="00C52A3F">
        <w:rPr>
          <w:rFonts w:ascii="Times New Roman" w:hAnsi="Times New Roman" w:cs="Times New Roman"/>
          <w:sz w:val="24"/>
          <w:szCs w:val="24"/>
        </w:rPr>
        <w:t>. Свойства и графики тригонометрических функц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C52A3F">
        <w:rPr>
          <w:rFonts w:ascii="Times New Roman" w:hAnsi="Times New Roman" w:cs="Times New Roman"/>
          <w:sz w:val="24"/>
          <w:szCs w:val="24"/>
        </w:rPr>
        <w:object w:dxaOrig="150" w:dyaOrig="255">
          <v:shape id="_x0000_i1039" type="#_x0000_t75" style="width:7.5pt;height:12.75pt" o:ole="">
            <v:imagedata r:id="rId37" o:title=""/>
          </v:shape>
          <o:OLEObject Type="Embed" ProgID="Equation.DSMT4" ShapeID="_x0000_i1039" DrawAspect="Content" ObjectID="_1600678335" r:id="rId38"/>
        </w:object>
      </w:r>
      <w:r w:rsidRPr="00C52A3F">
        <w:rPr>
          <w:rFonts w:ascii="Times New Roman" w:hAnsi="Times New Roman" w:cs="Times New Roman"/>
          <w:sz w:val="24"/>
          <w:szCs w:val="24"/>
        </w:rPr>
        <w:t xml:space="preserve"> и функция </w:t>
      </w:r>
      <w:r w:rsidRPr="00C52A3F">
        <w:rPr>
          <w:rFonts w:ascii="Times New Roman" w:hAnsi="Times New Roman" w:cs="Times New Roman"/>
          <w:sz w:val="24"/>
          <w:szCs w:val="24"/>
        </w:rPr>
        <w:object w:dxaOrig="630" w:dyaOrig="330">
          <v:shape id="_x0000_i1040" type="#_x0000_t75" style="width:31.5pt;height:16.5pt" o:ole="">
            <v:imagedata r:id="rId39" o:title=""/>
          </v:shape>
          <o:OLEObject Type="Embed" ProgID="Equation.DSMT4" ShapeID="_x0000_i1040" DrawAspect="Content" ObjectID="_1600678336" r:id="rId40"/>
        </w:object>
      </w: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епенная функция и ее свойства и график. Иррациональные уравн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заимно обратные функции. Графики взаимно обратных функц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равнения, системы уравнений с параметро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иофантовы уравнения. Цепные дроби. Теорема Ферма о сумме квадрат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уммы и ряды, методы суммирования и признаки сходим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оремы о приближении действительных чисел рациональным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ножества на координатной плоскос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еравенство Коши–Буняковского, неравенство Йенсена, неравенства о средни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торая производная, ее геометрический и физический смысл.</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тоды решения функциональных уравнений и неравенст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метр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глядная стереометрия. Призма, параллелепипед, пирамида, тетраэд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страивание тетраэдра до параллелепипе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Расстояния между фигурами в пространстве. Общий перпендикуляр двух скрещивающихся прямы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лощади поверхностей многогран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Усеченная пирамида и усеченный конус.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ы сферической геометрии. Конические сеч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лощадь сфе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ертка цилиндра и конуса. Площадь поверхности цилиндра и конус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бинации многогранников и тел вращ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обие в пространстве. Отношение объемов и площадей поверхностей подобных фигур.</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роятность и статистика, логика, теория графов и комбинатор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ероятностное пространство. Аксиомы теории вероятносте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Условная вероятность. Правило умножения вероятностей. Формула полной вероятности. Формула Байес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Бинарная случайная величина, распределение Бернулли. Геометрическое распределение. Биномиальное распределение и его свойства. Гипергеометрическое распределение и его свойств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казательное распределение, его параметр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дирование. Двоичная запись.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15" w:name="_Toc453968188"/>
      <w:bookmarkStart w:id="16" w:name="_Toc435412714"/>
      <w:r w:rsidRPr="00C52A3F">
        <w:rPr>
          <w:rFonts w:ascii="Times New Roman" w:hAnsi="Times New Roman" w:cs="Times New Roman"/>
          <w:sz w:val="24"/>
          <w:szCs w:val="24"/>
        </w:rPr>
        <w:t>Информатика</w:t>
      </w:r>
      <w:bookmarkEnd w:id="15"/>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ведение. Информация и информационные процесс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истемы. Компоненты системы и их взаимодействи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ниверсальность дискретного представления информац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матические основы информат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ксты и кодир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вномерные и неравномерные коды. Условие Фан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ы счис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ы комбинаторики, теории множеств и математической лог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ормальные формы: дизъюнктивная и конъюнктивная нормальная форм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скретные объек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оритмы и элементы программ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ические конструк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программы. Рекурсивные алгоритм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абличные величины (массив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пись алгоритмических конструкций в выбранном языке программ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авление алгоритмов и их программная реализац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тапы решения задач на компьюте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ы анализа записей чисел в позиционной системе счисл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становка задачи сортиров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алгорит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матическое моделир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пользование программных систем и серви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пьютер – универсальное устройство обработки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готовка текстов и демонстрационных материал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та с аудиовизуальными данны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 Обработка изображения и звука с использованием интернет- и мобильных приложени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ктронные (динамические) таблиц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ы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втоматизированное проектир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D-моделир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ддитивные технологии (3D-принте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ы искусственного интеллекта и машинное обуч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о-коммуникационные технологии. Работа в информационном пространств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пьютерные се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ппаратные компоненты компьютерных сете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етевое хранение данных. Облачные сервис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ятельность в сети Интерне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ая информат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ая безопасн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лубленн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ведение. Информация и информационные процессы. Данны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матические основы информат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ксты и кодирование. Передача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Знаки, сигналы и символы. Знаковые систем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скажение информации при передаче по каналам связи. Коды с возможностью обнаружения и исправления ошибок.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скретизац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жатие данных при хранении графической и звуковой информ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ы счис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рифметические действия в позиционных системах счисл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ставление целых и вещественных чисел в памяти компьютера. Компьютерная арифмет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ы комбинаторики, теории множеств и математической лог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перации «импликация», «эквиваленция». Логические функ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строение логического выражения с данной таблицей истинности. Дизъюнктивная нормальная форма. Конъюнктивная нормальная форм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Дискретные игры двух игроков с полной информацией. Выигрышные страте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скретные объек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оритмы и элементы программ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горитмы и структуры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w:t>
      </w:r>
      <w:r w:rsidRPr="00C52A3F">
        <w:rPr>
          <w:rFonts w:ascii="Times New Roman" w:hAnsi="Times New Roman" w:cs="Times New Roman"/>
          <w:sz w:val="24"/>
          <w:szCs w:val="24"/>
        </w:rPr>
        <w:lastRenderedPageBreak/>
        <w:t xml:space="preserve">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ставление о структурах данных. Примеры: списки, словари, деревья, очереди. Хэш-таблиц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Языки программирова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огические переменные. Символьные и строковые переменные. Операции над строка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вумерные массивы (матрицы). Многомерные массив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ства работы с данными во внешней памяти. Файл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ставление о синтаксисе и семантике языка программ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зработка программ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тапы решения задач на компьютер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блиотеки подпрограмм и их использ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ы теории алгорит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ругие универсальные вычислительные модели (пример: машина Поста). Универсальный алгоритм. Вычислимые и невычислимые функции. Проблема остановки и ее неразрешим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бстрактные универсальные порождающие модели (пример: граммати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казательство правильности програм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матическое моделир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строение математических моделей для решения практических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Компьютерный (виртуальный) и материальный прототипы изделия. Использование учебных систем автоматизированного проектирова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о-коммуникационные технологии и их использование для анализа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ппаратное и программное обеспечение компьюте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ппаратное обеспечение компьютеров. Персональный компьюте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нденции развития компьютеров. Квантовые вычисле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готовка текстов и демонстрационных материал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ства создания и редактирования математических текс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та с аудиовизуальными данны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та с векторными графическими объектами. Группировка и трансформация объек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хнологии ввода и обработки звуковой и видеоинформа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ктронные (динамические) таблиц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вычислительных задач из различных предметных област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пьютерные средства представления и анализа данных. Визуализация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ы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ы. Отче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ноготабличные БД. Связи между таблицами. Нормализац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готовка и выполнение исследовательского проек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атистическая обработка данных. Обработка результатов эксперимен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ы искусственного интеллекта и машинное обуч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та в информационном пространств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пьютерные се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 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ология WWW. Браузе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Использование сценариев на языке Javascript. Формы. Понятие о серверных языках программирован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етевое хранение данных. Облачные сервис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ятельность в сети Интерне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ая информат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ая безопасн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b/>
          <w:sz w:val="24"/>
          <w:szCs w:val="24"/>
        </w:rPr>
        <w:t xml:space="preserve">Астрономия, </w:t>
      </w:r>
      <w:r w:rsidRPr="00C52A3F">
        <w:rPr>
          <w:rFonts w:ascii="Times New Roman" w:hAnsi="Times New Roman" w:cs="Times New Roman"/>
          <w:sz w:val="24"/>
          <w:szCs w:val="24"/>
        </w:rPr>
        <w:t>ее значение и связь с другими науками</w:t>
      </w: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строномия, ее связь с другими науками. Структура и масштабы Вселенной. Особенности астрономических методов исследования. Телеско-пы и радиотелескопы. Всеволновая астрономия.</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ктические основы астрономии</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оение Солнечной системы</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w:t>
      </w:r>
      <w:r w:rsidRPr="00C52A3F">
        <w:rPr>
          <w:rFonts w:ascii="Times New Roman" w:hAnsi="Times New Roman" w:cs="Times New Roman"/>
          <w:sz w:val="24"/>
          <w:szCs w:val="24"/>
        </w:rPr>
        <w:lastRenderedPageBreak/>
        <w:t>Законы Кеплера.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ы небесных тел. Движение искусственных спутников Земли и кос-мических аппаратов в Солнечной системе.</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рода тел Солнечной системы</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лнечная система как комплекс тел, имею-щих общее происхождение. Земля и Луна — 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w:t>
      </w: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лые тела Солнечной системы: астероиды, плане-ты-карлики, кометы, метеороиды, метеоры, боли-ды и метеориты.</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лнце и звезды</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лучение и температура Солнца. Состав и строение Солнца. Источник его энергии. Атмос-фера Солнца. Солнечная активность и ее влияние на Землю. Звезды — далекие солнца. Годичный па-раллакс и расстояния до звезд. Светимость, спектр, цвет и температура различных классов звезд. Диа-грамма «спектр — светимость». Массы и размеры звезд. Модели звезд. Переменные и нестационар-ные звезды. Цефеиды — маяки Вселенной. Эволю-ция звезд различной массы.</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оение и эволюция Вселенной</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 «Красное смещение» и закон Хаббла. Неста-ционарная Вселенная А. А. Фридмана. Большой взрыв. Реликтовое излучение. Ускорение расшире-ния Вселенной. «Темная энергия» и антитяготение.</w:t>
      </w: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p>
    <w:p w:rsidR="00507330"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Жизнь и разум во Вселенной</w:t>
      </w:r>
    </w:p>
    <w:p w:rsidR="00507330" w:rsidRPr="00C52A3F" w:rsidRDefault="00507330" w:rsidP="00507330">
      <w:pPr>
        <w:spacing w:after="0" w:line="240" w:lineRule="auto"/>
        <w:ind w:firstLine="709"/>
        <w:rPr>
          <w:rFonts w:ascii="Times New Roman" w:hAnsi="Times New Roman" w:cs="Times New Roman"/>
          <w:sz w:val="24"/>
          <w:szCs w:val="24"/>
        </w:rPr>
      </w:pPr>
    </w:p>
    <w:p w:rsidR="00F8484F" w:rsidRPr="00C52A3F" w:rsidRDefault="00507330" w:rsidP="00507330">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17" w:name="_Toc453968189"/>
      <w:r w:rsidRPr="00C52A3F">
        <w:rPr>
          <w:rFonts w:ascii="Times New Roman" w:hAnsi="Times New Roman" w:cs="Times New Roman"/>
          <w:sz w:val="24"/>
          <w:szCs w:val="24"/>
        </w:rPr>
        <w:t>Физика</w:t>
      </w:r>
      <w:bookmarkEnd w:id="16"/>
      <w:bookmarkEnd w:id="17"/>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зика и естественно-научный метод познания приро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хан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лекулярная физика и термодинам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грегатные состояния вещества. Модель строения жидкост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ктродинам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лектромагнитные колебания. Колебательный конту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еометрическая оптика. Волновые свойства света.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специальной теории относитель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вантовая физика. Физика атома и атомного яд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арные частицы. Фундаментальные взаимодейств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оение Вселенно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Современные представления о происхождении и эволюции Солнца и звезд. Классификация звезд. Звезды и источники их энер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алактика. Представление о строении и эволюции Вселенной.</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лубленн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Физика и естественно-научный метод познания природы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хан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ханические колебания и волны. Амплитуда, период, частота, фаза колебаний. Превращения энергии при колебаниях. Вынужденные колебания, резонанс.</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лекулярная физика и термодинам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 и задачи молекулярно-кинетической теории (МКТ) и термодинами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ктродинам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специальной теории относитель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вантовая физика. Физика атома и атомного яд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едмет и задачи квантовой физи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C52A3F">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оение Вселенно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мерный перечень практических и лабораторных работ (на выбор учител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ямые изме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масс (по взаимодействию);</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сил в механи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температуры жидкостными и цифровыми термометра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сил взаимодействия молекул (методом отрыва капел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термодинамических параметров газ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ЭДС источника то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периода обращения двойных звезд (печатные материалы).</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свенные изме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ускор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ускорения свободного пад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энергии и импульса по тормозному пу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удельной теплоты плавления ль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внутреннего сопротивления источника то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показателя преломления сре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фокусного расстояния собирающей и рассеивающей линз;</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длины световой вол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блюдение явл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блюдение вынужденных колебаний и резонанс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блюдение диффуз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блюдение явления электромагнитной индук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блюдение волновых свойств света: дифракция, интерференция, поляризац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блюдение спектр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черние наблюдения звезд, Луны и планет в телескоп или бинокль.</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движения тела, брошенного горизонтальн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центрального уда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качения цилиндра по наклонной плоск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движения броуновской частицы (по трекам Перре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исследование изопроцес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сследование изохорного процесса и оценка абсолютного нул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остывания во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зависимости напряжения на полюсах источника тока от силы тока в цеп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зависимости силы тока через лампочку от напряжения на н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нагревания воды нагревателем небольшой мощ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явления электромагнитной индук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зависимости угла преломления от угла пад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спектра водоро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движения двойных звезд (по печатным материалам).</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верка гипотез (в том числе имеются неверны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движении бруска по наклонной плоскости скорость прямо пропорциональна пу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затухании колебаний амплитуда обратно пропорциональна време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вадрат среднего перемещения броуновской частицы прямо пропорционален времени наблюдения (по трекам Перре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корость остывания воды линейно зависит от времени осты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ол преломления прямо пропорционален углу пад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плотном сложении двух линз оптические силы складываютс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руирование технических устрой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руирование наклонной плоскости с заданным КПД;</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руирование рычажных ве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руирование электродвигател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руирование трансформато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онструирование модели телескопа или микроскопа.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18" w:name="_Toc453968190"/>
      <w:bookmarkStart w:id="19" w:name="_Toc435412715"/>
      <w:r w:rsidRPr="00C52A3F">
        <w:rPr>
          <w:rFonts w:ascii="Times New Roman" w:hAnsi="Times New Roman" w:cs="Times New Roman"/>
          <w:sz w:val="24"/>
          <w:szCs w:val="24"/>
        </w:rPr>
        <w:t>Химия</w:t>
      </w:r>
      <w:bookmarkEnd w:id="18"/>
      <w:bookmarkEnd w:id="19"/>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оответствии с ФГОС СОО химия может изучаться на базовом и углубленном уровня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F8484F" w:rsidRPr="00C52A3F" w:rsidRDefault="00F8484F" w:rsidP="005F4AD3">
      <w:pPr>
        <w:spacing w:after="0" w:line="240" w:lineRule="auto"/>
        <w:ind w:firstLine="709"/>
        <w:rPr>
          <w:rFonts w:ascii="Times New Roman" w:hAnsi="Times New Roman" w:cs="Times New Roman"/>
          <w:sz w:val="24"/>
          <w:szCs w:val="24"/>
        </w:rPr>
      </w:pPr>
      <w:bookmarkStart w:id="20" w:name="h.gjdgxs"/>
      <w:bookmarkEnd w:id="20"/>
      <w:r w:rsidRPr="00C52A3F">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органической хим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w:t>
      </w:r>
      <w:r w:rsidRPr="00C52A3F">
        <w:rPr>
          <w:rFonts w:ascii="Times New Roman" w:hAnsi="Times New Roman" w:cs="Times New Roman"/>
          <w:sz w:val="24"/>
          <w:szCs w:val="24"/>
        </w:rPr>
        <w:lastRenderedPageBreak/>
        <w:t>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оретические основы хим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 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и жиз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w:t>
      </w:r>
      <w:r w:rsidRPr="00C52A3F">
        <w:rPr>
          <w:rFonts w:ascii="Times New Roman" w:hAnsi="Times New Roman" w:cs="Times New Roman"/>
          <w:sz w:val="24"/>
          <w:szCs w:val="24"/>
        </w:rPr>
        <w:lastRenderedPageBreak/>
        <w:t>факторы, разрушающие здоровье (курение, употребление алкоголя, наркомания). Рациональное питание. Пищевые добавки. Основы пищевой хим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лубленн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органической хим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каны. Электронное и пространственное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кены. Электронное и пространственное строение молекулы этилена. sp2-гибридизация орбиталей атомов углерода. </w:t>
      </w:r>
      <w:r w:rsidRPr="00C52A3F">
        <w:rPr>
          <w:rFonts w:ascii="Times New Roman" w:hAnsi="Times New Roman" w:cs="Times New Roman"/>
          <w:sz w:val="24"/>
          <w:szCs w:val="24"/>
        </w:rPr>
        <w:sym w:font="Symbol" w:char="F073"/>
      </w:r>
      <w:r w:rsidRPr="00C52A3F">
        <w:rPr>
          <w:rFonts w:ascii="Times New Roman" w:hAnsi="Times New Roman" w:cs="Times New Roman"/>
          <w:sz w:val="24"/>
          <w:szCs w:val="24"/>
        </w:rPr>
        <w:t xml:space="preserve">- и </w:t>
      </w:r>
      <w:r w:rsidRPr="00C52A3F">
        <w:rPr>
          <w:rFonts w:ascii="Times New Roman" w:hAnsi="Times New Roman" w:cs="Times New Roman"/>
          <w:sz w:val="24"/>
          <w:szCs w:val="24"/>
        </w:rPr>
        <w:sym w:font="Symbol" w:char="F070"/>
      </w:r>
      <w:r w:rsidRPr="00C52A3F">
        <w:rPr>
          <w:rFonts w:ascii="Times New Roman" w:hAnsi="Times New Roman" w:cs="Times New Roman"/>
          <w:sz w:val="24"/>
          <w:szCs w:val="24"/>
        </w:rPr>
        <w:t xml:space="preserve">-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w:t>
      </w:r>
      <w:r w:rsidRPr="00C52A3F">
        <w:rPr>
          <w:rFonts w:ascii="Times New Roman" w:hAnsi="Times New Roman" w:cs="Times New Roman"/>
          <w:sz w:val="24"/>
          <w:szCs w:val="24"/>
        </w:rPr>
        <w:lastRenderedPageBreak/>
        <w:t>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лкины. Электронное и пространственное строение молекулы ацетилена. sp</w:t>
      </w:r>
      <w:r w:rsidRPr="00C52A3F">
        <w:rPr>
          <w:rFonts w:ascii="Times New Roman" w:hAnsi="Times New Roman" w:cs="Times New Roman"/>
          <w:sz w:val="24"/>
          <w:szCs w:val="24"/>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w:t>
      </w:r>
      <w:r w:rsidRPr="00C52A3F">
        <w:rPr>
          <w:rFonts w:ascii="Times New Roman" w:hAnsi="Times New Roman" w:cs="Times New Roman"/>
          <w:sz w:val="24"/>
          <w:szCs w:val="24"/>
        </w:rPr>
        <w:lastRenderedPageBreak/>
        <w:t>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w:t>
      </w:r>
      <w:r w:rsidRPr="00C52A3F">
        <w:rPr>
          <w:rFonts w:ascii="Times New Roman" w:hAnsi="Times New Roman" w:cs="Times New Roman"/>
          <w:sz w:val="24"/>
          <w:szCs w:val="24"/>
        </w:rPr>
        <w:lastRenderedPageBreak/>
        <w:t>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оретические основы хим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оение вещества. Современная модель строения атома. Дуализм электрона. Квантовые числа.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мышленном производств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неорганической хим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Мировые достижения в области создания наноматериалов. Электронное строение молекулы угарного газа. Получение и применение угарного газа. Биологическое действие угарного газа. Карбиды кальция, алюминия и железа. Карбонаты и гидрокарбонаты. Круговорот углерода в живой и неживой природе.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лагородные газы. Применение благородных газ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кономерности в изменении свойств простых веществ, водородных соединений, высших оксидов и гидроксид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Идентификация неорганических веществ и ион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и жизнь</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в медицине. Разработка лекарств. Химические сенсо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в строительстве. Цемент. Бетон. Подбор оптимальных строительных материалов в практической деятельности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ипы расчетных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четы массовой доли (массы) химического соединения в смес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четы массы (объема, количества вещества) продуктов реакции, если одно из веществ дано в избытке (имеет примес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четы массовой или объемной доли выхода продукта реакции от теоретически возможног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четы теплового эффекта реак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четы объемных отношений газов при химических реакция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ые темы практических работ (на выбор учител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ачественное определение углерода, водорода и хлора в органических веществ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труирование шаростержневых моделей молекул органических веще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познавание пластмасс и волокон.</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олучение искусственного шел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экспериментальных задач на получение органических веще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экспериментальных задач на распознавание органических веще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дентификация неорганических соедин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ение, собирание и распознавание газ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экспериментальных задач по теме «Металл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экспериментальных задач по теме «Неметалл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ение этилена и изучение его свой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ение уксусной кислоты и изучение ее свой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идролиз жир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готовление мыла ручной работ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я косметических сред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свойств бел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пищевой хим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пищевых добаво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войства одноатомных и многоатомных спир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имические свойства альдегид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нтез сложного эф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идролиз углевод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транение временной жесткости во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ачественные реакции на неорганические вещества и ио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влияния различных факторов на скорость химической реак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концентрации раствора аскорбиновой кислоты методом титрова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21" w:name="_Toc453968191"/>
      <w:bookmarkStart w:id="22" w:name="_Toc435412716"/>
      <w:r w:rsidRPr="00C52A3F">
        <w:rPr>
          <w:rFonts w:ascii="Times New Roman" w:hAnsi="Times New Roman" w:cs="Times New Roman"/>
          <w:sz w:val="24"/>
          <w:szCs w:val="24"/>
        </w:rPr>
        <w:t>Биология</w:t>
      </w:r>
      <w:bookmarkEnd w:id="21"/>
      <w:bookmarkEnd w:id="22"/>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w:t>
      </w:r>
      <w:r w:rsidRPr="00C52A3F">
        <w:rPr>
          <w:rFonts w:ascii="Times New Roman" w:hAnsi="Times New Roman" w:cs="Times New Roman"/>
          <w:sz w:val="24"/>
          <w:szCs w:val="24"/>
        </w:rPr>
        <w:lastRenderedPageBreak/>
        <w:t>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ология как комплекс наук о живой природ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Биологические системы как предмет изучения биологии.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уктурные и функциональные основы жиз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ирусы – неклеточная форма жизни, меры профилактики вирусных заболева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ганиз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ганизм — единое цело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Жизнедеятельность организма. Регуляция функций организма, гомеостаз.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ория эволю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е жизни на Земл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ганизмы и окружающая сре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способления организмов к действию экологических фактор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лобальные антропогенные изменения в биосфере. Проблемы устойчивого развит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ерспективы развития биологических наук.</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глубленн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ология как комплекс наук о живой природ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ология как комплексная наука. Современные направления в биологии. Связь биологии с другими науками. Выполнение законов физики и химии в живой природе. Синтез естественно-научного и социогуманитарного знания на современном этапе развития цивилизации. Практическое значение биологических зна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ологические системы как предмет изучения биологии. Основные принципы организации и функционирования биологических систем. Биологические системы разных уровней организ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уктурные и функциональные основы жиз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летка – структурная и функциональная единица организма. Развитие цитологии. Современные методы изучения клетки. Клеточная теория в свете современных данных о строении и функциях клетки. Теория симбиогенеза.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ирусы — неклеточная форма жизни. Способы передачи вирусных инфекций и меры профилактики вирусных заболеваний. Вирусология, ее практическое знач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протеомика. Нарушение биохимических процессов в клетке под влиянием мутагенов и наркогенных веще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Регуляция деления клеток, нарушения регуляции как причина заболеваний. Стволовые клет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br w:type="page"/>
      </w:r>
      <w:r w:rsidRPr="00C52A3F">
        <w:rPr>
          <w:rFonts w:ascii="Times New Roman" w:hAnsi="Times New Roman" w:cs="Times New Roman"/>
          <w:sz w:val="24"/>
          <w:szCs w:val="24"/>
        </w:rPr>
        <w:lastRenderedPageBreak/>
        <w:t>Организ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Генетическое картир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 Эпигенет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ория эволю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е жизни на Земл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Вымирание видов и его причи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ганизмы и окружающая сре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ие факторы и закономерности их влияния на организмы (принцип толерантности, лимитирующие факторы). 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ение В.И. Вернадского о биосфере, ноосфера. Закономерности существования биосферы. Компоненты биосферы и их роль. Круговороты веществ в биосфере. Биогенная миграция атомов. Основные биомы Земл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Восстановительная экология. Проблемы устойчивого развит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ерспективы развития биологических наук, актуальные проблемы биолог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ый перечень лабораторных и практических работ (на выбор учител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пользование различных методов при изучении биологических объек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ика микроскоп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готовление, рассматривание и описание микропрепаратов клеток раст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строения клеток растений, животных, грибов и бактер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движения цитоплазм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плазмолиза и деплазмолиза в клетках кожицы лу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наружение белков, углеводов, липидов с помощью качественных реакц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деление ДН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каталитической активности ферментов (на примере амилазы или каталаз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блюдение митоза в клетках кончика корешка лука на готовых микропрепарат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хромосом на готовых микропрепарат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стадий мейоза на готовых микропрепарат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строения половых клеток на готовых микропрепарат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элементарных задач по молекулярной биоло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ыявление признаков сходства зародышей человека и других позвоночных животных как доказательство их род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авление элементарных схем скрещи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е генетических задач.</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результатов моногибридного и дигибридного скрещивания у дрозофил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авление и анализ родословных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изменчивости, построение вариационного ряда и вариационной криво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исание фенотип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видов по морфологическому критерию.</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исание приспособленности организма и ее относительного характе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явление приспособлений организмов к влиянию различных экологических фактор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анатомического строения растений разных мест обит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тоды измерения факторов среды обит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экологических адаптаций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авление пищевых цеп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и описание экосистем своей мест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елирование структур и процессов, происходящих в экосистема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антропогенных изменений в природе.</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23" w:name="_Toc453968192"/>
      <w:bookmarkStart w:id="24" w:name="_Toc435412717"/>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Естествознание</w:t>
      </w:r>
      <w:bookmarkEnd w:id="23"/>
      <w:bookmarkEnd w:id="24"/>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определяет рекомендуемый объем и содержание учебного предмета «Естествознание», способствующие достижению предметных, личностных и метапредметных результатов. Содержание примерной программы организовано по модульному принципу. Авторы рабочих программ могут предложить свое содержание модулей с учетом региональных особенност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ебный предмет «Естествознание» вводится на уровне среднего общего образования в качестве дополнения к традиционным учебным предметам предметной области «Естественные науки» на базовом уровне как интегрированная дисциплина, призванная сформировать естественно-научную грамотность, необходимую для повседневной и профессиональной деятельности вне естественно-научной области, навыков здорового и безопасного для человека и окружающей его среды образа жизни, развития критического мыш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соответствии с ФГОС СОО предмет «Естествознание» может изучаться только на базовом уровне. Данная примерная программа предусматривает возможность перехода на углубленное изучение предметов естественно-научного цикла в случае профессионального самоопределения обучающегос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 при 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 Для достижения результатов из блока «Выпускник получит возможность научиться» рекомендуется выполнение индивидуальных или групповых проектных и исследовательских работ в дополнение к практическим занятиям в ходе освоения курс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примерной программе предмета «Естествознание» содержится примерный перечень учебных, практических, проектных и 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конкретной образовательной организ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заимосвязь между наукой и технология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Эволюция технолог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нергетика и энергосбереж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Энергетическая безопасность. Транснациональные проекты в области энергети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нотехнологии и их прилож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Методы получения наночастиц. Методы изучения наноматериалов. Конструирование наноматериалов.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воение космоса и его роль в жизни человеч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ука об окружающей сред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ие проблемы современ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научные подходы к решению экологических проблем, природосберегающие технологии. Международные и российские программы решения экологических проблем и их эффективн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связь состояния окружающей среды и здоровья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градация окружающей среды.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 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Научные основы проектирования здоровой среды обит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е методы поддержания устойчивости биогеоценозов и искусственных экосисте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Биогеоценоз, структура и основы функционирования. Биогеохимические потоки. Круговороты вещества. Принципы устойчивости биогеоценозов. Научные основы </w:t>
      </w:r>
      <w:r w:rsidRPr="00C52A3F">
        <w:rPr>
          <w:rFonts w:ascii="Times New Roman" w:hAnsi="Times New Roman" w:cs="Times New Roman"/>
          <w:sz w:val="24"/>
          <w:szCs w:val="24"/>
        </w:rPr>
        <w:lastRenderedPageBreak/>
        <w:t>создания и поддержания искусственных экосистем. Производство растительной и животноводческой продукции: проблемы количества и качества. Кластерный подход как способ восстановления биогеохимических потоков в искусственных экосистемах. Антибиотики, пестициды, стимуляторы роста, удобрения и их природные аналоги. Проблема устойчивости городских экосисте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блемы отходов и загрязнения окружающей сре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Международные программы по обращению с отходами и сокращению воздействия на окружающую среду, их эффективность.</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доровь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е медицинские техноло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Возможности и перспективы методов профилактики, терапии и восстановления организма. Подходы к повышению эффективности системы здравоохран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екционные заболевания и их профилакт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Международные программы по борьбе с инфекционными заболевания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ука о правильном питан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таболизм, как обмен веществом и энергией на уровне организма.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биотехноло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радиционная биотехнология: производство продуктов питания, переработка отходов. Молекулярная биотехнология. Структура и функция нуклеиновых кислот. Синтез белка. Клеточная инженерия. Генная терапия. Применение биотехнологии в здравоохранении, сельском хозяйстве и охране окружающей среды. Мировой рынок биотехнологий. Перспективы развития российского сегмент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ый перечень учебных, практических, проектных и исследовательских рабо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связь между наукой и технология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ика проведения измерений и представление результа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строение пространственных моделей неорганических и органических соединений в сопоставлении с их свойства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Извлечение и анализ информации из маркировок промышленных и продовольственных товар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правил техники безопасности при использовании различных средств бытовой хим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нергетика и энергосбереж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чет энергопотребления семьи, школ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борка гальванического элемента и испытание его действ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суточных колебаний напряжения в сетях электроснабж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ение электроэнергии из альтернативных источ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энергопотребления приборов разного поколе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нотехнологии и их прилож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елирование спектроскопа на основе компакт-дис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размера молекулы жирной кислоты по площади пятна ее мономолекулярного слоя на поверхности во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ение графена и изучение его физических свой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ение наночастиц «зеленым» способом, детектирование наночастиц.</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лияние наночастиц на живые организмы (дыхание дрожжей, рост бактерий на чашке Петри, прорастание семян).</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воение космоса и его роль в жизни человеч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звездного неба невооруженным глазом и с помощью телескоп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пользование спутниковых систем при проектировании экологических троп.</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терпретация спутниковых снимков для мониторинга пожароопасности лесных массив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ука об окружающей сред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ие проблемы современ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содержания хлорид-ионов в пробах снег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нализ проб питьевой и водопроводной воды, а также воды из природных источн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ределение растворенного кислорода в воде по методу Винкле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влияния противогололедных реагентов, кислотности среды на рост раст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поведения простейших под микроскопом в зависимости от химического состава водной среды.</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связь состояния окружающей среды и здоровья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ектирование растительных сообществ для повышения качества территор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ктромагнитное излучение при работе бытовых приборов, сравнение его с излучением вблизи ЛЭП.</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рение естественного радиационного фона бытовым дозиметро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опасности радиоактивных излучений (с использованием различных информационных ресурс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эффективности средств для снижения воздействия негативного влияния факторов среды.</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е методы поддержания устойчивости агроценозов и лесных массив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а эффективности препаратов, стимулирующих рост раст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влияния микробных препаратов на рост раст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фильтрационных потенциалов разных типов поч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отка оптимальных гидропонных смесей для вертикального озелен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ектирование парковых территорий, газонов, лесополос с точки зрения устойчив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взаимосвязей в искусственной экосистеме — аквариуме и составление цепей пита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блема переработки отход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материалов с точки зрения биоразлагаем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скорости переработки разных типов органических отходов в ходе вермикомпостир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отка проекта раздельного сбора мусо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отка информационного материала, обосновывающего природосообразное потребление.</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доровь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е медицинские техноло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лияние физической нагрузки на физиологические показатели состояния организма человека (пульс, систолическое и диастолическое давление), изучение скорости восстановления физиологических показателей после физических нагрузо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менение жизненной емкости легких в зависимости от возраста, от тренированности организм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ительный анализ проявления патологии на основе образцов рентгеновских сним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влечение информации из инструкций по применению лекарст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терпретация результатов общего анализа крови и моч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екционные заболевания и их профилакти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состава микроорганизмов в воздухе помещений образовательной организ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лияние растительных экстрактов на рост микроорганиз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лияние режимов СВЧ-обработки на сохранение жизнеспособности микроорганиз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лияние различных концентраций поверхностно-активных веществ на жизнеспособность микроорганизм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авнение эффективности бактерицидных препаратов в различных концентрация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ологическое исследование использования населением мер профилактики инфекций.</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ука о правильном питан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пропорциональности собственного рациона питания, проверка соответствия массы тела возрастной норм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ологическое исследование питательных привычек в зависимости от пола, возраста, социального окруж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отка сбалансированного меню для разных групп насе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Исследование энергетического потенциала разных продуктов, соотнесение информации с надписями на товар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содержания витаминов в продуктах пит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содержания нитратов в продуктах пита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биотехнолог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кисломолочной продукции на предмет содержания молочнокислых бактерий, составление заквасо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лияние температуры на скорость заквашивания моло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пероксидазной активности в различных образцах растительных ткан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ние влияния температуры на процесс сбраживания сахаров дрожжа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лияние препаратов гуминовых кислот на рост растений.</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25" w:name="_Toc453968193"/>
      <w:bookmarkStart w:id="26" w:name="_Toc435412718"/>
      <w:r w:rsidRPr="00C52A3F">
        <w:rPr>
          <w:rFonts w:ascii="Times New Roman" w:hAnsi="Times New Roman" w:cs="Times New Roman"/>
          <w:sz w:val="24"/>
          <w:szCs w:val="24"/>
        </w:rPr>
        <w:t>Физическая культура</w:t>
      </w:r>
      <w:bookmarkEnd w:id="25"/>
      <w:bookmarkEnd w:id="26"/>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Физическая культура и здоровый образ жиз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ы организации занятий физической культуро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ое состояние физической культуры и спорта в Росс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зкультурно-оздоровительная деятельност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здоровительные системы физического воспита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зическое совершенств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F8484F" w:rsidRPr="00C52A3F" w:rsidRDefault="00F8484F" w:rsidP="005F4AD3">
      <w:pPr>
        <w:spacing w:after="0" w:line="240" w:lineRule="auto"/>
        <w:ind w:firstLine="709"/>
        <w:rPr>
          <w:rFonts w:ascii="Times New Roman" w:hAnsi="Times New Roman" w:cs="Times New Roman"/>
          <w:sz w:val="24"/>
          <w:szCs w:val="24"/>
        </w:rPr>
      </w:pPr>
      <w:bookmarkStart w:id="27" w:name="_Toc453968194"/>
      <w:bookmarkStart w:id="28" w:name="_Toc435412720"/>
      <w:r w:rsidRPr="00C52A3F">
        <w:rPr>
          <w:rFonts w:ascii="Times New Roman" w:hAnsi="Times New Roman" w:cs="Times New Roman"/>
          <w:sz w:val="24"/>
          <w:szCs w:val="24"/>
        </w:rPr>
        <w:t>Экология</w:t>
      </w:r>
      <w:bookmarkEnd w:id="27"/>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w:t>
      </w:r>
      <w:r w:rsidRPr="00C52A3F">
        <w:rPr>
          <w:rFonts w:ascii="Times New Roman" w:hAnsi="Times New Roman" w:cs="Times New Roman"/>
          <w:sz w:val="24"/>
          <w:szCs w:val="24"/>
        </w:rPr>
        <w:lastRenderedPageBreak/>
        <w:t>моделировать экологические последствия хозяйственной деятельности местного, регионального и глобального уровне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вед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истема «человек–общество–природ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highlight w:val="yellow"/>
        </w:rPr>
        <w:t xml:space="preserve"> </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ие последствия хозяйственной деятельности человек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сурсосбереже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 Тенденции и перспективы развития энергетик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отношения человека с окружающей средо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ое проектировани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bookmarkStart w:id="29" w:name="_Toc453968195"/>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безопасности жизнедеятельности</w:t>
      </w:r>
      <w:bookmarkEnd w:id="28"/>
      <w:bookmarkEnd w:id="29"/>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уль «Основы здорового образа жизни» раскрывает основы здорового образа жиз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уль «Основы обороны государства» раскрывает вопросы, связанные с состоянием и тенденциями развития современного мира и России, а также факторы и источники угроз и основы обороны РФ.</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уль «Правовые основы военной службы» включает вопросы 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безопасности жизнедеятельности» как учебный предмет обеспечивает:</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мение действовать индивидуально и в группе в опасных и чрезвычайных ситуация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обретение навыков в области гражданской оборон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w:t>
      </w:r>
      <w:r w:rsidRPr="00C52A3F">
        <w:rPr>
          <w:rFonts w:ascii="Times New Roman" w:hAnsi="Times New Roman" w:cs="Times New Roman"/>
          <w:sz w:val="24"/>
          <w:szCs w:val="24"/>
        </w:rPr>
        <w:lastRenderedPageBreak/>
        <w:t>«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азовый уровень</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комплексной безопасност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щита населения Российской Федерации от опасных и чрезвычайных ситуаций</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здорового образа жизн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медицинских знаний и оказание первой помощ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ы обороны государства</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 Модернизация вооружения, военной и специальной техники. Техническая оснащенность и ресурсное обеспечение ВС РФ.</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авовые основы военной службы</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лементы начальной военной подготовк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w:t>
      </w:r>
      <w:r w:rsidRPr="00C52A3F">
        <w:rPr>
          <w:rFonts w:ascii="Times New Roman" w:hAnsi="Times New Roman" w:cs="Times New Roman"/>
          <w:sz w:val="24"/>
          <w:szCs w:val="24"/>
        </w:rPr>
        <w:lastRenderedPageBreak/>
        <w:t>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F8484F" w:rsidRPr="00C52A3F" w:rsidRDefault="00F8484F" w:rsidP="005F4AD3">
      <w:pPr>
        <w:spacing w:after="0" w:line="240" w:lineRule="auto"/>
        <w:ind w:firstLine="709"/>
        <w:rPr>
          <w:rFonts w:ascii="Times New Roman" w:hAnsi="Times New Roman" w:cs="Times New Roman"/>
          <w:sz w:val="24"/>
          <w:szCs w:val="24"/>
        </w:rPr>
      </w:pPr>
    </w:p>
    <w:p w:rsidR="00F8484F" w:rsidRPr="00C52A3F" w:rsidRDefault="00F8484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енно-профессиональная деятельность</w:t>
      </w:r>
    </w:p>
    <w:p w:rsidR="00F8484F" w:rsidRPr="00C52A3F" w:rsidRDefault="00F8484F" w:rsidP="005F4AD3">
      <w:pPr>
        <w:spacing w:after="0" w:line="240" w:lineRule="auto"/>
        <w:ind w:firstLine="709"/>
        <w:rPr>
          <w:rFonts w:ascii="Times New Roman" w:hAnsi="Times New Roman" w:cs="Times New Roman"/>
          <w:sz w:val="24"/>
          <w:szCs w:val="24"/>
          <w:lang w:eastAsia="ru-RU"/>
        </w:rPr>
      </w:pPr>
      <w:r w:rsidRPr="00C52A3F">
        <w:rPr>
          <w:rFonts w:ascii="Times New Roman" w:hAnsi="Times New Roman" w:cs="Times New Roman"/>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 </w:t>
      </w:r>
    </w:p>
    <w:p w:rsidR="00626602" w:rsidRPr="00C52A3F" w:rsidRDefault="00626602" w:rsidP="005F4AD3">
      <w:pPr>
        <w:spacing w:after="0" w:line="240" w:lineRule="auto"/>
        <w:ind w:firstLine="709"/>
        <w:rPr>
          <w:rFonts w:ascii="Times New Roman" w:hAnsi="Times New Roman" w:cs="Times New Roman"/>
          <w:sz w:val="24"/>
          <w:szCs w:val="24"/>
        </w:rPr>
      </w:pPr>
    </w:p>
    <w:p w:rsidR="003F74FB" w:rsidRPr="00C52A3F" w:rsidRDefault="00626602"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2.4.</w:t>
      </w:r>
      <w:r w:rsidRPr="00C52A3F">
        <w:rPr>
          <w:rFonts w:ascii="Times New Roman" w:hAnsi="Times New Roman" w:cs="Times New Roman"/>
          <w:b/>
          <w:sz w:val="24"/>
          <w:szCs w:val="24"/>
        </w:rPr>
        <w:tab/>
        <w:t>ПРОГРАММА ВОСПИТАНИЯ И СОЦИАЛИЗАЦИИ ОБУЧАЮЩИХС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ая образовательная программа среднего общего образования является одним из инструментов социально-гражданского, духовно-нравственного и интеллектуально-культурного становления российского общества 21 века, одним из средств консолидации многонационального, поликультурного и многоконфессионального российского общества посредством активизации его усилий по утверждению в подрастающих поколениях норм и ценностей, способных не только обеспечить преемственность родной духовно - культурной традиции, но и способствовать воспитанию у подростков открытости, толерантности, гуманизации отношений с другими людьми и природой.</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w:t>
      </w:r>
      <w:r w:rsidRPr="00C52A3F">
        <w:rPr>
          <w:rFonts w:ascii="Times New Roman" w:hAnsi="Times New Roman" w:cs="Times New Roman"/>
          <w:sz w:val="24"/>
          <w:szCs w:val="24"/>
        </w:rPr>
        <w:tab/>
        <w:t>этой целью работа ОУ строится через реализацию нескольких базовых комплексных программ: духовно-нравственного развития, воспитания, социализации обучающихся; профессиональной ориентации обучающихся и формирования культуры здорового и безопасного образа жизн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воспитания и социализации обучающихся на ступени среднего общего образовани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ормативно-правовой и методологической основой программы воспитания и социализации гимназистов на ступени среднего общего образования являются Закон Российской Федерации «Об образовании в РФ», Государственный образовательный Стандарт, Концепция духовно-нравственного развития и воспитания личности гражданина Росси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воспитания и социализации МБОУ  «</w:t>
      </w:r>
      <w:r w:rsidR="00626602" w:rsidRPr="00C52A3F">
        <w:rPr>
          <w:rFonts w:ascii="Times New Roman" w:hAnsi="Times New Roman" w:cs="Times New Roman"/>
          <w:sz w:val="24"/>
          <w:szCs w:val="24"/>
        </w:rPr>
        <w:t>Первомайский ЦО»</w:t>
      </w:r>
      <w:r w:rsidRPr="00C52A3F">
        <w:rPr>
          <w:rFonts w:ascii="Times New Roman" w:hAnsi="Times New Roman" w:cs="Times New Roman"/>
          <w:sz w:val="24"/>
          <w:szCs w:val="24"/>
        </w:rPr>
        <w:t>» на уровне</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среднего общего образования</w:t>
      </w:r>
      <w:r w:rsidRPr="00C52A3F">
        <w:rPr>
          <w:rFonts w:ascii="Times New Roman" w:hAnsi="Times New Roman" w:cs="Times New Roman"/>
          <w:sz w:val="24"/>
          <w:szCs w:val="24"/>
        </w:rPr>
        <w:tab/>
        <w:t>построена на основе  базовых национальных</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ценностей российского общества, таких,</w:t>
      </w:r>
      <w:r w:rsidRPr="00C52A3F">
        <w:rPr>
          <w:rFonts w:ascii="Times New Roman" w:hAnsi="Times New Roman" w:cs="Times New Roman"/>
          <w:sz w:val="24"/>
          <w:szCs w:val="24"/>
        </w:rPr>
        <w:tab/>
        <w:t>как патриотизм, социальная</w:t>
      </w:r>
      <w:r w:rsidRPr="00C52A3F">
        <w:rPr>
          <w:rFonts w:ascii="Times New Roman" w:hAnsi="Times New Roman" w:cs="Times New Roman"/>
          <w:sz w:val="24"/>
          <w:szCs w:val="24"/>
        </w:rPr>
        <w:tab/>
        <w:t>солидарность,</w:t>
      </w:r>
      <w:r w:rsidR="00626602" w:rsidRPr="00C52A3F">
        <w:rPr>
          <w:rFonts w:ascii="Times New Roman" w:hAnsi="Times New Roman" w:cs="Times New Roman"/>
          <w:sz w:val="24"/>
          <w:szCs w:val="24"/>
        </w:rPr>
        <w:t xml:space="preserve"> г</w:t>
      </w:r>
      <w:r w:rsidRPr="00C52A3F">
        <w:rPr>
          <w:rFonts w:ascii="Times New Roman" w:hAnsi="Times New Roman" w:cs="Times New Roman"/>
          <w:sz w:val="24"/>
          <w:szCs w:val="24"/>
        </w:rPr>
        <w:t>ражданственность,</w:t>
      </w:r>
      <w:r w:rsidRPr="00C52A3F">
        <w:rPr>
          <w:rFonts w:ascii="Times New Roman" w:hAnsi="Times New Roman" w:cs="Times New Roman"/>
          <w:sz w:val="24"/>
          <w:szCs w:val="24"/>
        </w:rPr>
        <w:tab/>
        <w:t>семья,</w:t>
      </w:r>
      <w:r w:rsidRPr="00C52A3F">
        <w:rPr>
          <w:rFonts w:ascii="Times New Roman" w:hAnsi="Times New Roman" w:cs="Times New Roman"/>
          <w:sz w:val="24"/>
          <w:szCs w:val="24"/>
        </w:rPr>
        <w:tab/>
        <w:t>здоровье,  труд  и  творчество,  наука,  образование,</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традиционные религии России,</w:t>
      </w:r>
      <w:r w:rsidRPr="00C52A3F">
        <w:rPr>
          <w:rFonts w:ascii="Times New Roman" w:hAnsi="Times New Roman" w:cs="Times New Roman"/>
          <w:sz w:val="24"/>
          <w:szCs w:val="24"/>
        </w:rPr>
        <w:tab/>
        <w:t>искусство,   природа,   человечество,</w:t>
      </w:r>
      <w:r w:rsidRPr="00C52A3F">
        <w:rPr>
          <w:rFonts w:ascii="Times New Roman" w:hAnsi="Times New Roman" w:cs="Times New Roman"/>
          <w:sz w:val="24"/>
          <w:szCs w:val="24"/>
        </w:rPr>
        <w:tab/>
        <w:t>и</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правлена</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   воспитание</w:t>
      </w:r>
      <w:r w:rsidRPr="00C52A3F">
        <w:rPr>
          <w:rFonts w:ascii="Times New Roman" w:hAnsi="Times New Roman" w:cs="Times New Roman"/>
          <w:sz w:val="24"/>
          <w:szCs w:val="24"/>
        </w:rPr>
        <w:tab/>
        <w:t>высоконравственного,  творческого,  компетентного</w:t>
      </w:r>
      <w:r w:rsidRPr="00C52A3F">
        <w:rPr>
          <w:rFonts w:ascii="Times New Roman" w:hAnsi="Times New Roman" w:cs="Times New Roman"/>
          <w:sz w:val="24"/>
          <w:szCs w:val="24"/>
        </w:rPr>
        <w:tab/>
        <w:t>гражданина</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обеспечивает:</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остижение выпускниками личностных результатов освоения основной образовательной программы в соответствии с требованиями Стандарт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Pr="00C52A3F">
        <w:rPr>
          <w:rFonts w:ascii="Times New Roman" w:hAnsi="Times New Roman" w:cs="Times New Roman"/>
          <w:sz w:val="24"/>
          <w:szCs w:val="24"/>
        </w:rPr>
        <w:tab/>
        <w:t>формирование уклада</w:t>
      </w:r>
      <w:r w:rsidRPr="00C52A3F">
        <w:rPr>
          <w:rFonts w:ascii="Times New Roman" w:hAnsi="Times New Roman" w:cs="Times New Roman"/>
          <w:sz w:val="24"/>
          <w:szCs w:val="24"/>
        </w:rPr>
        <w:tab/>
        <w:t>школьной</w:t>
      </w:r>
      <w:r w:rsidRPr="00C52A3F">
        <w:rPr>
          <w:rFonts w:ascii="Times New Roman" w:hAnsi="Times New Roman" w:cs="Times New Roman"/>
          <w:sz w:val="24"/>
          <w:szCs w:val="24"/>
        </w:rPr>
        <w:tab/>
        <w:t>жизни</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основе</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базовых</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циональных</w:t>
      </w:r>
      <w:r w:rsidRPr="00C52A3F">
        <w:rPr>
          <w:rFonts w:ascii="Times New Roman" w:hAnsi="Times New Roman" w:cs="Times New Roman"/>
          <w:sz w:val="24"/>
          <w:szCs w:val="24"/>
        </w:rPr>
        <w:tab/>
        <w:t>ценностей</w:t>
      </w:r>
      <w:r w:rsidRPr="00C52A3F">
        <w:rPr>
          <w:rFonts w:ascii="Times New Roman" w:hAnsi="Times New Roman" w:cs="Times New Roman"/>
          <w:sz w:val="24"/>
          <w:szCs w:val="24"/>
        </w:rPr>
        <w:tab/>
        <w:t>российского</w:t>
      </w:r>
      <w:r w:rsidRPr="00C52A3F">
        <w:rPr>
          <w:rFonts w:ascii="Times New Roman" w:hAnsi="Times New Roman" w:cs="Times New Roman"/>
          <w:sz w:val="24"/>
          <w:szCs w:val="24"/>
        </w:rPr>
        <w:tab/>
        <w:t>общества,</w:t>
      </w:r>
      <w:r w:rsidRPr="00C52A3F">
        <w:rPr>
          <w:rFonts w:ascii="Times New Roman" w:hAnsi="Times New Roman" w:cs="Times New Roman"/>
          <w:sz w:val="24"/>
          <w:szCs w:val="24"/>
        </w:rPr>
        <w:tab/>
        <w:t>учитывающего</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историко-культурную и  этническую  специфику  Ленинградской области, в</w:t>
      </w:r>
      <w:r w:rsidRPr="00C52A3F">
        <w:rPr>
          <w:rFonts w:ascii="Times New Roman" w:hAnsi="Times New Roman" w:cs="Times New Roman"/>
          <w:sz w:val="24"/>
          <w:szCs w:val="24"/>
        </w:rPr>
        <w:tab/>
        <w:t>которой</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ходится школа, а также потребности и</w:t>
      </w:r>
      <w:r w:rsidRPr="00C52A3F">
        <w:rPr>
          <w:rFonts w:ascii="Times New Roman" w:hAnsi="Times New Roman" w:cs="Times New Roman"/>
          <w:sz w:val="24"/>
          <w:szCs w:val="24"/>
        </w:rPr>
        <w:tab/>
        <w:t>индивидуальные</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циальные</w:t>
      </w:r>
      <w:r w:rsidRPr="00C52A3F">
        <w:rPr>
          <w:rFonts w:ascii="Times New Roman" w:hAnsi="Times New Roman" w:cs="Times New Roman"/>
          <w:sz w:val="24"/>
          <w:szCs w:val="24"/>
        </w:rPr>
        <w:tab/>
        <w:t>инициативы</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учающихся,</w:t>
      </w:r>
      <w:r w:rsidRPr="00C52A3F">
        <w:rPr>
          <w:rFonts w:ascii="Times New Roman" w:hAnsi="Times New Roman" w:cs="Times New Roman"/>
          <w:sz w:val="24"/>
          <w:szCs w:val="24"/>
        </w:rPr>
        <w:tab/>
        <w:t>особенности</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их социального</w:t>
      </w:r>
      <w:r w:rsidRPr="00C52A3F">
        <w:rPr>
          <w:rFonts w:ascii="Times New Roman" w:hAnsi="Times New Roman" w:cs="Times New Roman"/>
          <w:sz w:val="24"/>
          <w:szCs w:val="24"/>
        </w:rPr>
        <w:tab/>
        <w:t>взаимодействия</w:t>
      </w:r>
      <w:r w:rsidRPr="00C52A3F">
        <w:rPr>
          <w:rFonts w:ascii="Times New Roman" w:hAnsi="Times New Roman" w:cs="Times New Roman"/>
          <w:sz w:val="24"/>
          <w:szCs w:val="24"/>
        </w:rPr>
        <w:tab/>
        <w:t>вне</w:t>
      </w:r>
      <w:r w:rsidRPr="00C52A3F">
        <w:rPr>
          <w:rFonts w:ascii="Times New Roman" w:hAnsi="Times New Roman" w:cs="Times New Roman"/>
          <w:sz w:val="24"/>
          <w:szCs w:val="24"/>
        </w:rPr>
        <w:tab/>
        <w:t>школы,</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характера</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фессиональных</w:t>
      </w:r>
      <w:r w:rsidRPr="00C52A3F">
        <w:rPr>
          <w:rFonts w:ascii="Times New Roman" w:hAnsi="Times New Roman" w:cs="Times New Roman"/>
          <w:sz w:val="24"/>
          <w:szCs w:val="24"/>
        </w:rPr>
        <w:tab/>
        <w:t>предпочтени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содержи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цель и задачи духовно-нравственного развития, воспитания, социализации</w:t>
      </w:r>
      <w:r w:rsidR="00626602" w:rsidRPr="00C52A3F">
        <w:rPr>
          <w:rFonts w:ascii="Times New Roman" w:hAnsi="Times New Roman" w:cs="Times New Roman"/>
          <w:sz w:val="24"/>
          <w:szCs w:val="24"/>
        </w:rPr>
        <w:t xml:space="preserve"> </w:t>
      </w:r>
    </w:p>
    <w:p w:rsidR="00626602" w:rsidRPr="00C52A3F" w:rsidRDefault="003F74FB" w:rsidP="0062660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 xml:space="preserve">учащихся на уровне среднего общего образования;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новные направления и ценностные основы</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духовно- нравственного развития, воспитания и социализац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держание, виды деятельности и формы занятий с обучающимися по</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каждому из направлений духовно-нравственного развития, воспитания и социализации подростк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модель организации работы по духовно-нравственному развитию, воспитанию и социализации учащихс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ание форм и методов организации социально значимой деятельности учащихс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ание основных</w:t>
      </w:r>
      <w:r w:rsidRPr="00C52A3F">
        <w:rPr>
          <w:rFonts w:ascii="Times New Roman" w:hAnsi="Times New Roman" w:cs="Times New Roman"/>
          <w:sz w:val="24"/>
          <w:szCs w:val="24"/>
        </w:rPr>
        <w:tab/>
        <w:t>технологий</w:t>
      </w:r>
      <w:r w:rsidRPr="00C52A3F">
        <w:rPr>
          <w:rFonts w:ascii="Times New Roman" w:hAnsi="Times New Roman" w:cs="Times New Roman"/>
          <w:sz w:val="24"/>
          <w:szCs w:val="24"/>
        </w:rPr>
        <w:tab/>
        <w:t>взаимодействия</w:t>
      </w:r>
      <w:r w:rsidRPr="00C52A3F">
        <w:rPr>
          <w:rFonts w:ascii="Times New Roman" w:hAnsi="Times New Roman" w:cs="Times New Roman"/>
          <w:sz w:val="24"/>
          <w:szCs w:val="24"/>
        </w:rPr>
        <w:tab/>
        <w:t>и</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трудничества</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субъектов</w:t>
      </w:r>
      <w:r w:rsidRPr="00C52A3F">
        <w:rPr>
          <w:rFonts w:ascii="Times New Roman" w:hAnsi="Times New Roman" w:cs="Times New Roman"/>
          <w:sz w:val="24"/>
          <w:szCs w:val="24"/>
        </w:rPr>
        <w:tab/>
        <w:t>воспитательного</w:t>
      </w:r>
      <w:r w:rsidRPr="00C52A3F">
        <w:rPr>
          <w:rFonts w:ascii="Times New Roman" w:hAnsi="Times New Roman" w:cs="Times New Roman"/>
          <w:sz w:val="24"/>
          <w:szCs w:val="24"/>
        </w:rPr>
        <w:tab/>
        <w:t>процесса</w:t>
      </w:r>
      <w:r w:rsidRPr="00C52A3F">
        <w:rPr>
          <w:rFonts w:ascii="Times New Roman" w:hAnsi="Times New Roman" w:cs="Times New Roman"/>
          <w:sz w:val="24"/>
          <w:szCs w:val="24"/>
        </w:rPr>
        <w:tab/>
        <w:t>и</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циальных институтов;</w:t>
      </w:r>
      <w:r w:rsidR="00626602"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ание</w:t>
      </w:r>
      <w:r w:rsidRPr="00C52A3F">
        <w:rPr>
          <w:rFonts w:ascii="Times New Roman" w:hAnsi="Times New Roman" w:cs="Times New Roman"/>
          <w:sz w:val="24"/>
          <w:szCs w:val="24"/>
        </w:rPr>
        <w:tab/>
        <w:t>методов</w:t>
      </w:r>
      <w:r w:rsidRPr="00C52A3F">
        <w:rPr>
          <w:rFonts w:ascii="Times New Roman" w:hAnsi="Times New Roman" w:cs="Times New Roman"/>
          <w:sz w:val="24"/>
          <w:szCs w:val="24"/>
        </w:rPr>
        <w:tab/>
        <w:t>и</w:t>
      </w:r>
      <w:r w:rsidRPr="00C52A3F">
        <w:rPr>
          <w:rFonts w:ascii="Times New Roman" w:hAnsi="Times New Roman" w:cs="Times New Roman"/>
          <w:sz w:val="24"/>
          <w:szCs w:val="24"/>
        </w:rPr>
        <w:tab/>
        <w:t>форм</w:t>
      </w:r>
      <w:r w:rsidRPr="00C52A3F">
        <w:rPr>
          <w:rFonts w:ascii="Times New Roman" w:hAnsi="Times New Roman" w:cs="Times New Roman"/>
          <w:sz w:val="24"/>
          <w:szCs w:val="24"/>
        </w:rPr>
        <w:tab/>
        <w:t>профессиональной ориентации</w:t>
      </w:r>
    </w:p>
    <w:p w:rsidR="003F74FB" w:rsidRPr="00C52A3F" w:rsidRDefault="003F74FB" w:rsidP="0062660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в МБОУ «Первомайский Ц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ание форм и методов формирования у гимназистов экологической</w:t>
      </w:r>
      <w:r w:rsidR="003467C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ультуры,</w:t>
      </w:r>
      <w:r w:rsidRPr="00C52A3F">
        <w:rPr>
          <w:rFonts w:ascii="Times New Roman" w:hAnsi="Times New Roman" w:cs="Times New Roman"/>
          <w:sz w:val="24"/>
          <w:szCs w:val="24"/>
        </w:rPr>
        <w:tab/>
        <w:t>культуры</w:t>
      </w:r>
      <w:r w:rsidRPr="00C52A3F">
        <w:rPr>
          <w:rFonts w:ascii="Times New Roman" w:hAnsi="Times New Roman" w:cs="Times New Roman"/>
          <w:sz w:val="24"/>
          <w:szCs w:val="24"/>
        </w:rPr>
        <w:tab/>
        <w:t>здорового</w:t>
      </w:r>
      <w:r w:rsidRPr="00C52A3F">
        <w:rPr>
          <w:rFonts w:ascii="Times New Roman" w:hAnsi="Times New Roman" w:cs="Times New Roman"/>
          <w:sz w:val="24"/>
          <w:szCs w:val="24"/>
        </w:rPr>
        <w:tab/>
        <w:t>и</w:t>
      </w:r>
      <w:r w:rsidRPr="00C52A3F">
        <w:rPr>
          <w:rFonts w:ascii="Times New Roman" w:hAnsi="Times New Roman" w:cs="Times New Roman"/>
          <w:sz w:val="24"/>
          <w:szCs w:val="24"/>
        </w:rPr>
        <w:tab/>
        <w:t>безопасного образа жизн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исание форм и методов повышения педагогической культуры родителей (законных представителей) обучающихс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ланируемые</w:t>
      </w:r>
      <w:r w:rsidRPr="00C52A3F">
        <w:rPr>
          <w:rFonts w:ascii="Times New Roman" w:hAnsi="Times New Roman" w:cs="Times New Roman"/>
          <w:sz w:val="24"/>
          <w:szCs w:val="24"/>
        </w:rPr>
        <w:tab/>
        <w:t>результаты</w:t>
      </w:r>
      <w:r w:rsidRPr="00C52A3F">
        <w:rPr>
          <w:rFonts w:ascii="Times New Roman" w:hAnsi="Times New Roman" w:cs="Times New Roman"/>
          <w:sz w:val="24"/>
          <w:szCs w:val="24"/>
        </w:rPr>
        <w:tab/>
        <w:t>по</w:t>
      </w:r>
      <w:r w:rsidRPr="00C52A3F">
        <w:rPr>
          <w:rFonts w:ascii="Times New Roman" w:hAnsi="Times New Roman" w:cs="Times New Roman"/>
          <w:sz w:val="24"/>
          <w:szCs w:val="24"/>
        </w:rPr>
        <w:tab/>
        <w:t>духовно-нравственному развитию,</w:t>
      </w:r>
    </w:p>
    <w:p w:rsidR="003F74FB" w:rsidRPr="00C52A3F" w:rsidRDefault="003F74FB" w:rsidP="003467C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воспитанию</w:t>
      </w:r>
      <w:r w:rsidRPr="00C52A3F">
        <w:rPr>
          <w:rFonts w:ascii="Times New Roman" w:hAnsi="Times New Roman" w:cs="Times New Roman"/>
          <w:sz w:val="24"/>
          <w:szCs w:val="24"/>
        </w:rPr>
        <w:tab/>
        <w:t>и</w:t>
      </w:r>
      <w:r w:rsidRPr="00C52A3F">
        <w:rPr>
          <w:rFonts w:ascii="Times New Roman" w:hAnsi="Times New Roman" w:cs="Times New Roman"/>
          <w:sz w:val="24"/>
          <w:szCs w:val="24"/>
        </w:rPr>
        <w:tab/>
        <w:t>социализации</w:t>
      </w:r>
      <w:r w:rsidRPr="00C52A3F">
        <w:rPr>
          <w:rFonts w:ascii="Times New Roman" w:hAnsi="Times New Roman" w:cs="Times New Roman"/>
          <w:sz w:val="24"/>
          <w:szCs w:val="24"/>
        </w:rPr>
        <w:tab/>
        <w:t>обучающихся,</w:t>
      </w:r>
      <w:r w:rsidRPr="00C52A3F">
        <w:rPr>
          <w:rFonts w:ascii="Times New Roman" w:hAnsi="Times New Roman" w:cs="Times New Roman"/>
          <w:sz w:val="24"/>
          <w:szCs w:val="24"/>
        </w:rPr>
        <w:tab/>
        <w:t>их</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фессиональной  ориентации, формированию безопасного, здорового</w:t>
      </w:r>
      <w:r w:rsidRPr="00C52A3F">
        <w:rPr>
          <w:rFonts w:ascii="Times New Roman" w:hAnsi="Times New Roman" w:cs="Times New Roman"/>
          <w:sz w:val="24"/>
          <w:szCs w:val="24"/>
        </w:rPr>
        <w:tab/>
        <w:t>и</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экологически  целесообразного образа жизн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ритерии  и  показатели  эффективности  деятельности  МБОУ  «</w:t>
      </w:r>
      <w:r w:rsidR="003467CF" w:rsidRPr="00C52A3F">
        <w:rPr>
          <w:rFonts w:ascii="Times New Roman" w:hAnsi="Times New Roman" w:cs="Times New Roman"/>
          <w:sz w:val="24"/>
          <w:szCs w:val="24"/>
        </w:rPr>
        <w:t>Первомайский ЦО</w:t>
      </w:r>
      <w:r w:rsidRPr="00C52A3F">
        <w:rPr>
          <w:rFonts w:ascii="Times New Roman" w:hAnsi="Times New Roman" w:cs="Times New Roman"/>
          <w:sz w:val="24"/>
          <w:szCs w:val="24"/>
        </w:rPr>
        <w:t>»</w:t>
      </w:r>
      <w:r w:rsidRPr="00C52A3F">
        <w:rPr>
          <w:rFonts w:ascii="Times New Roman" w:hAnsi="Times New Roman" w:cs="Times New Roman"/>
          <w:sz w:val="24"/>
          <w:szCs w:val="24"/>
        </w:rPr>
        <w:tab/>
        <w:t>по обеспечению</w:t>
      </w:r>
      <w:r w:rsidRPr="00C52A3F">
        <w:rPr>
          <w:rFonts w:ascii="Times New Roman" w:hAnsi="Times New Roman" w:cs="Times New Roman"/>
          <w:sz w:val="24"/>
          <w:szCs w:val="24"/>
        </w:rPr>
        <w:tab/>
        <w:t>воспитания</w:t>
      </w:r>
      <w:r w:rsidRPr="00C52A3F">
        <w:rPr>
          <w:rFonts w:ascii="Times New Roman" w:hAnsi="Times New Roman" w:cs="Times New Roman"/>
          <w:sz w:val="24"/>
          <w:szCs w:val="24"/>
        </w:rPr>
        <w:tab/>
        <w:t xml:space="preserve">и социализации обучающихся.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w:t>
      </w:r>
      <w:r w:rsidR="003467CF" w:rsidRPr="00C52A3F">
        <w:rPr>
          <w:rFonts w:ascii="Times New Roman" w:hAnsi="Times New Roman" w:cs="Times New Roman"/>
          <w:sz w:val="24"/>
          <w:szCs w:val="24"/>
        </w:rPr>
        <w:t>о</w:t>
      </w:r>
      <w:r w:rsidRPr="00C52A3F">
        <w:rPr>
          <w:rFonts w:ascii="Times New Roman" w:hAnsi="Times New Roman" w:cs="Times New Roman"/>
          <w:sz w:val="24"/>
          <w:szCs w:val="24"/>
        </w:rPr>
        <w:t>грамма</w:t>
      </w:r>
      <w:r w:rsidRPr="00C52A3F">
        <w:rPr>
          <w:rFonts w:ascii="Times New Roman" w:hAnsi="Times New Roman" w:cs="Times New Roman"/>
          <w:sz w:val="24"/>
          <w:szCs w:val="24"/>
        </w:rPr>
        <w:tab/>
        <w:t>воспитания</w:t>
      </w:r>
      <w:r w:rsidRPr="00C52A3F">
        <w:rPr>
          <w:rFonts w:ascii="Times New Roman" w:hAnsi="Times New Roman" w:cs="Times New Roman"/>
          <w:sz w:val="24"/>
          <w:szCs w:val="24"/>
        </w:rPr>
        <w:tab/>
        <w:t>и</w:t>
      </w:r>
      <w:r w:rsidRPr="00C52A3F">
        <w:rPr>
          <w:rFonts w:ascii="Times New Roman" w:hAnsi="Times New Roman" w:cs="Times New Roman"/>
          <w:sz w:val="24"/>
          <w:szCs w:val="24"/>
        </w:rPr>
        <w:tab/>
        <w:t>социализации</w:t>
      </w:r>
      <w:r w:rsidRPr="00C52A3F">
        <w:rPr>
          <w:rFonts w:ascii="Times New Roman" w:hAnsi="Times New Roman" w:cs="Times New Roman"/>
          <w:sz w:val="24"/>
          <w:szCs w:val="24"/>
        </w:rPr>
        <w:tab/>
        <w:t>обучающихся</w:t>
      </w:r>
      <w:r w:rsidRPr="00C52A3F">
        <w:rPr>
          <w:rFonts w:ascii="Times New Roman" w:hAnsi="Times New Roman" w:cs="Times New Roman"/>
          <w:sz w:val="24"/>
          <w:szCs w:val="24"/>
        </w:rPr>
        <w:tab/>
        <w:t>МБОУ</w:t>
      </w:r>
      <w:r w:rsidRPr="00C52A3F">
        <w:rPr>
          <w:rFonts w:ascii="Times New Roman" w:hAnsi="Times New Roman" w:cs="Times New Roman"/>
          <w:sz w:val="24"/>
          <w:szCs w:val="24"/>
        </w:rPr>
        <w:tab/>
        <w:t>«</w:t>
      </w:r>
      <w:r w:rsidR="003467CF" w:rsidRPr="00C52A3F">
        <w:rPr>
          <w:rFonts w:ascii="Times New Roman" w:hAnsi="Times New Roman" w:cs="Times New Roman"/>
          <w:sz w:val="24"/>
          <w:szCs w:val="24"/>
        </w:rPr>
        <w:t xml:space="preserve">Первомайский ЦО»    </w:t>
      </w:r>
      <w:r w:rsidRPr="00C52A3F">
        <w:rPr>
          <w:rFonts w:ascii="Times New Roman" w:hAnsi="Times New Roman" w:cs="Times New Roman"/>
          <w:sz w:val="24"/>
          <w:szCs w:val="24"/>
        </w:rPr>
        <w:t>предусматривает формирование нравственного уклада школьной</w:t>
      </w:r>
      <w:r w:rsidRPr="00C52A3F">
        <w:rPr>
          <w:rFonts w:ascii="Times New Roman" w:hAnsi="Times New Roman" w:cs="Times New Roman"/>
          <w:sz w:val="24"/>
          <w:szCs w:val="24"/>
        </w:rPr>
        <w:tab/>
        <w:t>жизни,</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обеспечивающего создание соответствующей социальной среды </w:t>
      </w:r>
      <w:r w:rsidRPr="00C52A3F">
        <w:rPr>
          <w:rFonts w:ascii="Times New Roman" w:hAnsi="Times New Roman" w:cs="Times New Roman"/>
          <w:sz w:val="24"/>
          <w:szCs w:val="24"/>
        </w:rPr>
        <w:lastRenderedPageBreak/>
        <w:t>развития гимназистов и включающего воспитательную, учебную, внеучебную, социально</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значимую</w:t>
      </w:r>
      <w:r w:rsidRPr="00C52A3F">
        <w:rPr>
          <w:rFonts w:ascii="Times New Roman" w:hAnsi="Times New Roman" w:cs="Times New Roman"/>
          <w:sz w:val="24"/>
          <w:szCs w:val="24"/>
        </w:rPr>
        <w:tab/>
        <w:t>деятельность</w:t>
      </w:r>
      <w:r w:rsidRPr="00C52A3F">
        <w:rPr>
          <w:rFonts w:ascii="Times New Roman" w:hAnsi="Times New Roman" w:cs="Times New Roman"/>
          <w:sz w:val="24"/>
          <w:szCs w:val="24"/>
        </w:rPr>
        <w:tab/>
        <w:t>обучающихся,</w:t>
      </w:r>
      <w:r w:rsidRPr="00C52A3F">
        <w:rPr>
          <w:rFonts w:ascii="Times New Roman" w:hAnsi="Times New Roman" w:cs="Times New Roman"/>
          <w:sz w:val="24"/>
          <w:szCs w:val="24"/>
        </w:rPr>
        <w:tab/>
        <w:t>основанного</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системе</w:t>
      </w:r>
      <w:r w:rsidR="003467CF" w:rsidRPr="00C52A3F">
        <w:rPr>
          <w:rFonts w:ascii="Times New Roman" w:hAnsi="Times New Roman" w:cs="Times New Roman"/>
          <w:sz w:val="24"/>
          <w:szCs w:val="24"/>
        </w:rPr>
        <w:t xml:space="preserve"> д</w:t>
      </w:r>
      <w:r w:rsidRPr="00C52A3F">
        <w:rPr>
          <w:rFonts w:ascii="Times New Roman" w:hAnsi="Times New Roman" w:cs="Times New Roman"/>
          <w:sz w:val="24"/>
          <w:szCs w:val="24"/>
        </w:rPr>
        <w:t>уховных</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идеалов</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многонационального</w:t>
      </w:r>
      <w:r w:rsidRPr="00C52A3F">
        <w:rPr>
          <w:rFonts w:ascii="Times New Roman" w:hAnsi="Times New Roman" w:cs="Times New Roman"/>
          <w:sz w:val="24"/>
          <w:szCs w:val="24"/>
        </w:rPr>
        <w:tab/>
        <w:t>народа</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ab/>
        <w:t>России,</w:t>
      </w:r>
      <w:r w:rsidRPr="00C52A3F">
        <w:rPr>
          <w:rFonts w:ascii="Times New Roman" w:hAnsi="Times New Roman" w:cs="Times New Roman"/>
          <w:sz w:val="24"/>
          <w:szCs w:val="24"/>
        </w:rPr>
        <w:tab/>
        <w:t>базовых</w:t>
      </w:r>
      <w:r w:rsidRPr="00C52A3F">
        <w:rPr>
          <w:rFonts w:ascii="Times New Roman" w:hAnsi="Times New Roman" w:cs="Times New Roman"/>
          <w:sz w:val="24"/>
          <w:szCs w:val="24"/>
        </w:rPr>
        <w:tab/>
        <w:t>национальных ценностей,</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традиционных моральных норм, реализуемого в совместной социально-педагогической</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деятельности школы, семьи и других субъектов общественной жизни.</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3467C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рограмма</w:t>
      </w:r>
      <w:r w:rsidRPr="00C52A3F">
        <w:rPr>
          <w:rFonts w:ascii="Times New Roman" w:hAnsi="Times New Roman" w:cs="Times New Roman"/>
          <w:sz w:val="24"/>
          <w:szCs w:val="24"/>
        </w:rPr>
        <w:tab/>
        <w:t>воспитания</w:t>
      </w:r>
      <w:r w:rsidRPr="00C52A3F">
        <w:rPr>
          <w:rFonts w:ascii="Times New Roman" w:hAnsi="Times New Roman" w:cs="Times New Roman"/>
          <w:sz w:val="24"/>
          <w:szCs w:val="24"/>
        </w:rPr>
        <w:tab/>
        <w:t>и</w:t>
      </w:r>
      <w:r w:rsidRPr="00C52A3F">
        <w:rPr>
          <w:rFonts w:ascii="Times New Roman" w:hAnsi="Times New Roman" w:cs="Times New Roman"/>
          <w:sz w:val="24"/>
          <w:szCs w:val="24"/>
        </w:rPr>
        <w:tab/>
        <w:t>социализации</w:t>
      </w:r>
      <w:r w:rsidRPr="00C52A3F">
        <w:rPr>
          <w:rFonts w:ascii="Times New Roman" w:hAnsi="Times New Roman" w:cs="Times New Roman"/>
          <w:sz w:val="24"/>
          <w:szCs w:val="24"/>
        </w:rPr>
        <w:tab/>
      </w:r>
      <w:r w:rsidRPr="00C52A3F">
        <w:rPr>
          <w:rFonts w:ascii="Times New Roman" w:hAnsi="Times New Roman" w:cs="Times New Roman"/>
          <w:sz w:val="24"/>
          <w:szCs w:val="24"/>
        </w:rPr>
        <w:tab/>
        <w:t>обучающихся</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правлена  на  обеспечение  их  духовно-нравственного  развития</w:t>
      </w:r>
      <w:r w:rsidRPr="00C52A3F">
        <w:rPr>
          <w:rFonts w:ascii="Times New Roman" w:hAnsi="Times New Roman" w:cs="Times New Roman"/>
          <w:sz w:val="24"/>
          <w:szCs w:val="24"/>
        </w:rPr>
        <w:tab/>
        <w:t>и</w:t>
      </w:r>
      <w:r w:rsidRPr="00C52A3F">
        <w:rPr>
          <w:rFonts w:ascii="Times New Roman" w:hAnsi="Times New Roman" w:cs="Times New Roman"/>
          <w:sz w:val="24"/>
          <w:szCs w:val="24"/>
        </w:rPr>
        <w:tab/>
        <w:t>воспитания,</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циализации, профессиональной ориентации,</w:t>
      </w:r>
      <w:r w:rsidRPr="00C52A3F">
        <w:rPr>
          <w:rFonts w:ascii="Times New Roman" w:hAnsi="Times New Roman" w:cs="Times New Roman"/>
          <w:sz w:val="24"/>
          <w:szCs w:val="24"/>
        </w:rPr>
        <w:tab/>
        <w:t>формирование экологической</w:t>
      </w:r>
      <w:r w:rsidRPr="00C52A3F">
        <w:rPr>
          <w:rFonts w:ascii="Times New Roman" w:hAnsi="Times New Roman" w:cs="Times New Roman"/>
          <w:sz w:val="24"/>
          <w:szCs w:val="24"/>
        </w:rPr>
        <w:tab/>
        <w:t>культуры,</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культуры здорового и безопасного образа жизни.</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Целью  воспитания  и  социализации  </w:t>
      </w:r>
      <w:r w:rsidR="003467CF" w:rsidRPr="00C52A3F">
        <w:rPr>
          <w:rFonts w:ascii="Times New Roman" w:hAnsi="Times New Roman" w:cs="Times New Roman"/>
          <w:sz w:val="24"/>
          <w:szCs w:val="24"/>
        </w:rPr>
        <w:t>обучающихся</w:t>
      </w:r>
      <w:r w:rsidR="003467CF" w:rsidRPr="00C52A3F">
        <w:rPr>
          <w:rFonts w:ascii="Times New Roman" w:hAnsi="Times New Roman" w:cs="Times New Roman"/>
          <w:sz w:val="24"/>
          <w:szCs w:val="24"/>
        </w:rPr>
        <w:tab/>
        <w:t>на</w:t>
      </w:r>
      <w:r w:rsidR="003467CF" w:rsidRPr="00C52A3F">
        <w:rPr>
          <w:rFonts w:ascii="Times New Roman" w:hAnsi="Times New Roman" w:cs="Times New Roman"/>
          <w:sz w:val="24"/>
          <w:szCs w:val="24"/>
        </w:rPr>
        <w:tab/>
        <w:t xml:space="preserve">уровне  среднего </w:t>
      </w:r>
      <w:r w:rsidRPr="00C52A3F">
        <w:rPr>
          <w:rFonts w:ascii="Times New Roman" w:hAnsi="Times New Roman" w:cs="Times New Roman"/>
          <w:sz w:val="24"/>
          <w:szCs w:val="24"/>
        </w:rPr>
        <w:t>общего  образования  является   социально-педагогическая</w:t>
      </w:r>
      <w:r w:rsidRPr="00C52A3F">
        <w:rPr>
          <w:rFonts w:ascii="Times New Roman" w:hAnsi="Times New Roman" w:cs="Times New Roman"/>
          <w:sz w:val="24"/>
          <w:szCs w:val="24"/>
        </w:rPr>
        <w:tab/>
        <w:t>поддержка</w:t>
      </w:r>
      <w:r w:rsidRPr="00C52A3F">
        <w:rPr>
          <w:rFonts w:ascii="Times New Roman" w:hAnsi="Times New Roman" w:cs="Times New Roman"/>
          <w:sz w:val="24"/>
          <w:szCs w:val="24"/>
        </w:rPr>
        <w:tab/>
        <w:t>становления  и</w:t>
      </w:r>
    </w:p>
    <w:p w:rsidR="003F74FB" w:rsidRPr="00C52A3F" w:rsidRDefault="003F74FB" w:rsidP="003467C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развития</w:t>
      </w:r>
      <w:r w:rsidRPr="00C52A3F">
        <w:rPr>
          <w:rFonts w:ascii="Times New Roman" w:hAnsi="Times New Roman" w:cs="Times New Roman"/>
          <w:sz w:val="24"/>
          <w:szCs w:val="24"/>
        </w:rPr>
        <w:tab/>
      </w:r>
      <w:r w:rsidRPr="00C52A3F">
        <w:rPr>
          <w:rFonts w:ascii="Times New Roman" w:hAnsi="Times New Roman" w:cs="Times New Roman"/>
          <w:sz w:val="24"/>
          <w:szCs w:val="24"/>
        </w:rPr>
        <w:tab/>
        <w:t xml:space="preserve">высоконравственного, творческого, компетентного гражданина </w:t>
      </w:r>
      <w:r w:rsidR="003467CF" w:rsidRPr="00C52A3F">
        <w:rPr>
          <w:rFonts w:ascii="Times New Roman" w:hAnsi="Times New Roman" w:cs="Times New Roman"/>
          <w:sz w:val="24"/>
          <w:szCs w:val="24"/>
        </w:rPr>
        <w:t xml:space="preserve"> Р</w:t>
      </w:r>
      <w:r w:rsidRPr="00C52A3F">
        <w:rPr>
          <w:rFonts w:ascii="Times New Roman" w:hAnsi="Times New Roman" w:cs="Times New Roman"/>
          <w:sz w:val="24"/>
          <w:szCs w:val="24"/>
        </w:rPr>
        <w:t>оссии,</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инимающего судьбу Отечества как  свою личную,</w:t>
      </w:r>
      <w:r w:rsidRPr="00C52A3F">
        <w:rPr>
          <w:rFonts w:ascii="Times New Roman" w:hAnsi="Times New Roman" w:cs="Times New Roman"/>
          <w:sz w:val="24"/>
          <w:szCs w:val="24"/>
        </w:rPr>
        <w:tab/>
        <w:t>осознающего  ответственность  за</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стоящее</w:t>
      </w:r>
      <w:r w:rsidRPr="00C52A3F">
        <w:rPr>
          <w:rFonts w:ascii="Times New Roman" w:hAnsi="Times New Roman" w:cs="Times New Roman"/>
          <w:sz w:val="24"/>
          <w:szCs w:val="24"/>
        </w:rPr>
        <w:tab/>
        <w:t>и</w:t>
      </w:r>
      <w:r w:rsidRPr="00C52A3F">
        <w:rPr>
          <w:rFonts w:ascii="Times New Roman" w:hAnsi="Times New Roman" w:cs="Times New Roman"/>
          <w:sz w:val="24"/>
          <w:szCs w:val="24"/>
        </w:rPr>
        <w:tab/>
        <w:t>будущее</w:t>
      </w:r>
      <w:r w:rsidRPr="00C52A3F">
        <w:rPr>
          <w:rFonts w:ascii="Times New Roman" w:hAnsi="Times New Roman" w:cs="Times New Roman"/>
          <w:sz w:val="24"/>
          <w:szCs w:val="24"/>
        </w:rPr>
        <w:tab/>
        <w:t>своей</w:t>
      </w:r>
      <w:r w:rsidRPr="00C52A3F">
        <w:rPr>
          <w:rFonts w:ascii="Times New Roman" w:hAnsi="Times New Roman" w:cs="Times New Roman"/>
          <w:sz w:val="24"/>
          <w:szCs w:val="24"/>
        </w:rPr>
        <w:tab/>
        <w:t>страны,</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ab/>
        <w:t>укоренённого в</w:t>
      </w:r>
      <w:r w:rsidRPr="00C52A3F">
        <w:rPr>
          <w:rFonts w:ascii="Times New Roman" w:hAnsi="Times New Roman" w:cs="Times New Roman"/>
          <w:sz w:val="24"/>
          <w:szCs w:val="24"/>
        </w:rPr>
        <w:tab/>
      </w:r>
      <w:r w:rsidRPr="00C52A3F">
        <w:rPr>
          <w:rFonts w:ascii="Times New Roman" w:hAnsi="Times New Roman" w:cs="Times New Roman"/>
          <w:sz w:val="24"/>
          <w:szCs w:val="24"/>
        </w:rPr>
        <w:tab/>
        <w:t>духовных и</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культурных трад</w:t>
      </w:r>
      <w:r w:rsidR="003467CF" w:rsidRPr="00C52A3F">
        <w:rPr>
          <w:rFonts w:ascii="Times New Roman" w:hAnsi="Times New Roman" w:cs="Times New Roman"/>
          <w:sz w:val="24"/>
          <w:szCs w:val="24"/>
        </w:rPr>
        <w:t>ициях</w:t>
      </w:r>
      <w:r w:rsidR="003467CF" w:rsidRPr="00C52A3F">
        <w:rPr>
          <w:rFonts w:ascii="Times New Roman" w:hAnsi="Times New Roman" w:cs="Times New Roman"/>
          <w:sz w:val="24"/>
          <w:szCs w:val="24"/>
        </w:rPr>
        <w:tab/>
        <w:t>многонационального</w:t>
      </w:r>
      <w:r w:rsidR="003467CF" w:rsidRPr="00C52A3F">
        <w:rPr>
          <w:rFonts w:ascii="Times New Roman" w:hAnsi="Times New Roman" w:cs="Times New Roman"/>
          <w:sz w:val="24"/>
          <w:szCs w:val="24"/>
        </w:rPr>
        <w:tab/>
        <w:t xml:space="preserve">народа </w:t>
      </w:r>
      <w:r w:rsidRPr="00C52A3F">
        <w:rPr>
          <w:rFonts w:ascii="Times New Roman" w:hAnsi="Times New Roman" w:cs="Times New Roman"/>
          <w:sz w:val="24"/>
          <w:szCs w:val="24"/>
        </w:rPr>
        <w:t>Российской Федерац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  уровне среднего о</w:t>
      </w:r>
      <w:r w:rsidR="003467CF" w:rsidRPr="00C52A3F">
        <w:rPr>
          <w:rFonts w:ascii="Times New Roman" w:hAnsi="Times New Roman" w:cs="Times New Roman"/>
          <w:sz w:val="24"/>
          <w:szCs w:val="24"/>
        </w:rPr>
        <w:t xml:space="preserve">бщего образования для достижения  </w:t>
      </w:r>
      <w:r w:rsidRPr="00C52A3F">
        <w:rPr>
          <w:rFonts w:ascii="Times New Roman" w:hAnsi="Times New Roman" w:cs="Times New Roman"/>
          <w:sz w:val="24"/>
          <w:szCs w:val="24"/>
        </w:rPr>
        <w:t>поставленной  цели  воспитания и</w:t>
      </w:r>
      <w:r w:rsidRPr="00C52A3F">
        <w:rPr>
          <w:rFonts w:ascii="Times New Roman" w:hAnsi="Times New Roman" w:cs="Times New Roman"/>
          <w:sz w:val="24"/>
          <w:szCs w:val="24"/>
        </w:rPr>
        <w:tab/>
        <w:t>социализации  обучающихся решаются</w:t>
      </w:r>
      <w:r w:rsidRPr="00C52A3F">
        <w:rPr>
          <w:rFonts w:ascii="Times New Roman" w:hAnsi="Times New Roman" w:cs="Times New Roman"/>
          <w:sz w:val="24"/>
          <w:szCs w:val="24"/>
        </w:rPr>
        <w:tab/>
        <w:t>следующие задачи.</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области формирования личностной культуры:</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t>•</w:t>
      </w:r>
      <w:r w:rsidRPr="00C52A3F">
        <w:rPr>
          <w:rFonts w:ascii="Times New Roman" w:hAnsi="Times New Roman" w:cs="Times New Roman"/>
          <w:sz w:val="24"/>
          <w:szCs w:val="24"/>
        </w:rPr>
        <w:tab/>
      </w:r>
      <w:r w:rsidRPr="00C52A3F">
        <w:rPr>
          <w:rFonts w:ascii="Times New Roman" w:hAnsi="Times New Roman" w:cs="Times New Roman"/>
          <w:sz w:val="24"/>
          <w:szCs w:val="24"/>
        </w:rPr>
        <w:tab/>
        <w:t>формирование</w:t>
      </w:r>
      <w:r w:rsidRPr="00C52A3F">
        <w:rPr>
          <w:rFonts w:ascii="Times New Roman" w:hAnsi="Times New Roman" w:cs="Times New Roman"/>
          <w:sz w:val="24"/>
          <w:szCs w:val="24"/>
        </w:rPr>
        <w:tab/>
        <w:t>способности</w:t>
      </w:r>
      <w:r w:rsidRPr="00C52A3F">
        <w:rPr>
          <w:rFonts w:ascii="Times New Roman" w:hAnsi="Times New Roman" w:cs="Times New Roman"/>
          <w:sz w:val="24"/>
          <w:szCs w:val="24"/>
        </w:rPr>
        <w:tab/>
        <w:t>к</w:t>
      </w:r>
      <w:r w:rsidRPr="00C52A3F">
        <w:rPr>
          <w:rFonts w:ascii="Times New Roman" w:hAnsi="Times New Roman" w:cs="Times New Roman"/>
          <w:sz w:val="24"/>
          <w:szCs w:val="24"/>
        </w:rPr>
        <w:tab/>
        <w:t>духовному</w:t>
      </w:r>
      <w:r w:rsidRPr="00C52A3F">
        <w:rPr>
          <w:rFonts w:ascii="Times New Roman" w:hAnsi="Times New Roman" w:cs="Times New Roman"/>
          <w:sz w:val="24"/>
          <w:szCs w:val="24"/>
        </w:rPr>
        <w:tab/>
        <w:t>развитию,</w:t>
      </w:r>
    </w:p>
    <w:p w:rsidR="003F74FB" w:rsidRPr="00C52A3F" w:rsidRDefault="003F74FB" w:rsidP="003467C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реализации</w:t>
      </w:r>
      <w:r w:rsidRPr="00C52A3F">
        <w:rPr>
          <w:rFonts w:ascii="Times New Roman" w:hAnsi="Times New Roman" w:cs="Times New Roman"/>
          <w:sz w:val="24"/>
          <w:szCs w:val="24"/>
        </w:rPr>
        <w:tab/>
        <w:t>творческого потенциала в</w:t>
      </w:r>
      <w:r w:rsidRPr="00C52A3F">
        <w:rPr>
          <w:rFonts w:ascii="Times New Roman" w:hAnsi="Times New Roman" w:cs="Times New Roman"/>
          <w:sz w:val="24"/>
          <w:szCs w:val="24"/>
        </w:rPr>
        <w:tab/>
      </w:r>
      <w:r w:rsidRPr="00C52A3F">
        <w:rPr>
          <w:rFonts w:ascii="Times New Roman" w:hAnsi="Times New Roman" w:cs="Times New Roman"/>
          <w:sz w:val="24"/>
          <w:szCs w:val="24"/>
        </w:rPr>
        <w:tab/>
        <w:t>учебно-игровой,</w:t>
      </w:r>
      <w:r w:rsidRPr="00C52A3F">
        <w:rPr>
          <w:rFonts w:ascii="Times New Roman" w:hAnsi="Times New Roman" w:cs="Times New Roman"/>
          <w:sz w:val="24"/>
          <w:szCs w:val="24"/>
        </w:rPr>
        <w:tab/>
        <w:t>предметно-</w:t>
      </w:r>
    </w:p>
    <w:p w:rsidR="003F74FB" w:rsidRPr="00C52A3F" w:rsidRDefault="003F74FB" w:rsidP="003467C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родуктивной, социально ориентированной,</w:t>
      </w:r>
      <w:r w:rsidRPr="00C52A3F">
        <w:rPr>
          <w:rFonts w:ascii="Times New Roman" w:hAnsi="Times New Roman" w:cs="Times New Roman"/>
          <w:sz w:val="24"/>
          <w:szCs w:val="24"/>
        </w:rPr>
        <w:tab/>
        <w:t>общественно</w:t>
      </w:r>
      <w:r w:rsidRPr="00C52A3F">
        <w:rPr>
          <w:rFonts w:ascii="Times New Roman" w:hAnsi="Times New Roman" w:cs="Times New Roman"/>
          <w:sz w:val="24"/>
          <w:szCs w:val="24"/>
        </w:rPr>
        <w:tab/>
        <w:t>полезной</w:t>
      </w:r>
    </w:p>
    <w:p w:rsidR="003F74FB" w:rsidRPr="00C52A3F" w:rsidRDefault="003F74FB" w:rsidP="003467C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деятельности</w:t>
      </w:r>
      <w:r w:rsidRPr="00C52A3F">
        <w:rPr>
          <w:rFonts w:ascii="Times New Roman" w:hAnsi="Times New Roman" w:cs="Times New Roman"/>
          <w:sz w:val="24"/>
          <w:szCs w:val="24"/>
        </w:rPr>
        <w:tab/>
        <w:t>на  основе</w:t>
      </w:r>
      <w:r w:rsidRPr="00C52A3F">
        <w:rPr>
          <w:rFonts w:ascii="Times New Roman" w:hAnsi="Times New Roman" w:cs="Times New Roman"/>
          <w:sz w:val="24"/>
          <w:szCs w:val="24"/>
        </w:rPr>
        <w:tab/>
        <w:t>традиционных</w:t>
      </w:r>
      <w:r w:rsidRPr="00C52A3F">
        <w:rPr>
          <w:rFonts w:ascii="Times New Roman" w:hAnsi="Times New Roman" w:cs="Times New Roman"/>
          <w:sz w:val="24"/>
          <w:szCs w:val="24"/>
        </w:rPr>
        <w:tab/>
        <w:t>нравственных</w:t>
      </w:r>
      <w:r w:rsidRPr="00C52A3F">
        <w:rPr>
          <w:rFonts w:ascii="Times New Roman" w:hAnsi="Times New Roman" w:cs="Times New Roman"/>
          <w:sz w:val="24"/>
          <w:szCs w:val="24"/>
        </w:rPr>
        <w:tab/>
      </w:r>
      <w:r w:rsidRPr="00C52A3F">
        <w:rPr>
          <w:rFonts w:ascii="Times New Roman" w:hAnsi="Times New Roman" w:cs="Times New Roman"/>
          <w:sz w:val="24"/>
          <w:szCs w:val="24"/>
        </w:rPr>
        <w:tab/>
        <w:t>установок и</w:t>
      </w:r>
    </w:p>
    <w:p w:rsidR="003F74FB" w:rsidRPr="00C52A3F" w:rsidRDefault="003F74FB" w:rsidP="003467C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моральных</w:t>
      </w:r>
      <w:r w:rsidRPr="00C52A3F">
        <w:rPr>
          <w:rFonts w:ascii="Times New Roman" w:hAnsi="Times New Roman" w:cs="Times New Roman"/>
          <w:sz w:val="24"/>
          <w:szCs w:val="24"/>
        </w:rPr>
        <w:tab/>
      </w:r>
      <w:r w:rsidRPr="00C52A3F">
        <w:rPr>
          <w:rFonts w:ascii="Times New Roman" w:hAnsi="Times New Roman" w:cs="Times New Roman"/>
          <w:sz w:val="24"/>
          <w:szCs w:val="24"/>
        </w:rPr>
        <w:tab/>
        <w:t>норм,</w:t>
      </w:r>
      <w:r w:rsidRPr="00C52A3F">
        <w:rPr>
          <w:rFonts w:ascii="Times New Roman" w:hAnsi="Times New Roman" w:cs="Times New Roman"/>
          <w:sz w:val="24"/>
          <w:szCs w:val="24"/>
        </w:rPr>
        <w:tab/>
        <w:t>непрерывного</w:t>
      </w:r>
      <w:r w:rsidRPr="00C52A3F">
        <w:rPr>
          <w:rFonts w:ascii="Times New Roman" w:hAnsi="Times New Roman" w:cs="Times New Roman"/>
          <w:sz w:val="24"/>
          <w:szCs w:val="24"/>
        </w:rPr>
        <w:tab/>
        <w:t>образования,</w:t>
      </w:r>
      <w:r w:rsidRPr="00C52A3F">
        <w:rPr>
          <w:rFonts w:ascii="Times New Roman" w:hAnsi="Times New Roman" w:cs="Times New Roman"/>
          <w:sz w:val="24"/>
          <w:szCs w:val="24"/>
        </w:rPr>
        <w:tab/>
      </w:r>
      <w:r w:rsidRPr="00C52A3F">
        <w:rPr>
          <w:rFonts w:ascii="Times New Roman" w:hAnsi="Times New Roman" w:cs="Times New Roman"/>
          <w:sz w:val="24"/>
          <w:szCs w:val="24"/>
        </w:rPr>
        <w:tab/>
        <w:t>самовоспитанияи</w:t>
      </w:r>
    </w:p>
    <w:p w:rsidR="003F74FB" w:rsidRPr="00C52A3F" w:rsidRDefault="003F74FB" w:rsidP="003467C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универсальной</w:t>
      </w:r>
      <w:r w:rsidRPr="00C52A3F">
        <w:rPr>
          <w:rFonts w:ascii="Times New Roman" w:hAnsi="Times New Roman" w:cs="Times New Roman"/>
          <w:sz w:val="24"/>
          <w:szCs w:val="24"/>
        </w:rPr>
        <w:tab/>
        <w:t>духовно-нравственной</w:t>
      </w:r>
      <w:r w:rsidRPr="00C52A3F">
        <w:rPr>
          <w:rFonts w:ascii="Times New Roman" w:hAnsi="Times New Roman" w:cs="Times New Roman"/>
          <w:sz w:val="24"/>
          <w:szCs w:val="24"/>
        </w:rPr>
        <w:tab/>
      </w:r>
      <w:r w:rsidRPr="00C52A3F">
        <w:rPr>
          <w:rFonts w:ascii="Times New Roman" w:hAnsi="Times New Roman" w:cs="Times New Roman"/>
          <w:sz w:val="24"/>
          <w:szCs w:val="24"/>
        </w:rPr>
        <w:tab/>
        <w:t>компетенции  -</w:t>
      </w:r>
      <w:r w:rsidRPr="00C52A3F">
        <w:rPr>
          <w:rFonts w:ascii="Times New Roman" w:hAnsi="Times New Roman" w:cs="Times New Roman"/>
          <w:sz w:val="24"/>
          <w:szCs w:val="24"/>
        </w:rPr>
        <w:tab/>
        <w:t>«становиться</w:t>
      </w:r>
    </w:p>
    <w:p w:rsidR="003F74FB" w:rsidRPr="00C52A3F" w:rsidRDefault="003467C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учше»;</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003F74FB" w:rsidRPr="00C52A3F">
        <w:rPr>
          <w:rFonts w:ascii="Times New Roman" w:hAnsi="Times New Roman" w:cs="Times New Roman"/>
          <w:sz w:val="24"/>
          <w:szCs w:val="24"/>
        </w:rPr>
        <w:t>•</w:t>
      </w:r>
      <w:r w:rsidR="003F74FB" w:rsidRPr="00C52A3F">
        <w:rPr>
          <w:rFonts w:ascii="Times New Roman" w:hAnsi="Times New Roman" w:cs="Times New Roman"/>
          <w:sz w:val="24"/>
          <w:szCs w:val="24"/>
        </w:rPr>
        <w:tab/>
        <w:t>укрепление  нравственности,  основанной</w:t>
      </w:r>
      <w:r w:rsidRPr="00C52A3F">
        <w:rPr>
          <w:rFonts w:ascii="Times New Roman" w:hAnsi="Times New Roman" w:cs="Times New Roman"/>
          <w:sz w:val="24"/>
          <w:szCs w:val="24"/>
        </w:rPr>
        <w:t xml:space="preserve">  на  свободе  воли  и  духовных  </w:t>
      </w:r>
      <w:r w:rsidR="003F74FB" w:rsidRPr="00C52A3F">
        <w:rPr>
          <w:rFonts w:ascii="Times New Roman" w:hAnsi="Times New Roman" w:cs="Times New Roman"/>
          <w:sz w:val="24"/>
          <w:szCs w:val="24"/>
        </w:rPr>
        <w:t>отечественных традициях, внутренней установке личности</w:t>
      </w:r>
      <w:r w:rsidR="003F74FB" w:rsidRPr="00C52A3F">
        <w:rPr>
          <w:rFonts w:ascii="Times New Roman" w:hAnsi="Times New Roman" w:cs="Times New Roman"/>
          <w:sz w:val="24"/>
          <w:szCs w:val="24"/>
        </w:rPr>
        <w:tab/>
        <w:t>школьника</w:t>
      </w:r>
      <w:r w:rsidR="003F74FB" w:rsidRPr="00C52A3F">
        <w:rPr>
          <w:rFonts w:ascii="Times New Roman" w:hAnsi="Times New Roman" w:cs="Times New Roman"/>
          <w:sz w:val="24"/>
          <w:szCs w:val="24"/>
        </w:rPr>
        <w:tab/>
        <w:t>поступать</w:t>
      </w:r>
      <w:r w:rsidRPr="00C52A3F">
        <w:rPr>
          <w:rFonts w:ascii="Times New Roman" w:hAnsi="Times New Roman" w:cs="Times New Roman"/>
          <w:sz w:val="24"/>
          <w:szCs w:val="24"/>
        </w:rPr>
        <w:t xml:space="preserve"> </w:t>
      </w:r>
      <w:r w:rsidR="003F74FB" w:rsidRPr="00C52A3F">
        <w:rPr>
          <w:rFonts w:ascii="Times New Roman" w:hAnsi="Times New Roman" w:cs="Times New Roman"/>
          <w:sz w:val="24"/>
          <w:szCs w:val="24"/>
        </w:rPr>
        <w:t>согласно своей сове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w:t>
      </w:r>
      <w:r w:rsidRPr="00C52A3F">
        <w:rPr>
          <w:rFonts w:ascii="Times New Roman" w:hAnsi="Times New Roman" w:cs="Times New Roman"/>
          <w:sz w:val="24"/>
          <w:szCs w:val="24"/>
        </w:rPr>
        <w:tab/>
        <w:t>основ</w:t>
      </w:r>
      <w:r w:rsidRPr="00C52A3F">
        <w:rPr>
          <w:rFonts w:ascii="Times New Roman" w:hAnsi="Times New Roman" w:cs="Times New Roman"/>
          <w:sz w:val="24"/>
          <w:szCs w:val="24"/>
        </w:rPr>
        <w:tab/>
        <w:t>нравственного</w:t>
      </w:r>
      <w:r w:rsidRPr="00C52A3F">
        <w:rPr>
          <w:rFonts w:ascii="Times New Roman" w:hAnsi="Times New Roman" w:cs="Times New Roman"/>
          <w:sz w:val="24"/>
          <w:szCs w:val="24"/>
        </w:rPr>
        <w:tab/>
        <w:t>самосознания</w:t>
      </w:r>
      <w:r w:rsidR="003467CF" w:rsidRPr="00C52A3F">
        <w:rPr>
          <w:rFonts w:ascii="Times New Roman" w:hAnsi="Times New Roman" w:cs="Times New Roman"/>
          <w:sz w:val="24"/>
          <w:szCs w:val="24"/>
        </w:rPr>
        <w:t xml:space="preserve"> личности</w:t>
      </w:r>
      <w:r w:rsidRPr="00C52A3F">
        <w:rPr>
          <w:rFonts w:ascii="Times New Roman" w:hAnsi="Times New Roman" w:cs="Times New Roman"/>
          <w:sz w:val="24"/>
          <w:szCs w:val="24"/>
        </w:rPr>
        <w:t>(совести) — способности</w:t>
      </w:r>
      <w:r w:rsidRPr="00C52A3F">
        <w:rPr>
          <w:rFonts w:ascii="Times New Roman" w:hAnsi="Times New Roman" w:cs="Times New Roman"/>
          <w:sz w:val="24"/>
          <w:szCs w:val="24"/>
        </w:rPr>
        <w:tab/>
        <w:t>подростка</w:t>
      </w:r>
      <w:r w:rsidRPr="00C52A3F">
        <w:rPr>
          <w:rFonts w:ascii="Times New Roman" w:hAnsi="Times New Roman" w:cs="Times New Roman"/>
          <w:sz w:val="24"/>
          <w:szCs w:val="24"/>
        </w:rPr>
        <w:tab/>
        <w:t>формулировать</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бственные</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нравственные</w:t>
      </w:r>
      <w:r w:rsidRPr="00C52A3F">
        <w:rPr>
          <w:rFonts w:ascii="Times New Roman" w:hAnsi="Times New Roman" w:cs="Times New Roman"/>
          <w:sz w:val="24"/>
          <w:szCs w:val="24"/>
        </w:rPr>
        <w:tab/>
        <w:t>обязательства,</w:t>
      </w:r>
      <w:r w:rsidRPr="00C52A3F">
        <w:rPr>
          <w:rFonts w:ascii="Times New Roman" w:hAnsi="Times New Roman" w:cs="Times New Roman"/>
          <w:sz w:val="24"/>
          <w:szCs w:val="24"/>
        </w:rPr>
        <w:tab/>
        <w:t>осуществлять</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ab/>
        <w:t>нравственный</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амоконтроль,</w:t>
      </w:r>
      <w:r w:rsidRPr="00C52A3F">
        <w:rPr>
          <w:rFonts w:ascii="Times New Roman" w:hAnsi="Times New Roman" w:cs="Times New Roman"/>
          <w:sz w:val="24"/>
          <w:szCs w:val="24"/>
        </w:rPr>
        <w:tab/>
        <w:t>требовать</w:t>
      </w:r>
      <w:r w:rsidRPr="00C52A3F">
        <w:rPr>
          <w:rFonts w:ascii="Times New Roman" w:hAnsi="Times New Roman" w:cs="Times New Roman"/>
          <w:sz w:val="24"/>
          <w:szCs w:val="24"/>
        </w:rPr>
        <w:tab/>
        <w:t>от</w:t>
      </w:r>
      <w:r w:rsidRPr="00C52A3F">
        <w:rPr>
          <w:rFonts w:ascii="Times New Roman" w:hAnsi="Times New Roman" w:cs="Times New Roman"/>
          <w:sz w:val="24"/>
          <w:szCs w:val="24"/>
        </w:rPr>
        <w:tab/>
        <w:t>себя</w:t>
      </w:r>
      <w:r w:rsidRPr="00C52A3F">
        <w:rPr>
          <w:rFonts w:ascii="Times New Roman" w:hAnsi="Times New Roman" w:cs="Times New Roman"/>
          <w:sz w:val="24"/>
          <w:szCs w:val="24"/>
        </w:rPr>
        <w:tab/>
        <w:t>выполнения</w:t>
      </w:r>
      <w:r w:rsidRPr="00C52A3F">
        <w:rPr>
          <w:rFonts w:ascii="Times New Roman" w:hAnsi="Times New Roman" w:cs="Times New Roman"/>
          <w:sz w:val="24"/>
          <w:szCs w:val="24"/>
        </w:rPr>
        <w:tab/>
        <w:t>моральных</w:t>
      </w:r>
      <w:r w:rsidRPr="00C52A3F">
        <w:rPr>
          <w:rFonts w:ascii="Times New Roman" w:hAnsi="Times New Roman" w:cs="Times New Roman"/>
          <w:sz w:val="24"/>
          <w:szCs w:val="24"/>
        </w:rPr>
        <w:tab/>
        <w:t>норм,</w:t>
      </w:r>
      <w:r w:rsidRPr="00C52A3F">
        <w:rPr>
          <w:rFonts w:ascii="Times New Roman" w:hAnsi="Times New Roman" w:cs="Times New Roman"/>
          <w:sz w:val="24"/>
          <w:szCs w:val="24"/>
        </w:rPr>
        <w:tab/>
        <w:t>давать</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нравственную оценку своим и чужим поступкам;</w:t>
      </w:r>
      <w:r w:rsidR="003467CF" w:rsidRPr="00C52A3F">
        <w:rPr>
          <w:rFonts w:ascii="Times New Roman" w:hAnsi="Times New Roman" w:cs="Times New Roman"/>
          <w:sz w:val="24"/>
          <w:szCs w:val="24"/>
        </w:rPr>
        <w:t xml:space="preserve"> </w:t>
      </w:r>
    </w:p>
    <w:p w:rsidR="003F74FB" w:rsidRPr="00C52A3F" w:rsidRDefault="003F74FB" w:rsidP="003467CF">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   нравственного   смысла   учения,   социально-</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ориентированной и общественно полезной деятельности;</w:t>
      </w:r>
    </w:p>
    <w:p w:rsidR="003F74FB" w:rsidRPr="00C52A3F" w:rsidRDefault="003F74FB" w:rsidP="0065284A">
      <w:pPr>
        <w:pStyle w:val="a3"/>
        <w:numPr>
          <w:ilvl w:val="0"/>
          <w:numId w:val="3"/>
        </w:numPr>
        <w:spacing w:after="0" w:line="240" w:lineRule="auto"/>
        <w:ind w:left="0" w:firstLine="709"/>
        <w:rPr>
          <w:rFonts w:ascii="Times New Roman" w:hAnsi="Times New Roman" w:cs="Times New Roman"/>
          <w:sz w:val="24"/>
          <w:szCs w:val="24"/>
        </w:rPr>
      </w:pPr>
      <w:r w:rsidRPr="00C52A3F">
        <w:rPr>
          <w:rFonts w:ascii="Times New Roman" w:hAnsi="Times New Roman" w:cs="Times New Roman"/>
          <w:sz w:val="24"/>
          <w:szCs w:val="24"/>
        </w:rPr>
        <w:t>формирование</w:t>
      </w:r>
      <w:r w:rsidR="003467CF" w:rsidRPr="00C52A3F">
        <w:rPr>
          <w:rFonts w:ascii="Times New Roman" w:hAnsi="Times New Roman" w:cs="Times New Roman"/>
          <w:sz w:val="24"/>
          <w:szCs w:val="24"/>
        </w:rPr>
        <w:tab/>
        <w:t>морали</w:t>
      </w:r>
      <w:r w:rsidR="003467CF" w:rsidRPr="00C52A3F">
        <w:rPr>
          <w:rFonts w:ascii="Times New Roman" w:hAnsi="Times New Roman" w:cs="Times New Roman"/>
          <w:sz w:val="24"/>
          <w:szCs w:val="24"/>
        </w:rPr>
        <w:tab/>
        <w:t>-</w:t>
      </w:r>
      <w:r w:rsidR="003467CF" w:rsidRPr="00C52A3F">
        <w:rPr>
          <w:rFonts w:ascii="Times New Roman" w:hAnsi="Times New Roman" w:cs="Times New Roman"/>
          <w:sz w:val="24"/>
          <w:szCs w:val="24"/>
        </w:rPr>
        <w:tab/>
        <w:t>осознанной</w:t>
      </w:r>
      <w:r w:rsidR="003467CF" w:rsidRPr="00C52A3F">
        <w:rPr>
          <w:rFonts w:ascii="Times New Roman" w:hAnsi="Times New Roman" w:cs="Times New Roman"/>
          <w:sz w:val="24"/>
          <w:szCs w:val="24"/>
        </w:rPr>
        <w:tab/>
        <w:t xml:space="preserve">обучающимся </w:t>
      </w:r>
      <w:r w:rsidRPr="00C52A3F">
        <w:rPr>
          <w:rFonts w:ascii="Times New Roman" w:hAnsi="Times New Roman" w:cs="Times New Roman"/>
          <w:sz w:val="24"/>
          <w:szCs w:val="24"/>
        </w:rPr>
        <w:t>необходимости</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поведения,</w:t>
      </w:r>
      <w:r w:rsidRPr="00C52A3F">
        <w:rPr>
          <w:rFonts w:ascii="Times New Roman" w:hAnsi="Times New Roman" w:cs="Times New Roman"/>
          <w:sz w:val="24"/>
          <w:szCs w:val="24"/>
        </w:rPr>
        <w:tab/>
        <w:t>ориентиро</w:t>
      </w:r>
      <w:r w:rsidR="003467CF" w:rsidRPr="00C52A3F">
        <w:rPr>
          <w:rFonts w:ascii="Times New Roman" w:hAnsi="Times New Roman" w:cs="Times New Roman"/>
          <w:sz w:val="24"/>
          <w:szCs w:val="24"/>
        </w:rPr>
        <w:t>ванного</w:t>
      </w:r>
      <w:r w:rsidR="003467CF" w:rsidRPr="00C52A3F">
        <w:rPr>
          <w:rFonts w:ascii="Times New Roman" w:hAnsi="Times New Roman" w:cs="Times New Roman"/>
          <w:sz w:val="24"/>
          <w:szCs w:val="24"/>
        </w:rPr>
        <w:tab/>
        <w:t>на благо</w:t>
      </w:r>
      <w:r w:rsidR="003467CF" w:rsidRPr="00C52A3F">
        <w:rPr>
          <w:rFonts w:ascii="Times New Roman" w:hAnsi="Times New Roman" w:cs="Times New Roman"/>
          <w:sz w:val="24"/>
          <w:szCs w:val="24"/>
        </w:rPr>
        <w:tab/>
        <w:t xml:space="preserve">других людей и </w:t>
      </w:r>
      <w:r w:rsidRPr="00C52A3F">
        <w:rPr>
          <w:rFonts w:ascii="Times New Roman" w:hAnsi="Times New Roman" w:cs="Times New Roman"/>
          <w:sz w:val="24"/>
          <w:szCs w:val="24"/>
        </w:rPr>
        <w:t>определяемого</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традиционными</w:t>
      </w:r>
      <w:r w:rsidRPr="00C52A3F">
        <w:rPr>
          <w:rFonts w:ascii="Times New Roman" w:hAnsi="Times New Roman" w:cs="Times New Roman"/>
          <w:sz w:val="24"/>
          <w:szCs w:val="24"/>
        </w:rPr>
        <w:tab/>
        <w:t>представлениями</w:t>
      </w:r>
      <w:r w:rsidRPr="00C52A3F">
        <w:rPr>
          <w:rFonts w:ascii="Times New Roman" w:hAnsi="Times New Roman" w:cs="Times New Roman"/>
          <w:sz w:val="24"/>
          <w:szCs w:val="24"/>
        </w:rPr>
        <w:tab/>
        <w:t>о  добре</w:t>
      </w:r>
      <w:r w:rsidRPr="00C52A3F">
        <w:rPr>
          <w:rFonts w:ascii="Times New Roman" w:hAnsi="Times New Roman" w:cs="Times New Roman"/>
          <w:sz w:val="24"/>
          <w:szCs w:val="24"/>
        </w:rPr>
        <w:tab/>
        <w:t>и</w:t>
      </w:r>
      <w:r w:rsidRPr="00C52A3F">
        <w:rPr>
          <w:rFonts w:ascii="Times New Roman" w:hAnsi="Times New Roman" w:cs="Times New Roman"/>
          <w:sz w:val="24"/>
          <w:szCs w:val="24"/>
        </w:rPr>
        <w:tab/>
        <w:t>зле, справедливом и</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несправедливом, добродетели  и  пороке,  должном и недопустимом;</w:t>
      </w:r>
    </w:p>
    <w:p w:rsidR="003467CF"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воение обучающимся базовых национальных ценностей,</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духовных  традиций народов России;</w:t>
      </w:r>
      <w:r w:rsidR="003467C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крепление</w:t>
      </w:r>
      <w:r w:rsidRPr="00C52A3F">
        <w:rPr>
          <w:rFonts w:ascii="Times New Roman" w:hAnsi="Times New Roman" w:cs="Times New Roman"/>
          <w:sz w:val="24"/>
          <w:szCs w:val="24"/>
        </w:rPr>
        <w:tab/>
        <w:t>позитивной</w:t>
      </w:r>
      <w:r w:rsidRPr="00C52A3F">
        <w:rPr>
          <w:rFonts w:ascii="Times New Roman" w:hAnsi="Times New Roman" w:cs="Times New Roman"/>
          <w:sz w:val="24"/>
          <w:szCs w:val="24"/>
        </w:rPr>
        <w:tab/>
        <w:t>нравственной</w:t>
      </w:r>
      <w:r w:rsidRPr="00C52A3F">
        <w:rPr>
          <w:rFonts w:ascii="Times New Roman" w:hAnsi="Times New Roman" w:cs="Times New Roman"/>
          <w:sz w:val="24"/>
          <w:szCs w:val="24"/>
        </w:rPr>
        <w:tab/>
        <w:t>самооценки, самоуважения</w:t>
      </w:r>
      <w:r w:rsidR="003467CF" w:rsidRPr="00C52A3F">
        <w:rPr>
          <w:rFonts w:ascii="Times New Roman" w:hAnsi="Times New Roman" w:cs="Times New Roman"/>
          <w:sz w:val="24"/>
          <w:szCs w:val="24"/>
        </w:rPr>
        <w:t xml:space="preserve"> </w:t>
      </w:r>
    </w:p>
    <w:p w:rsidR="003F74FB" w:rsidRPr="00C52A3F" w:rsidRDefault="003F74FB" w:rsidP="003467C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и  жизненного оптимизм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 эстетических потребностей, ценностей и чувст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пособности</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открыто</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выражать</w:t>
      </w:r>
      <w:r w:rsidR="003467CF" w:rsidRPr="00C52A3F">
        <w:rPr>
          <w:rFonts w:ascii="Times New Roman" w:hAnsi="Times New Roman" w:cs="Times New Roman"/>
          <w:sz w:val="24"/>
          <w:szCs w:val="24"/>
        </w:rPr>
        <w:t xml:space="preserve"> </w:t>
      </w:r>
      <w:r w:rsidRPr="00C52A3F">
        <w:rPr>
          <w:rFonts w:ascii="Times New Roman" w:hAnsi="Times New Roman" w:cs="Times New Roman"/>
          <w:sz w:val="24"/>
          <w:szCs w:val="24"/>
        </w:rPr>
        <w:t>и</w:t>
      </w:r>
      <w:r w:rsidR="003467CF" w:rsidRPr="00C52A3F">
        <w:rPr>
          <w:rFonts w:ascii="Times New Roman" w:hAnsi="Times New Roman" w:cs="Times New Roman"/>
          <w:sz w:val="24"/>
          <w:szCs w:val="24"/>
        </w:rPr>
        <w:t xml:space="preserve"> </w:t>
      </w:r>
      <w:r w:rsidR="003467CF" w:rsidRPr="00C52A3F">
        <w:rPr>
          <w:rFonts w:ascii="Times New Roman" w:hAnsi="Times New Roman" w:cs="Times New Roman"/>
          <w:sz w:val="24"/>
          <w:szCs w:val="24"/>
        </w:rPr>
        <w:tab/>
        <w:t xml:space="preserve">аргументировано </w:t>
      </w:r>
      <w:r w:rsidRPr="00C52A3F">
        <w:rPr>
          <w:rFonts w:ascii="Times New Roman" w:hAnsi="Times New Roman" w:cs="Times New Roman"/>
          <w:sz w:val="24"/>
          <w:szCs w:val="24"/>
        </w:rPr>
        <w:t>отстаивать  свою</w:t>
      </w:r>
      <w:r w:rsidRPr="00C52A3F">
        <w:rPr>
          <w:rFonts w:ascii="Times New Roman" w:hAnsi="Times New Roman" w:cs="Times New Roman"/>
          <w:sz w:val="24"/>
          <w:szCs w:val="24"/>
        </w:rPr>
        <w:tab/>
        <w:t>нравственно</w:t>
      </w:r>
      <w:r w:rsidRPr="00C52A3F">
        <w:rPr>
          <w:rFonts w:ascii="Times New Roman" w:hAnsi="Times New Roman" w:cs="Times New Roman"/>
          <w:sz w:val="24"/>
          <w:szCs w:val="24"/>
        </w:rPr>
        <w:tab/>
      </w:r>
      <w:r w:rsidRPr="00C52A3F">
        <w:rPr>
          <w:rFonts w:ascii="Times New Roman" w:hAnsi="Times New Roman" w:cs="Times New Roman"/>
          <w:sz w:val="24"/>
          <w:szCs w:val="24"/>
        </w:rPr>
        <w:tab/>
        <w:t>оправданную  позицию, проявлять критичность  к собственным</w:t>
      </w:r>
      <w:r w:rsidRPr="00C52A3F">
        <w:rPr>
          <w:rFonts w:ascii="Times New Roman" w:hAnsi="Times New Roman" w:cs="Times New Roman"/>
          <w:sz w:val="24"/>
          <w:szCs w:val="24"/>
        </w:rPr>
        <w:tab/>
        <w:t>намерениям, мыслям и поступкам;</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развитие</w:t>
      </w:r>
      <w:r w:rsidRPr="00C52A3F">
        <w:rPr>
          <w:rFonts w:ascii="Times New Roman" w:hAnsi="Times New Roman" w:cs="Times New Roman"/>
          <w:sz w:val="24"/>
          <w:szCs w:val="24"/>
        </w:rPr>
        <w:tab/>
        <w:t>способности к</w:t>
      </w:r>
      <w:r w:rsidRPr="00C52A3F">
        <w:rPr>
          <w:rFonts w:ascii="Times New Roman" w:hAnsi="Times New Roman" w:cs="Times New Roman"/>
          <w:sz w:val="24"/>
          <w:szCs w:val="24"/>
        </w:rPr>
        <w:tab/>
        <w:t>самостоятельным</w:t>
      </w:r>
      <w:r w:rsidRPr="00C52A3F">
        <w:rPr>
          <w:rFonts w:ascii="Times New Roman" w:hAnsi="Times New Roman" w:cs="Times New Roman"/>
          <w:sz w:val="24"/>
          <w:szCs w:val="24"/>
        </w:rPr>
        <w:tab/>
        <w:t>поступкам 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действиям,</w:t>
      </w:r>
      <w:r w:rsidRPr="00C52A3F">
        <w:rPr>
          <w:rFonts w:ascii="Times New Roman" w:hAnsi="Times New Roman" w:cs="Times New Roman"/>
          <w:sz w:val="24"/>
          <w:szCs w:val="24"/>
        </w:rPr>
        <w:tab/>
        <w:t>совершаемым</w:t>
      </w:r>
      <w:r w:rsidRPr="00C52A3F">
        <w:rPr>
          <w:rFonts w:ascii="Times New Roman" w:hAnsi="Times New Roman" w:cs="Times New Roman"/>
          <w:sz w:val="24"/>
          <w:szCs w:val="24"/>
        </w:rPr>
        <w:tab/>
        <w:t>на   основе морального</w:t>
      </w:r>
      <w:r w:rsidRPr="00C52A3F">
        <w:rPr>
          <w:rFonts w:ascii="Times New Roman" w:hAnsi="Times New Roman" w:cs="Times New Roman"/>
          <w:sz w:val="24"/>
          <w:szCs w:val="24"/>
        </w:rPr>
        <w:tab/>
        <w:t>выбора,</w:t>
      </w:r>
      <w:r w:rsidRPr="00C52A3F">
        <w:rPr>
          <w:rFonts w:ascii="Times New Roman" w:hAnsi="Times New Roman" w:cs="Times New Roman"/>
          <w:sz w:val="24"/>
          <w:szCs w:val="24"/>
        </w:rPr>
        <w:tab/>
        <w:t>к</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инятию ответственности за их результаты;</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w:t>
      </w:r>
      <w:r w:rsidRPr="00C52A3F">
        <w:rPr>
          <w:rFonts w:ascii="Times New Roman" w:hAnsi="Times New Roman" w:cs="Times New Roman"/>
          <w:sz w:val="24"/>
          <w:szCs w:val="24"/>
        </w:rPr>
        <w:tab/>
        <w:t>трудолюбия,</w:t>
      </w:r>
      <w:r w:rsidRPr="00C52A3F">
        <w:rPr>
          <w:rFonts w:ascii="Times New Roman" w:hAnsi="Times New Roman" w:cs="Times New Roman"/>
          <w:sz w:val="24"/>
          <w:szCs w:val="24"/>
        </w:rPr>
        <w:tab/>
        <w:t>способности</w:t>
      </w:r>
      <w:r w:rsidRPr="00C52A3F">
        <w:rPr>
          <w:rFonts w:ascii="Times New Roman" w:hAnsi="Times New Roman" w:cs="Times New Roman"/>
          <w:sz w:val="24"/>
          <w:szCs w:val="24"/>
        </w:rPr>
        <w:tab/>
        <w:t>к</w:t>
      </w:r>
      <w:r w:rsidRPr="00C52A3F">
        <w:rPr>
          <w:rFonts w:ascii="Times New Roman" w:hAnsi="Times New Roman" w:cs="Times New Roman"/>
          <w:sz w:val="24"/>
          <w:szCs w:val="24"/>
        </w:rPr>
        <w:tab/>
        <w:t>преодолению</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трудностей,</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целеустремлённости и настойчивости в достижении результат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w:t>
      </w:r>
      <w:r w:rsidRPr="00C52A3F">
        <w:rPr>
          <w:rFonts w:ascii="Times New Roman" w:hAnsi="Times New Roman" w:cs="Times New Roman"/>
          <w:sz w:val="24"/>
          <w:szCs w:val="24"/>
        </w:rPr>
        <w:tab/>
        <w:t>творческого</w:t>
      </w:r>
      <w:r w:rsidRPr="00C52A3F">
        <w:rPr>
          <w:rFonts w:ascii="Times New Roman" w:hAnsi="Times New Roman" w:cs="Times New Roman"/>
          <w:sz w:val="24"/>
          <w:szCs w:val="24"/>
        </w:rPr>
        <w:tab/>
        <w:t>отношения</w:t>
      </w:r>
      <w:r w:rsidRPr="00C52A3F">
        <w:rPr>
          <w:rFonts w:ascii="Times New Roman" w:hAnsi="Times New Roman" w:cs="Times New Roman"/>
          <w:sz w:val="24"/>
          <w:szCs w:val="24"/>
        </w:rPr>
        <w:tab/>
        <w:t>к</w:t>
      </w:r>
      <w:r w:rsidRPr="00C52A3F">
        <w:rPr>
          <w:rFonts w:ascii="Times New Roman" w:hAnsi="Times New Roman" w:cs="Times New Roman"/>
          <w:sz w:val="24"/>
          <w:szCs w:val="24"/>
        </w:rPr>
        <w:tab/>
        <w:t>учёбе,</w:t>
      </w:r>
      <w:r w:rsidRPr="00C52A3F">
        <w:rPr>
          <w:rFonts w:ascii="Times New Roman" w:hAnsi="Times New Roman" w:cs="Times New Roman"/>
          <w:sz w:val="24"/>
          <w:szCs w:val="24"/>
        </w:rPr>
        <w:tab/>
        <w:t>труду,</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циальной</w:t>
      </w:r>
      <w:r w:rsidRPr="00C52A3F">
        <w:rPr>
          <w:rFonts w:ascii="Times New Roman" w:hAnsi="Times New Roman" w:cs="Times New Roman"/>
          <w:sz w:val="24"/>
          <w:szCs w:val="24"/>
        </w:rPr>
        <w:tab/>
        <w:t>деятельности  на основе нравственных ценностей</w:t>
      </w:r>
      <w:r w:rsidRPr="00C52A3F">
        <w:rPr>
          <w:rFonts w:ascii="Times New Roman" w:hAnsi="Times New Roman" w:cs="Times New Roman"/>
          <w:sz w:val="24"/>
          <w:szCs w:val="24"/>
        </w:rPr>
        <w:tab/>
        <w:t>и моральных нор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 профессиональных намерений и интересов, осознание</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нравственного значения будущего профессионального выбор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ознание ценности человеческой жизни, формирование умения противостоять в пределах своих возможностей действиям</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и влияниям, представляющим угрозу для жизни, физического и нравственного здоровья, духовной безопасности лично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w:t>
      </w:r>
      <w:r w:rsidRPr="00C52A3F">
        <w:rPr>
          <w:rFonts w:ascii="Times New Roman" w:hAnsi="Times New Roman" w:cs="Times New Roman"/>
          <w:sz w:val="24"/>
          <w:szCs w:val="24"/>
        </w:rPr>
        <w:tab/>
        <w:t>экологической</w:t>
      </w:r>
      <w:r w:rsidRPr="00C52A3F">
        <w:rPr>
          <w:rFonts w:ascii="Times New Roman" w:hAnsi="Times New Roman" w:cs="Times New Roman"/>
          <w:sz w:val="24"/>
          <w:szCs w:val="24"/>
        </w:rPr>
        <w:tab/>
        <w:t>культуры, культуры здорового</w:t>
      </w:r>
      <w:r w:rsidR="00822367"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  безопасного обра</w:t>
      </w:r>
      <w:r w:rsidR="00822367" w:rsidRPr="00C52A3F">
        <w:rPr>
          <w:rFonts w:ascii="Times New Roman" w:hAnsi="Times New Roman" w:cs="Times New Roman"/>
          <w:sz w:val="24"/>
          <w:szCs w:val="24"/>
        </w:rPr>
        <w:t>за жизн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w:t>
      </w:r>
      <w:r w:rsidRPr="00C52A3F">
        <w:rPr>
          <w:rFonts w:ascii="Times New Roman" w:hAnsi="Times New Roman" w:cs="Times New Roman"/>
          <w:sz w:val="24"/>
          <w:szCs w:val="24"/>
        </w:rPr>
        <w:tab/>
        <w:t>области формирования социальной культуры:</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крепление</w:t>
      </w:r>
      <w:r w:rsidRPr="00C52A3F">
        <w:rPr>
          <w:rFonts w:ascii="Times New Roman" w:hAnsi="Times New Roman" w:cs="Times New Roman"/>
          <w:sz w:val="24"/>
          <w:szCs w:val="24"/>
        </w:rPr>
        <w:tab/>
        <w:t>веры</w:t>
      </w:r>
      <w:r w:rsidRPr="00C52A3F">
        <w:rPr>
          <w:rFonts w:ascii="Times New Roman" w:hAnsi="Times New Roman" w:cs="Times New Roman"/>
          <w:sz w:val="24"/>
          <w:szCs w:val="24"/>
        </w:rPr>
        <w:tab/>
        <w:t>в  Россию,</w:t>
      </w:r>
      <w:r w:rsidRPr="00C52A3F">
        <w:rPr>
          <w:rFonts w:ascii="Times New Roman" w:hAnsi="Times New Roman" w:cs="Times New Roman"/>
          <w:sz w:val="24"/>
          <w:szCs w:val="24"/>
        </w:rPr>
        <w:tab/>
        <w:t>чувства</w:t>
      </w:r>
      <w:r w:rsidRPr="00C52A3F">
        <w:rPr>
          <w:rFonts w:ascii="Times New Roman" w:hAnsi="Times New Roman" w:cs="Times New Roman"/>
          <w:sz w:val="24"/>
          <w:szCs w:val="24"/>
        </w:rPr>
        <w:tab/>
        <w:t>личной  ответственности за</w:t>
      </w:r>
    </w:p>
    <w:p w:rsidR="003F74FB" w:rsidRPr="00C52A3F" w:rsidRDefault="003F74FB" w:rsidP="0082236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течество, заботы о процветании своей стран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 патриотизма и гражданской солидарности;</w:t>
      </w:r>
    </w:p>
    <w:p w:rsidR="00822367"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выков</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и   умений</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рганизаци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существлени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трудничества</w:t>
      </w:r>
      <w:r w:rsidRPr="00C52A3F">
        <w:rPr>
          <w:rFonts w:ascii="Times New Roman" w:hAnsi="Times New Roman" w:cs="Times New Roman"/>
          <w:sz w:val="24"/>
          <w:szCs w:val="24"/>
        </w:rPr>
        <w:tab/>
        <w:t>с</w:t>
      </w:r>
      <w:r w:rsidRPr="00C52A3F">
        <w:rPr>
          <w:rFonts w:ascii="Times New Roman" w:hAnsi="Times New Roman" w:cs="Times New Roman"/>
          <w:sz w:val="24"/>
          <w:szCs w:val="24"/>
        </w:rPr>
        <w:tab/>
        <w:t>педагогами, сверстниками, родителям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старшими</w:t>
      </w:r>
      <w:r w:rsidRPr="00C52A3F">
        <w:rPr>
          <w:rFonts w:ascii="Times New Roman" w:hAnsi="Times New Roman" w:cs="Times New Roman"/>
          <w:sz w:val="24"/>
          <w:szCs w:val="24"/>
        </w:rPr>
        <w:tab/>
        <w:t>и  младшими  в решении  личностно</w:t>
      </w:r>
      <w:r w:rsidRPr="00C52A3F">
        <w:rPr>
          <w:rFonts w:ascii="Times New Roman" w:hAnsi="Times New Roman" w:cs="Times New Roman"/>
          <w:sz w:val="24"/>
          <w:szCs w:val="24"/>
        </w:rPr>
        <w:tab/>
        <w:t>и  социально значимых</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блем на основе знаний, полученных в процессе образования;</w:t>
      </w:r>
      <w:r w:rsidR="00822367" w:rsidRPr="00C52A3F">
        <w:rPr>
          <w:rFonts w:ascii="Times New Roman" w:hAnsi="Times New Roman" w:cs="Times New Roman"/>
          <w:sz w:val="24"/>
          <w:szCs w:val="24"/>
        </w:rPr>
        <w:t xml:space="preserve"> </w:t>
      </w:r>
    </w:p>
    <w:p w:rsidR="00822367"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w:t>
      </w:r>
      <w:r w:rsidR="00822367" w:rsidRPr="00C52A3F">
        <w:rPr>
          <w:rFonts w:ascii="Times New Roman" w:hAnsi="Times New Roman" w:cs="Times New Roman"/>
          <w:sz w:val="24"/>
          <w:szCs w:val="24"/>
        </w:rPr>
        <w:tab/>
        <w:t>навыков</w:t>
      </w:r>
      <w:r w:rsidR="00822367" w:rsidRPr="00C52A3F">
        <w:rPr>
          <w:rFonts w:ascii="Times New Roman" w:hAnsi="Times New Roman" w:cs="Times New Roman"/>
          <w:sz w:val="24"/>
          <w:szCs w:val="24"/>
        </w:rPr>
        <w:tab/>
        <w:t>успешной</w:t>
      </w:r>
      <w:r w:rsidR="00822367" w:rsidRPr="00C52A3F">
        <w:rPr>
          <w:rFonts w:ascii="Times New Roman" w:hAnsi="Times New Roman" w:cs="Times New Roman"/>
          <w:sz w:val="24"/>
          <w:szCs w:val="24"/>
        </w:rPr>
        <w:tab/>
        <w:t xml:space="preserve">социализации, </w:t>
      </w:r>
      <w:r w:rsidRPr="00C52A3F">
        <w:rPr>
          <w:rFonts w:ascii="Times New Roman" w:hAnsi="Times New Roman" w:cs="Times New Roman"/>
          <w:sz w:val="24"/>
          <w:szCs w:val="24"/>
        </w:rPr>
        <w:t>представлений</w:t>
      </w:r>
      <w:r w:rsidRPr="00C52A3F">
        <w:rPr>
          <w:rFonts w:ascii="Times New Roman" w:hAnsi="Times New Roman" w:cs="Times New Roman"/>
          <w:sz w:val="24"/>
          <w:szCs w:val="24"/>
        </w:rPr>
        <w:tab/>
        <w:t>об</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щественных</w:t>
      </w:r>
      <w:r w:rsidRPr="00C52A3F">
        <w:rPr>
          <w:rFonts w:ascii="Times New Roman" w:hAnsi="Times New Roman" w:cs="Times New Roman"/>
          <w:sz w:val="24"/>
          <w:szCs w:val="24"/>
        </w:rPr>
        <w:tab/>
        <w:t>приоритетах</w:t>
      </w:r>
      <w:r w:rsidRPr="00C52A3F">
        <w:rPr>
          <w:rFonts w:ascii="Times New Roman" w:hAnsi="Times New Roman" w:cs="Times New Roman"/>
          <w:sz w:val="24"/>
          <w:szCs w:val="24"/>
        </w:rPr>
        <w:tab/>
        <w:t>и</w:t>
      </w:r>
      <w:r w:rsidRPr="00C52A3F">
        <w:rPr>
          <w:rFonts w:ascii="Times New Roman" w:hAnsi="Times New Roman" w:cs="Times New Roman"/>
          <w:sz w:val="24"/>
          <w:szCs w:val="24"/>
        </w:rPr>
        <w:tab/>
        <w:t>ценностях,</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риентированных</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эти</w:t>
      </w:r>
      <w:r w:rsidRPr="00C52A3F">
        <w:rPr>
          <w:rFonts w:ascii="Times New Roman" w:hAnsi="Times New Roman" w:cs="Times New Roman"/>
          <w:sz w:val="24"/>
          <w:szCs w:val="24"/>
        </w:rPr>
        <w:tab/>
        <w:t>ценност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разцах</w:t>
      </w:r>
      <w:r w:rsidRPr="00C52A3F">
        <w:rPr>
          <w:rFonts w:ascii="Times New Roman" w:hAnsi="Times New Roman" w:cs="Times New Roman"/>
          <w:sz w:val="24"/>
          <w:szCs w:val="24"/>
        </w:rPr>
        <w:tab/>
        <w:t>поведения</w:t>
      </w:r>
      <w:r w:rsidRPr="00C52A3F">
        <w:rPr>
          <w:rFonts w:ascii="Times New Roman" w:hAnsi="Times New Roman" w:cs="Times New Roman"/>
          <w:sz w:val="24"/>
          <w:szCs w:val="24"/>
        </w:rPr>
        <w:tab/>
        <w:t>через</w:t>
      </w:r>
      <w:r w:rsidRPr="00C52A3F">
        <w:rPr>
          <w:rFonts w:ascii="Times New Roman" w:hAnsi="Times New Roman" w:cs="Times New Roman"/>
          <w:sz w:val="24"/>
          <w:szCs w:val="24"/>
        </w:rPr>
        <w:tab/>
        <w:t>практику</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щественных отношений с представителям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зличными социальных и профессиональных групп;</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w:t>
      </w:r>
      <w:r w:rsidRPr="00C52A3F">
        <w:rPr>
          <w:rFonts w:ascii="Times New Roman" w:hAnsi="Times New Roman" w:cs="Times New Roman"/>
          <w:sz w:val="24"/>
          <w:szCs w:val="24"/>
        </w:rPr>
        <w:tab/>
        <w:t>социальных</w:t>
      </w:r>
      <w:r w:rsidRPr="00C52A3F">
        <w:rPr>
          <w:rFonts w:ascii="Times New Roman" w:hAnsi="Times New Roman" w:cs="Times New Roman"/>
          <w:sz w:val="24"/>
          <w:szCs w:val="24"/>
        </w:rPr>
        <w:tab/>
        <w:t>компетенций,</w:t>
      </w:r>
      <w:r w:rsidRPr="00C52A3F">
        <w:rPr>
          <w:rFonts w:ascii="Times New Roman" w:hAnsi="Times New Roman" w:cs="Times New Roman"/>
          <w:sz w:val="24"/>
          <w:szCs w:val="24"/>
        </w:rPr>
        <w:tab/>
        <w:t>необходимых дл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конструктивного, успешного и ответственного поведения в обществ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крепление  доверия  к  другим  людям,  институтам  гражданского  общества,</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государству;</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воение гуманистических и демократических ценностных  ориентаци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w:t>
      </w:r>
      <w:r w:rsidRPr="00C52A3F">
        <w:rPr>
          <w:rFonts w:ascii="Times New Roman" w:hAnsi="Times New Roman" w:cs="Times New Roman"/>
          <w:sz w:val="24"/>
          <w:szCs w:val="24"/>
        </w:rPr>
        <w:tab/>
        <w:t>осознанного</w:t>
      </w:r>
      <w:r w:rsidRPr="00C52A3F">
        <w:rPr>
          <w:rFonts w:ascii="Times New Roman" w:hAnsi="Times New Roman" w:cs="Times New Roman"/>
          <w:sz w:val="24"/>
          <w:szCs w:val="24"/>
        </w:rPr>
        <w:tab/>
        <w:t>и</w:t>
      </w:r>
      <w:r w:rsidRPr="00C52A3F">
        <w:rPr>
          <w:rFonts w:ascii="Times New Roman" w:hAnsi="Times New Roman" w:cs="Times New Roman"/>
          <w:sz w:val="24"/>
          <w:szCs w:val="24"/>
        </w:rPr>
        <w:tab/>
        <w:t>уважительного</w:t>
      </w:r>
      <w:r w:rsidRPr="00C52A3F">
        <w:rPr>
          <w:rFonts w:ascii="Times New Roman" w:hAnsi="Times New Roman" w:cs="Times New Roman"/>
          <w:sz w:val="24"/>
          <w:szCs w:val="24"/>
        </w:rPr>
        <w:tab/>
        <w:t>отношени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к</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традиционным</w:t>
      </w:r>
      <w:r w:rsidRPr="00C52A3F">
        <w:rPr>
          <w:rFonts w:ascii="Times New Roman" w:hAnsi="Times New Roman" w:cs="Times New Roman"/>
          <w:sz w:val="24"/>
          <w:szCs w:val="24"/>
        </w:rPr>
        <w:tab/>
        <w:t>религиям</w:t>
      </w:r>
      <w:r w:rsidRPr="00C52A3F">
        <w:rPr>
          <w:rFonts w:ascii="Times New Roman" w:hAnsi="Times New Roman" w:cs="Times New Roman"/>
          <w:sz w:val="24"/>
          <w:szCs w:val="24"/>
        </w:rPr>
        <w:tab/>
        <w:t>и</w:t>
      </w:r>
      <w:r w:rsidRPr="00C52A3F">
        <w:rPr>
          <w:rFonts w:ascii="Times New Roman" w:hAnsi="Times New Roman" w:cs="Times New Roman"/>
          <w:sz w:val="24"/>
          <w:szCs w:val="24"/>
        </w:rPr>
        <w:tab/>
        <w:t>религиозным</w:t>
      </w:r>
      <w:r w:rsidRPr="00C52A3F">
        <w:rPr>
          <w:rFonts w:ascii="Times New Roman" w:hAnsi="Times New Roman" w:cs="Times New Roman"/>
          <w:sz w:val="24"/>
          <w:szCs w:val="24"/>
        </w:rPr>
        <w:tab/>
        <w:t>организациям</w:t>
      </w:r>
      <w:r w:rsidRPr="00C52A3F">
        <w:rPr>
          <w:rFonts w:ascii="Times New Roman" w:hAnsi="Times New Roman" w:cs="Times New Roman"/>
          <w:sz w:val="24"/>
          <w:szCs w:val="24"/>
        </w:rPr>
        <w:tab/>
        <w:t>России,</w:t>
      </w:r>
      <w:r w:rsidRPr="00C52A3F">
        <w:rPr>
          <w:rFonts w:ascii="Times New Roman" w:hAnsi="Times New Roman" w:cs="Times New Roman"/>
          <w:sz w:val="24"/>
          <w:szCs w:val="24"/>
        </w:rPr>
        <w:tab/>
        <w:t>к</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вере</w:t>
      </w:r>
      <w:r w:rsidRPr="00C52A3F">
        <w:rPr>
          <w:rFonts w:ascii="Times New Roman" w:hAnsi="Times New Roman" w:cs="Times New Roman"/>
          <w:sz w:val="24"/>
          <w:szCs w:val="24"/>
        </w:rPr>
        <w:tab/>
        <w:t>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лигиозным</w:t>
      </w:r>
      <w:r w:rsidRPr="00C52A3F">
        <w:rPr>
          <w:rFonts w:ascii="Times New Roman" w:hAnsi="Times New Roman" w:cs="Times New Roman"/>
          <w:sz w:val="24"/>
          <w:szCs w:val="24"/>
        </w:rPr>
        <w:tab/>
        <w:t>убеждениям</w:t>
      </w:r>
      <w:r w:rsidRPr="00C52A3F">
        <w:rPr>
          <w:rFonts w:ascii="Times New Roman" w:hAnsi="Times New Roman" w:cs="Times New Roman"/>
          <w:sz w:val="24"/>
          <w:szCs w:val="24"/>
        </w:rPr>
        <w:tab/>
        <w:t>других</w:t>
      </w:r>
      <w:r w:rsidRPr="00C52A3F">
        <w:rPr>
          <w:rFonts w:ascii="Times New Roman" w:hAnsi="Times New Roman" w:cs="Times New Roman"/>
          <w:sz w:val="24"/>
          <w:szCs w:val="24"/>
        </w:rPr>
        <w:tab/>
        <w:t>людей, понимание</w:t>
      </w:r>
      <w:r w:rsidRPr="00C52A3F">
        <w:rPr>
          <w:rFonts w:ascii="Times New Roman" w:hAnsi="Times New Roman" w:cs="Times New Roman"/>
          <w:sz w:val="24"/>
          <w:szCs w:val="24"/>
        </w:rPr>
        <w:tab/>
        <w:t>значени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лигиозных</w:t>
      </w:r>
      <w:r w:rsidRPr="00C52A3F">
        <w:rPr>
          <w:rFonts w:ascii="Times New Roman" w:hAnsi="Times New Roman" w:cs="Times New Roman"/>
          <w:sz w:val="24"/>
          <w:szCs w:val="24"/>
        </w:rPr>
        <w:tab/>
        <w:t>идеалов в</w:t>
      </w:r>
      <w:r w:rsidRPr="00C52A3F">
        <w:rPr>
          <w:rFonts w:ascii="Times New Roman" w:hAnsi="Times New Roman" w:cs="Times New Roman"/>
          <w:sz w:val="24"/>
          <w:szCs w:val="24"/>
        </w:rPr>
        <w:tab/>
        <w:t>жизни человека,</w:t>
      </w:r>
      <w:r w:rsidRPr="00C52A3F">
        <w:rPr>
          <w:rFonts w:ascii="Times New Roman" w:hAnsi="Times New Roman" w:cs="Times New Roman"/>
          <w:sz w:val="24"/>
          <w:szCs w:val="24"/>
        </w:rPr>
        <w:tab/>
        <w:t>семьи</w:t>
      </w:r>
      <w:r w:rsidRPr="00C52A3F">
        <w:rPr>
          <w:rFonts w:ascii="Times New Roman" w:hAnsi="Times New Roman" w:cs="Times New Roman"/>
          <w:sz w:val="24"/>
          <w:szCs w:val="24"/>
        </w:rPr>
        <w:tab/>
        <w:t>и</w:t>
      </w:r>
      <w:r w:rsidRPr="00C52A3F">
        <w:rPr>
          <w:rFonts w:ascii="Times New Roman" w:hAnsi="Times New Roman" w:cs="Times New Roman"/>
          <w:sz w:val="24"/>
          <w:szCs w:val="24"/>
        </w:rPr>
        <w:tab/>
        <w:t>общества,</w:t>
      </w:r>
      <w:r w:rsidRPr="00C52A3F">
        <w:rPr>
          <w:rFonts w:ascii="Times New Roman" w:hAnsi="Times New Roman" w:cs="Times New Roman"/>
          <w:sz w:val="24"/>
          <w:szCs w:val="24"/>
        </w:rPr>
        <w:tab/>
        <w:t>рол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традиционных религий в историческом и культурном развитии Росс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w:t>
      </w:r>
      <w:r w:rsidRPr="00C52A3F">
        <w:rPr>
          <w:rFonts w:ascii="Times New Roman" w:hAnsi="Times New Roman" w:cs="Times New Roman"/>
          <w:sz w:val="24"/>
          <w:szCs w:val="24"/>
        </w:rPr>
        <w:tab/>
        <w:t>культуры</w:t>
      </w:r>
      <w:r w:rsidRPr="00C52A3F">
        <w:rPr>
          <w:rFonts w:ascii="Times New Roman" w:hAnsi="Times New Roman" w:cs="Times New Roman"/>
          <w:sz w:val="24"/>
          <w:szCs w:val="24"/>
        </w:rPr>
        <w:tab/>
        <w:t>межэтнического</w:t>
      </w:r>
      <w:r w:rsidRPr="00C52A3F">
        <w:rPr>
          <w:rFonts w:ascii="Times New Roman" w:hAnsi="Times New Roman" w:cs="Times New Roman"/>
          <w:sz w:val="24"/>
          <w:szCs w:val="24"/>
        </w:rPr>
        <w:tab/>
        <w:t>общени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уважения к</w:t>
      </w:r>
      <w:r w:rsidR="00822367" w:rsidRPr="00C52A3F">
        <w:rPr>
          <w:rFonts w:ascii="Times New Roman" w:hAnsi="Times New Roman" w:cs="Times New Roman"/>
          <w:sz w:val="24"/>
          <w:szCs w:val="24"/>
        </w:rPr>
        <w:t xml:space="preserve"> </w:t>
      </w:r>
    </w:p>
    <w:p w:rsidR="003F74FB" w:rsidRPr="00C52A3F" w:rsidRDefault="003F74FB" w:rsidP="0082236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культурным, религиозным традициям, образу жизни представителей народов  Росси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 области формирования семейной культуры:</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w:t>
      </w:r>
      <w:r w:rsidRPr="00C52A3F">
        <w:rPr>
          <w:rFonts w:ascii="Times New Roman" w:hAnsi="Times New Roman" w:cs="Times New Roman"/>
          <w:sz w:val="24"/>
          <w:szCs w:val="24"/>
        </w:rPr>
        <w:tab/>
        <w:t>укрепление</w:t>
      </w:r>
      <w:r w:rsidRPr="00C52A3F">
        <w:rPr>
          <w:rFonts w:ascii="Times New Roman" w:hAnsi="Times New Roman" w:cs="Times New Roman"/>
          <w:sz w:val="24"/>
          <w:szCs w:val="24"/>
        </w:rPr>
        <w:tab/>
        <w:t>отношения</w:t>
      </w:r>
      <w:r w:rsidRPr="00C52A3F">
        <w:rPr>
          <w:rFonts w:ascii="Times New Roman" w:hAnsi="Times New Roman" w:cs="Times New Roman"/>
          <w:sz w:val="24"/>
          <w:szCs w:val="24"/>
        </w:rPr>
        <w:tab/>
        <w:t>к</w:t>
      </w:r>
      <w:r w:rsidRPr="00C52A3F">
        <w:rPr>
          <w:rFonts w:ascii="Times New Roman" w:hAnsi="Times New Roman" w:cs="Times New Roman"/>
          <w:sz w:val="24"/>
          <w:szCs w:val="24"/>
        </w:rPr>
        <w:tab/>
        <w:t>семье</w:t>
      </w:r>
      <w:r w:rsidRPr="00C52A3F">
        <w:rPr>
          <w:rFonts w:ascii="Times New Roman" w:hAnsi="Times New Roman" w:cs="Times New Roman"/>
          <w:sz w:val="24"/>
          <w:szCs w:val="24"/>
        </w:rPr>
        <w:tab/>
        <w:t>как</w:t>
      </w:r>
      <w:r w:rsidRPr="00C52A3F">
        <w:rPr>
          <w:rFonts w:ascii="Times New Roman" w:hAnsi="Times New Roman" w:cs="Times New Roman"/>
          <w:sz w:val="24"/>
          <w:szCs w:val="24"/>
        </w:rPr>
        <w:tab/>
        <w:t>основе</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ab/>
        <w:t>российского</w:t>
      </w:r>
      <w:r w:rsidRPr="00C52A3F">
        <w:rPr>
          <w:rFonts w:ascii="Times New Roman" w:hAnsi="Times New Roman" w:cs="Times New Roman"/>
          <w:sz w:val="24"/>
          <w:szCs w:val="24"/>
        </w:rPr>
        <w:tab/>
        <w:t>общества;</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формирование представлений о значении семьи для устойчивого и успешного развития челове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крепление  у  обучающегося  уважительного  отношения  к  родителям,</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сознанного, заботливого отношения к старшим и младши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своение таких нравственных ценностей  семейной  жизни  как любовь, забота</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 любимом человеке, продолжение рода, духовная и эмоциональная близость членов семьи, взаимопомощь и др.;</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формирование начального опыта заботы о социально-психологическом благополучии своей семь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знание традиций своей семьи, культурно-исторических и этнических традиций семей своего народа, других народов Росси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w:t>
      </w:r>
      <w:r w:rsidRPr="00C52A3F">
        <w:rPr>
          <w:rFonts w:ascii="Times New Roman" w:hAnsi="Times New Roman" w:cs="Times New Roman"/>
          <w:sz w:val="24"/>
          <w:szCs w:val="24"/>
        </w:rPr>
        <w:tab/>
        <w:t>направления</w:t>
      </w:r>
      <w:r w:rsidRPr="00C52A3F">
        <w:rPr>
          <w:rFonts w:ascii="Times New Roman" w:hAnsi="Times New Roman" w:cs="Times New Roman"/>
          <w:sz w:val="24"/>
          <w:szCs w:val="24"/>
        </w:rPr>
        <w:tab/>
        <w:t>и</w:t>
      </w:r>
      <w:r w:rsidRPr="00C52A3F">
        <w:rPr>
          <w:rFonts w:ascii="Times New Roman" w:hAnsi="Times New Roman" w:cs="Times New Roman"/>
          <w:sz w:val="24"/>
          <w:szCs w:val="24"/>
        </w:rPr>
        <w:tab/>
        <w:t>ценностные</w:t>
      </w:r>
      <w:r w:rsidRPr="00C52A3F">
        <w:rPr>
          <w:rFonts w:ascii="Times New Roman" w:hAnsi="Times New Roman" w:cs="Times New Roman"/>
          <w:sz w:val="24"/>
          <w:szCs w:val="24"/>
        </w:rPr>
        <w:tab/>
        <w:t>основы</w:t>
      </w:r>
      <w:r w:rsidRPr="00C52A3F">
        <w:rPr>
          <w:rFonts w:ascii="Times New Roman" w:hAnsi="Times New Roman" w:cs="Times New Roman"/>
          <w:sz w:val="24"/>
          <w:szCs w:val="24"/>
        </w:rPr>
        <w:tab/>
        <w:t>воспитания  и</w:t>
      </w:r>
    </w:p>
    <w:p w:rsidR="003F74FB" w:rsidRPr="00C52A3F" w:rsidRDefault="003F74FB" w:rsidP="0082236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оциализации обучающихся.</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дачи воспитания и  социализации</w:t>
      </w:r>
      <w:r w:rsidRPr="00C52A3F">
        <w:rPr>
          <w:rFonts w:ascii="Times New Roman" w:hAnsi="Times New Roman" w:cs="Times New Roman"/>
          <w:sz w:val="24"/>
          <w:szCs w:val="24"/>
        </w:rPr>
        <w:tab/>
        <w:t>обучающихся  на</w:t>
      </w:r>
      <w:r w:rsidRPr="00C52A3F">
        <w:rPr>
          <w:rFonts w:ascii="Times New Roman" w:hAnsi="Times New Roman" w:cs="Times New Roman"/>
          <w:sz w:val="24"/>
          <w:szCs w:val="24"/>
        </w:rPr>
        <w:tab/>
        <w:t>уровне среднего общего образования классифицированы по направлениям, каждое  из</w:t>
      </w:r>
      <w:r w:rsidRPr="00C52A3F">
        <w:rPr>
          <w:rFonts w:ascii="Times New Roman" w:hAnsi="Times New Roman" w:cs="Times New Roman"/>
          <w:sz w:val="24"/>
          <w:szCs w:val="24"/>
        </w:rPr>
        <w:tab/>
        <w:t>которых,  будуч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тесно  связанным  с  другими,</w:t>
      </w:r>
      <w:r w:rsidRPr="00C52A3F">
        <w:rPr>
          <w:rFonts w:ascii="Times New Roman" w:hAnsi="Times New Roman" w:cs="Times New Roman"/>
          <w:sz w:val="24"/>
          <w:szCs w:val="24"/>
        </w:rPr>
        <w:tab/>
        <w:t>раскрывает   одну из существенных сторон духовно-нравственного  развития  личности  гражданина  России.  Каждое  из  этих  направлений</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сновано на определённой системе базовых</w:t>
      </w:r>
      <w:r w:rsidRPr="00C52A3F">
        <w:rPr>
          <w:rFonts w:ascii="Times New Roman" w:hAnsi="Times New Roman" w:cs="Times New Roman"/>
          <w:sz w:val="24"/>
          <w:szCs w:val="24"/>
        </w:rPr>
        <w:tab/>
        <w:t>национальных</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ценностей</w:t>
      </w:r>
      <w:r w:rsidRPr="00C52A3F">
        <w:rPr>
          <w:rFonts w:ascii="Times New Roman" w:hAnsi="Times New Roman" w:cs="Times New Roman"/>
          <w:sz w:val="24"/>
          <w:szCs w:val="24"/>
        </w:rPr>
        <w:tab/>
        <w:t>и   должно</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еспечивать их</w:t>
      </w:r>
      <w:r w:rsidRPr="00C52A3F">
        <w:rPr>
          <w:rFonts w:ascii="Times New Roman" w:hAnsi="Times New Roman" w:cs="Times New Roman"/>
          <w:sz w:val="24"/>
          <w:szCs w:val="24"/>
        </w:rPr>
        <w:tab/>
        <w:t>усвоение  обучающимися.</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ганизация</w:t>
      </w:r>
      <w:r w:rsidRPr="00C52A3F">
        <w:rPr>
          <w:rFonts w:ascii="Times New Roman" w:hAnsi="Times New Roman" w:cs="Times New Roman"/>
          <w:sz w:val="24"/>
          <w:szCs w:val="24"/>
        </w:rPr>
        <w:tab/>
        <w:t>духовно-нравственного</w:t>
      </w:r>
      <w:r w:rsidRPr="00C52A3F">
        <w:rPr>
          <w:rFonts w:ascii="Times New Roman" w:hAnsi="Times New Roman" w:cs="Times New Roman"/>
          <w:sz w:val="24"/>
          <w:szCs w:val="24"/>
        </w:rPr>
        <w:tab/>
        <w:t>развития</w:t>
      </w:r>
      <w:r w:rsidRPr="00C52A3F">
        <w:rPr>
          <w:rFonts w:ascii="Times New Roman" w:hAnsi="Times New Roman" w:cs="Times New Roman"/>
          <w:sz w:val="24"/>
          <w:szCs w:val="24"/>
        </w:rPr>
        <w:tab/>
        <w:t>и</w:t>
      </w:r>
      <w:r w:rsidRPr="00C52A3F">
        <w:rPr>
          <w:rFonts w:ascii="Times New Roman" w:hAnsi="Times New Roman" w:cs="Times New Roman"/>
          <w:sz w:val="24"/>
          <w:szCs w:val="24"/>
        </w:rPr>
        <w:tab/>
        <w:t>воспитани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учающихся осуществляется по следующим направления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Воспитание гражданственности, патриотизма, уважения к правам, свободам  обязанностям человека (ценности: любовь к России, своему народу, своему краю,</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гражданское общество, поликультурный мир, свобода личная и национальная,</w:t>
      </w:r>
      <w:r w:rsidRPr="00C52A3F">
        <w:rPr>
          <w:rFonts w:ascii="Times New Roman" w:hAnsi="Times New Roman" w:cs="Times New Roman"/>
          <w:sz w:val="24"/>
          <w:szCs w:val="24"/>
        </w:rPr>
        <w:tab/>
        <w:t>доверие</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к людям, институтам государства и гражданского общества, социальная солидарность, мир во всём мире, многообразие и уважение культур и народ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Воспитание  социальной  ответственности  и  компетентности  (ценност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Воспитание    нравственных    чувств,</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убеждений,    этического  сознания(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верность; забота о  старших</w:t>
      </w:r>
      <w:r w:rsidRPr="00C52A3F">
        <w:rPr>
          <w:rFonts w:ascii="Times New Roman" w:hAnsi="Times New Roman" w:cs="Times New Roman"/>
          <w:sz w:val="24"/>
          <w:szCs w:val="24"/>
        </w:rPr>
        <w:tab/>
        <w:t>и  младших;</w:t>
      </w:r>
      <w:r w:rsidRPr="00C52A3F">
        <w:rPr>
          <w:rFonts w:ascii="Times New Roman" w:hAnsi="Times New Roman" w:cs="Times New Roman"/>
          <w:sz w:val="24"/>
          <w:szCs w:val="24"/>
        </w:rPr>
        <w:tab/>
        <w:t>свобода    совести   и</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вероисповедания</w:t>
      </w:r>
      <w:r w:rsidR="00822367" w:rsidRPr="00C52A3F">
        <w:rPr>
          <w:rFonts w:ascii="Times New Roman" w:hAnsi="Times New Roman" w:cs="Times New Roman"/>
          <w:sz w:val="24"/>
          <w:szCs w:val="24"/>
        </w:rPr>
        <w:t>;  толерантность,</w:t>
      </w:r>
      <w:r w:rsidR="00822367" w:rsidRPr="00C52A3F">
        <w:rPr>
          <w:rFonts w:ascii="Times New Roman" w:hAnsi="Times New Roman" w:cs="Times New Roman"/>
          <w:sz w:val="24"/>
          <w:szCs w:val="24"/>
        </w:rPr>
        <w:tab/>
        <w:t xml:space="preserve">представление </w:t>
      </w:r>
      <w:r w:rsidRPr="00C52A3F">
        <w:rPr>
          <w:rFonts w:ascii="Times New Roman" w:hAnsi="Times New Roman" w:cs="Times New Roman"/>
          <w:sz w:val="24"/>
          <w:szCs w:val="24"/>
        </w:rPr>
        <w:t>о</w:t>
      </w:r>
      <w:r w:rsidRPr="00C52A3F">
        <w:rPr>
          <w:rFonts w:ascii="Times New Roman" w:hAnsi="Times New Roman" w:cs="Times New Roman"/>
          <w:sz w:val="24"/>
          <w:szCs w:val="24"/>
        </w:rPr>
        <w:tab/>
        <w:t>светской</w:t>
      </w:r>
      <w:r w:rsidRPr="00C52A3F">
        <w:rPr>
          <w:rFonts w:ascii="Times New Roman" w:hAnsi="Times New Roman" w:cs="Times New Roman"/>
          <w:sz w:val="24"/>
          <w:szCs w:val="24"/>
        </w:rPr>
        <w:tab/>
        <w:t>этике, вере,</w:t>
      </w:r>
      <w:r w:rsidRPr="00C52A3F">
        <w:rPr>
          <w:rFonts w:ascii="Times New Roman" w:hAnsi="Times New Roman" w:cs="Times New Roman"/>
          <w:sz w:val="24"/>
          <w:szCs w:val="24"/>
        </w:rPr>
        <w:tab/>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духовности, религиозной  жизни</w:t>
      </w:r>
      <w:r w:rsidRPr="00C52A3F">
        <w:rPr>
          <w:rFonts w:ascii="Times New Roman" w:hAnsi="Times New Roman" w:cs="Times New Roman"/>
          <w:sz w:val="24"/>
          <w:szCs w:val="24"/>
        </w:rPr>
        <w:tab/>
        <w:t>человека,</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ценностях религиозного мировоззрени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формируемое</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w:t>
      </w:r>
      <w:r w:rsidRPr="00C52A3F">
        <w:rPr>
          <w:rFonts w:ascii="Times New Roman" w:hAnsi="Times New Roman" w:cs="Times New Roman"/>
          <w:sz w:val="24"/>
          <w:szCs w:val="24"/>
        </w:rPr>
        <w:tab/>
        <w:t>основе   межконфессионального  диалога; духовно-нравственное</w:t>
      </w:r>
      <w:r w:rsidR="00822367" w:rsidRPr="00C52A3F">
        <w:rPr>
          <w:rFonts w:ascii="Times New Roman" w:hAnsi="Times New Roman" w:cs="Times New Roman"/>
          <w:sz w:val="24"/>
          <w:szCs w:val="24"/>
        </w:rPr>
        <w:t xml:space="preserve"> развитие личности</w:t>
      </w:r>
      <w:r w:rsidRPr="00C52A3F">
        <w:rPr>
          <w:rFonts w:ascii="Times New Roman" w:hAnsi="Times New Roman" w:cs="Times New Roman"/>
          <w:sz w:val="24"/>
          <w:szCs w:val="24"/>
        </w:rPr>
        <w:t>;</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 Воспитание</w:t>
      </w:r>
      <w:r w:rsidRPr="00C52A3F">
        <w:rPr>
          <w:rFonts w:ascii="Times New Roman" w:hAnsi="Times New Roman" w:cs="Times New Roman"/>
          <w:sz w:val="24"/>
          <w:szCs w:val="24"/>
        </w:rPr>
        <w:tab/>
        <w:t>экологической культуры,</w:t>
      </w:r>
      <w:r w:rsidRPr="00C52A3F">
        <w:rPr>
          <w:rFonts w:ascii="Times New Roman" w:hAnsi="Times New Roman" w:cs="Times New Roman"/>
          <w:sz w:val="24"/>
          <w:szCs w:val="24"/>
        </w:rPr>
        <w:tab/>
      </w:r>
      <w:r w:rsidRPr="00C52A3F">
        <w:rPr>
          <w:rFonts w:ascii="Times New Roman" w:hAnsi="Times New Roman" w:cs="Times New Roman"/>
          <w:sz w:val="24"/>
          <w:szCs w:val="24"/>
        </w:rPr>
        <w:tab/>
        <w:t>культуры</w:t>
      </w:r>
      <w:r w:rsidRPr="00C52A3F">
        <w:rPr>
          <w:rFonts w:ascii="Times New Roman" w:hAnsi="Times New Roman" w:cs="Times New Roman"/>
          <w:sz w:val="24"/>
          <w:szCs w:val="24"/>
        </w:rPr>
        <w:tab/>
        <w:t>здорового</w:t>
      </w:r>
      <w:r w:rsidRPr="00C52A3F">
        <w:rPr>
          <w:rFonts w:ascii="Times New Roman" w:hAnsi="Times New Roman" w:cs="Times New Roman"/>
          <w:sz w:val="24"/>
          <w:szCs w:val="24"/>
        </w:rPr>
        <w:tab/>
        <w:t>и</w:t>
      </w:r>
    </w:p>
    <w:p w:rsidR="003F74FB" w:rsidRPr="00C52A3F" w:rsidRDefault="003F74FB" w:rsidP="0082236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безопасного образа жизни (ценности: жизнь</w:t>
      </w:r>
      <w:r w:rsidRPr="00C52A3F">
        <w:rPr>
          <w:rFonts w:ascii="Times New Roman" w:hAnsi="Times New Roman" w:cs="Times New Roman"/>
          <w:sz w:val="24"/>
          <w:szCs w:val="24"/>
        </w:rPr>
        <w:tab/>
        <w:t>во</w:t>
      </w:r>
      <w:r w:rsidRPr="00C52A3F">
        <w:rPr>
          <w:rFonts w:ascii="Times New Roman" w:hAnsi="Times New Roman" w:cs="Times New Roman"/>
          <w:sz w:val="24"/>
          <w:szCs w:val="24"/>
        </w:rPr>
        <w:tab/>
      </w:r>
      <w:r w:rsidRPr="00C52A3F">
        <w:rPr>
          <w:rFonts w:ascii="Times New Roman" w:hAnsi="Times New Roman" w:cs="Times New Roman"/>
          <w:sz w:val="24"/>
          <w:szCs w:val="24"/>
        </w:rPr>
        <w:tab/>
        <w:t>всех её</w:t>
      </w:r>
      <w:r w:rsidRPr="00C52A3F">
        <w:rPr>
          <w:rFonts w:ascii="Times New Roman" w:hAnsi="Times New Roman" w:cs="Times New Roman"/>
          <w:sz w:val="24"/>
          <w:szCs w:val="24"/>
        </w:rPr>
        <w:tab/>
        <w:t>проявлениях;</w:t>
      </w:r>
      <w:r w:rsidRPr="00C52A3F">
        <w:rPr>
          <w:rFonts w:ascii="Times New Roman" w:hAnsi="Times New Roman" w:cs="Times New Roman"/>
          <w:sz w:val="24"/>
          <w:szCs w:val="24"/>
        </w:rPr>
        <w:tab/>
      </w:r>
    </w:p>
    <w:p w:rsidR="003F74FB" w:rsidRPr="00C52A3F" w:rsidRDefault="003F74FB" w:rsidP="0082236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экологическая безопасность;</w:t>
      </w:r>
      <w:r w:rsidRPr="00C52A3F">
        <w:rPr>
          <w:rFonts w:ascii="Times New Roman" w:hAnsi="Times New Roman" w:cs="Times New Roman"/>
          <w:sz w:val="24"/>
          <w:szCs w:val="24"/>
        </w:rPr>
        <w:tab/>
        <w:t>экологи</w:t>
      </w:r>
      <w:r w:rsidR="00822367" w:rsidRPr="00C52A3F">
        <w:rPr>
          <w:rFonts w:ascii="Times New Roman" w:hAnsi="Times New Roman" w:cs="Times New Roman"/>
          <w:sz w:val="24"/>
          <w:szCs w:val="24"/>
        </w:rPr>
        <w:t>ческая грамотность; физическое,ф</w:t>
      </w:r>
      <w:r w:rsidRPr="00C52A3F">
        <w:rPr>
          <w:rFonts w:ascii="Times New Roman" w:hAnsi="Times New Roman" w:cs="Times New Roman"/>
          <w:sz w:val="24"/>
          <w:szCs w:val="24"/>
        </w:rPr>
        <w:t>изиологическое, репродуктивное, психическое, социально- психологическое, духовное</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здоровье; экологическая культура; экологически целесообразный</w:t>
      </w:r>
      <w:r w:rsidRPr="00C52A3F">
        <w:rPr>
          <w:rFonts w:ascii="Times New Roman" w:hAnsi="Times New Roman" w:cs="Times New Roman"/>
          <w:sz w:val="24"/>
          <w:szCs w:val="24"/>
        </w:rPr>
        <w:tab/>
        <w:t>здоровый   и</w:t>
      </w:r>
    </w:p>
    <w:p w:rsidR="003F74FB" w:rsidRPr="00C52A3F" w:rsidRDefault="003F74FB" w:rsidP="0082236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безопасный  образ</w:t>
      </w:r>
      <w:r w:rsidRPr="00C52A3F">
        <w:rPr>
          <w:rFonts w:ascii="Times New Roman" w:hAnsi="Times New Roman" w:cs="Times New Roman"/>
          <w:sz w:val="24"/>
          <w:szCs w:val="24"/>
        </w:rPr>
        <w:tab/>
        <w:t>жизни;</w:t>
      </w:r>
      <w:r w:rsidRPr="00C52A3F">
        <w:rPr>
          <w:rFonts w:ascii="Times New Roman" w:hAnsi="Times New Roman" w:cs="Times New Roman"/>
          <w:sz w:val="24"/>
          <w:szCs w:val="24"/>
        </w:rPr>
        <w:tab/>
        <w:t>ресурсосбережение;</w:t>
      </w:r>
      <w:r w:rsidRPr="00C52A3F">
        <w:rPr>
          <w:rFonts w:ascii="Times New Roman" w:hAnsi="Times New Roman" w:cs="Times New Roman"/>
          <w:sz w:val="24"/>
          <w:szCs w:val="24"/>
        </w:rPr>
        <w:tab/>
        <w:t>экологическа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этика;</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экологическая ответственность; социальное партнёрство</w:t>
      </w:r>
      <w:r w:rsidRPr="00C52A3F">
        <w:rPr>
          <w:rFonts w:ascii="Times New Roman" w:hAnsi="Times New Roman" w:cs="Times New Roman"/>
          <w:sz w:val="24"/>
          <w:szCs w:val="24"/>
        </w:rPr>
        <w:tab/>
        <w:t>для</w:t>
      </w:r>
      <w:r w:rsidR="00822367" w:rsidRPr="00C52A3F">
        <w:rPr>
          <w:rFonts w:ascii="Times New Roman" w:hAnsi="Times New Roman" w:cs="Times New Roman"/>
          <w:sz w:val="24"/>
          <w:szCs w:val="24"/>
        </w:rPr>
        <w:t xml:space="preserve"> у</w:t>
      </w:r>
      <w:r w:rsidRPr="00C52A3F">
        <w:rPr>
          <w:rFonts w:ascii="Times New Roman" w:hAnsi="Times New Roman" w:cs="Times New Roman"/>
          <w:sz w:val="24"/>
          <w:szCs w:val="24"/>
        </w:rPr>
        <w:t>лучшени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экологического  качества  окружающей</w:t>
      </w:r>
      <w:r w:rsidRPr="00C52A3F">
        <w:rPr>
          <w:rFonts w:ascii="Times New Roman" w:hAnsi="Times New Roman" w:cs="Times New Roman"/>
          <w:sz w:val="24"/>
          <w:szCs w:val="24"/>
        </w:rPr>
        <w:tab/>
        <w:t>среды;</w:t>
      </w:r>
      <w:r w:rsidRPr="00C52A3F">
        <w:rPr>
          <w:rFonts w:ascii="Times New Roman" w:hAnsi="Times New Roman" w:cs="Times New Roman"/>
          <w:sz w:val="24"/>
          <w:szCs w:val="24"/>
        </w:rPr>
        <w:tab/>
        <w:t>устойчивое</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звитие общества в гармонии с природой;</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 Воспитание</w:t>
      </w:r>
      <w:r w:rsidRPr="00C52A3F">
        <w:rPr>
          <w:rFonts w:ascii="Times New Roman" w:hAnsi="Times New Roman" w:cs="Times New Roman"/>
          <w:sz w:val="24"/>
          <w:szCs w:val="24"/>
        </w:rPr>
        <w:tab/>
        <w:t>трудолюбия,    сознательного,    творческого</w:t>
      </w:r>
      <w:r w:rsidRPr="00C52A3F">
        <w:rPr>
          <w:rFonts w:ascii="Times New Roman" w:hAnsi="Times New Roman" w:cs="Times New Roman"/>
          <w:sz w:val="24"/>
          <w:szCs w:val="24"/>
        </w:rPr>
        <w:tab/>
        <w:t>отношения    к</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нию,</w:t>
      </w:r>
      <w:r w:rsidRPr="00C52A3F">
        <w:rPr>
          <w:rFonts w:ascii="Times New Roman" w:hAnsi="Times New Roman" w:cs="Times New Roman"/>
          <w:sz w:val="24"/>
          <w:szCs w:val="24"/>
        </w:rPr>
        <w:tab/>
        <w:t>труду   и</w:t>
      </w:r>
      <w:r w:rsidRPr="00C52A3F">
        <w:rPr>
          <w:rFonts w:ascii="Times New Roman" w:hAnsi="Times New Roman" w:cs="Times New Roman"/>
          <w:sz w:val="24"/>
          <w:szCs w:val="24"/>
        </w:rPr>
        <w:tab/>
        <w:t>жизни,</w:t>
      </w:r>
      <w:r w:rsidRPr="00C52A3F">
        <w:rPr>
          <w:rFonts w:ascii="Times New Roman" w:hAnsi="Times New Roman" w:cs="Times New Roman"/>
          <w:sz w:val="24"/>
          <w:szCs w:val="24"/>
        </w:rPr>
        <w:tab/>
        <w:t>подготовка к   сознательному</w:t>
      </w:r>
      <w:r w:rsidRPr="00C52A3F">
        <w:rPr>
          <w:rFonts w:ascii="Times New Roman" w:hAnsi="Times New Roman" w:cs="Times New Roman"/>
          <w:sz w:val="24"/>
          <w:szCs w:val="24"/>
        </w:rPr>
        <w:tab/>
      </w:r>
      <w:r w:rsidRPr="00C52A3F">
        <w:rPr>
          <w:rFonts w:ascii="Times New Roman" w:hAnsi="Times New Roman" w:cs="Times New Roman"/>
          <w:sz w:val="24"/>
          <w:szCs w:val="24"/>
        </w:rPr>
        <w:tab/>
        <w:t>выбору</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рофессии</w:t>
      </w:r>
      <w:r w:rsidRPr="00C52A3F">
        <w:rPr>
          <w:rFonts w:ascii="Times New Roman" w:hAnsi="Times New Roman" w:cs="Times New Roman"/>
          <w:sz w:val="24"/>
          <w:szCs w:val="24"/>
        </w:rPr>
        <w:tab/>
        <w:t>(ценности: научное знание,  стремление к  познанию и  истине, научная</w:t>
      </w:r>
      <w:r w:rsidR="00822367" w:rsidRPr="00C52A3F">
        <w:rPr>
          <w:rFonts w:ascii="Times New Roman" w:hAnsi="Times New Roman" w:cs="Times New Roman"/>
          <w:sz w:val="24"/>
          <w:szCs w:val="24"/>
        </w:rPr>
        <w:t xml:space="preserve"> </w:t>
      </w:r>
      <w:r w:rsidRPr="00C52A3F">
        <w:rPr>
          <w:rFonts w:ascii="Times New Roman" w:hAnsi="Times New Roman" w:cs="Times New Roman"/>
          <w:sz w:val="24"/>
          <w:szCs w:val="24"/>
        </w:rPr>
        <w:t>картина</w:t>
      </w:r>
      <w:r w:rsidRPr="00C52A3F">
        <w:rPr>
          <w:rFonts w:ascii="Times New Roman" w:hAnsi="Times New Roman" w:cs="Times New Roman"/>
          <w:sz w:val="24"/>
          <w:szCs w:val="24"/>
        </w:rPr>
        <w:tab/>
        <w:t>мира,</w:t>
      </w:r>
      <w:r w:rsidRPr="00C52A3F">
        <w:rPr>
          <w:rFonts w:ascii="Times New Roman" w:hAnsi="Times New Roman" w:cs="Times New Roman"/>
          <w:sz w:val="24"/>
          <w:szCs w:val="24"/>
        </w:rPr>
        <w:tab/>
        <w:t>нравственный смысл</w:t>
      </w:r>
      <w:r w:rsidRPr="00C52A3F">
        <w:rPr>
          <w:rFonts w:ascii="Times New Roman" w:hAnsi="Times New Roman" w:cs="Times New Roman"/>
          <w:sz w:val="24"/>
          <w:szCs w:val="24"/>
        </w:rPr>
        <w:tab/>
        <w:t>учения  и</w:t>
      </w:r>
      <w:r w:rsidRPr="00C52A3F">
        <w:rPr>
          <w:rFonts w:ascii="Times New Roman" w:hAnsi="Times New Roman" w:cs="Times New Roman"/>
          <w:sz w:val="24"/>
          <w:szCs w:val="24"/>
        </w:rPr>
        <w:tab/>
        <w:t>самообразования,</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интеллектуальное развитие  личности;  уважение к  труду и людям</w:t>
      </w:r>
      <w:r w:rsidRPr="00C52A3F">
        <w:rPr>
          <w:rFonts w:ascii="Times New Roman" w:hAnsi="Times New Roman" w:cs="Times New Roman"/>
          <w:sz w:val="24"/>
          <w:szCs w:val="24"/>
        </w:rPr>
        <w:tab/>
        <w:t>труда;</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нравственный смысл</w:t>
      </w:r>
      <w:r w:rsidRPr="00C52A3F">
        <w:rPr>
          <w:rFonts w:ascii="Times New Roman" w:hAnsi="Times New Roman" w:cs="Times New Roman"/>
          <w:sz w:val="24"/>
          <w:szCs w:val="24"/>
        </w:rPr>
        <w:tab/>
        <w:t>труда,</w:t>
      </w:r>
      <w:r w:rsidRPr="00C52A3F">
        <w:rPr>
          <w:rFonts w:ascii="Times New Roman" w:hAnsi="Times New Roman" w:cs="Times New Roman"/>
          <w:sz w:val="24"/>
          <w:szCs w:val="24"/>
        </w:rPr>
        <w:tab/>
        <w:t>творчество</w:t>
      </w:r>
      <w:r w:rsidRPr="00C52A3F">
        <w:rPr>
          <w:rFonts w:ascii="Times New Roman" w:hAnsi="Times New Roman" w:cs="Times New Roman"/>
          <w:sz w:val="24"/>
          <w:szCs w:val="24"/>
        </w:rPr>
        <w:tab/>
        <w:t>и созидание; целеустремлённость</w:t>
      </w:r>
      <w:r w:rsidRPr="00C52A3F">
        <w:rPr>
          <w:rFonts w:ascii="Times New Roman" w:hAnsi="Times New Roman" w:cs="Times New Roman"/>
          <w:sz w:val="24"/>
          <w:szCs w:val="24"/>
        </w:rPr>
        <w:tab/>
        <w:t>и</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стойчивость, бережливость, выбор професс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6.</w:t>
      </w:r>
      <w:r w:rsidRPr="00C52A3F">
        <w:rPr>
          <w:rFonts w:ascii="Times New Roman" w:hAnsi="Times New Roman" w:cs="Times New Roman"/>
          <w:sz w:val="24"/>
          <w:szCs w:val="24"/>
        </w:rPr>
        <w:tab/>
        <w:t>Воспитание  ценностного  отношения  к  прекрасному,  формирование  основ</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эстетической  культуры  — эстетическое  воспитание</w:t>
      </w:r>
      <w:r w:rsidRPr="00C52A3F">
        <w:rPr>
          <w:rFonts w:ascii="Times New Roman" w:hAnsi="Times New Roman" w:cs="Times New Roman"/>
          <w:sz w:val="24"/>
          <w:szCs w:val="24"/>
        </w:rPr>
        <w:tab/>
        <w:t>(ценности:</w:t>
      </w:r>
      <w:r w:rsidRPr="00C52A3F">
        <w:rPr>
          <w:rFonts w:ascii="Times New Roman" w:hAnsi="Times New Roman" w:cs="Times New Roman"/>
          <w:sz w:val="24"/>
          <w:szCs w:val="24"/>
        </w:rPr>
        <w:tab/>
        <w:t>красота,</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гармония, духовный</w:t>
      </w:r>
      <w:r w:rsidRPr="00C52A3F">
        <w:rPr>
          <w:rFonts w:ascii="Times New Roman" w:hAnsi="Times New Roman" w:cs="Times New Roman"/>
          <w:sz w:val="24"/>
          <w:szCs w:val="24"/>
        </w:rPr>
        <w:tab/>
        <w:t>мир человека, самовыражение</w:t>
      </w:r>
      <w:r w:rsidRPr="00C52A3F">
        <w:rPr>
          <w:rFonts w:ascii="Times New Roman" w:hAnsi="Times New Roman" w:cs="Times New Roman"/>
          <w:sz w:val="24"/>
          <w:szCs w:val="24"/>
        </w:rPr>
        <w:tab/>
        <w:t>личности в</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творчестве и искусстве,</w:t>
      </w:r>
      <w:r w:rsidR="00734848" w:rsidRPr="00C52A3F">
        <w:rPr>
          <w:rFonts w:ascii="Times New Roman" w:hAnsi="Times New Roman" w:cs="Times New Roman"/>
          <w:sz w:val="24"/>
          <w:szCs w:val="24"/>
        </w:rPr>
        <w:t xml:space="preserve"> эстетическое развитие личности</w:t>
      </w:r>
      <w:r w:rsidRPr="00C52A3F">
        <w:rPr>
          <w:rFonts w:ascii="Times New Roman" w:hAnsi="Times New Roman" w:cs="Times New Roman"/>
          <w:sz w:val="24"/>
          <w:szCs w:val="24"/>
        </w:rPr>
        <w:t>.</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иды деятельности и формы занятий с обучающимис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Воспитание  гражданственности,    патриотизма,    уважения    к    правам,</w:t>
      </w:r>
    </w:p>
    <w:p w:rsidR="003F74FB" w:rsidRPr="00C52A3F" w:rsidRDefault="003F74FB" w:rsidP="00734848">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вободам и обязанностям человек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w:t>
      </w:r>
    </w:p>
    <w:p w:rsidR="003F74FB" w:rsidRPr="00C52A3F" w:rsidRDefault="003F74FB" w:rsidP="00734848">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Гербе   России,   о   флаге   и   гербе</w:t>
      </w:r>
      <w:r w:rsidR="00734848" w:rsidRPr="00C52A3F">
        <w:rPr>
          <w:rFonts w:ascii="Times New Roman" w:hAnsi="Times New Roman" w:cs="Times New Roman"/>
          <w:sz w:val="24"/>
          <w:szCs w:val="24"/>
        </w:rPr>
        <w:t xml:space="preserve"> Л</w:t>
      </w:r>
      <w:r w:rsidRPr="00C52A3F">
        <w:rPr>
          <w:rFonts w:ascii="Times New Roman" w:hAnsi="Times New Roman" w:cs="Times New Roman"/>
          <w:sz w:val="24"/>
          <w:szCs w:val="24"/>
        </w:rPr>
        <w:t>енинградско</w:t>
      </w:r>
      <w:r w:rsidR="00734848" w:rsidRPr="00C52A3F">
        <w:rPr>
          <w:rFonts w:ascii="Times New Roman" w:hAnsi="Times New Roman" w:cs="Times New Roman"/>
          <w:sz w:val="24"/>
          <w:szCs w:val="24"/>
        </w:rPr>
        <w:t>й</w:t>
      </w:r>
      <w:r w:rsidR="00734848" w:rsidRPr="00C52A3F">
        <w:rPr>
          <w:rFonts w:ascii="Times New Roman" w:hAnsi="Times New Roman" w:cs="Times New Roman"/>
          <w:sz w:val="24"/>
          <w:szCs w:val="24"/>
        </w:rPr>
        <w:tab/>
        <w:t>области,</w:t>
      </w:r>
      <w:r w:rsidR="00734848" w:rsidRPr="00C52A3F">
        <w:rPr>
          <w:rFonts w:ascii="Times New Roman" w:hAnsi="Times New Roman" w:cs="Times New Roman"/>
          <w:sz w:val="24"/>
          <w:szCs w:val="24"/>
        </w:rPr>
        <w:tab/>
        <w:t>Выборгского</w:t>
      </w:r>
      <w:r w:rsidR="00734848" w:rsidRPr="00C52A3F">
        <w:rPr>
          <w:rFonts w:ascii="Times New Roman" w:hAnsi="Times New Roman" w:cs="Times New Roman"/>
          <w:sz w:val="24"/>
          <w:szCs w:val="24"/>
        </w:rPr>
        <w:tab/>
        <w:t xml:space="preserve">района, </w:t>
      </w:r>
      <w:r w:rsidRPr="00C52A3F">
        <w:rPr>
          <w:rFonts w:ascii="Times New Roman" w:hAnsi="Times New Roman" w:cs="Times New Roman"/>
          <w:sz w:val="24"/>
          <w:szCs w:val="24"/>
        </w:rPr>
        <w:t>МБОУ</w:t>
      </w:r>
      <w:r w:rsidRPr="00C52A3F">
        <w:rPr>
          <w:rFonts w:ascii="Times New Roman" w:hAnsi="Times New Roman" w:cs="Times New Roman"/>
          <w:sz w:val="24"/>
          <w:szCs w:val="24"/>
        </w:rPr>
        <w:tab/>
        <w:t>«</w:t>
      </w:r>
      <w:r w:rsidR="00734848" w:rsidRPr="00C52A3F">
        <w:rPr>
          <w:rFonts w:ascii="Times New Roman" w:hAnsi="Times New Roman" w:cs="Times New Roman"/>
          <w:sz w:val="24"/>
          <w:szCs w:val="24"/>
        </w:rPr>
        <w:t>Первомайский ЦО</w:t>
      </w:r>
      <w:r w:rsidRPr="00C52A3F">
        <w:rPr>
          <w:rFonts w:ascii="Times New Roman" w:hAnsi="Times New Roman" w:cs="Times New Roman"/>
          <w:sz w:val="24"/>
          <w:szCs w:val="24"/>
        </w:rPr>
        <w:t>».</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734848">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Знакомятся</w:t>
      </w:r>
      <w:r w:rsidRPr="00C52A3F">
        <w:rPr>
          <w:rFonts w:ascii="Times New Roman" w:hAnsi="Times New Roman" w:cs="Times New Roman"/>
          <w:sz w:val="24"/>
          <w:szCs w:val="24"/>
        </w:rPr>
        <w:tab/>
        <w:t>с</w:t>
      </w:r>
      <w:r w:rsidRPr="00C52A3F">
        <w:rPr>
          <w:rFonts w:ascii="Times New Roman" w:hAnsi="Times New Roman" w:cs="Times New Roman"/>
          <w:sz w:val="24"/>
          <w:szCs w:val="24"/>
        </w:rPr>
        <w:tab/>
        <w:t>героическ</w:t>
      </w:r>
      <w:r w:rsidR="00734848" w:rsidRPr="00C52A3F">
        <w:rPr>
          <w:rFonts w:ascii="Times New Roman" w:hAnsi="Times New Roman" w:cs="Times New Roman"/>
          <w:sz w:val="24"/>
          <w:szCs w:val="24"/>
        </w:rPr>
        <w:t>ими</w:t>
      </w:r>
      <w:r w:rsidR="00734848" w:rsidRPr="00C52A3F">
        <w:rPr>
          <w:rFonts w:ascii="Times New Roman" w:hAnsi="Times New Roman" w:cs="Times New Roman"/>
          <w:sz w:val="24"/>
          <w:szCs w:val="24"/>
        </w:rPr>
        <w:tab/>
        <w:t>страницами</w:t>
      </w:r>
      <w:r w:rsidR="00734848" w:rsidRPr="00C52A3F">
        <w:rPr>
          <w:rFonts w:ascii="Times New Roman" w:hAnsi="Times New Roman" w:cs="Times New Roman"/>
          <w:sz w:val="24"/>
          <w:szCs w:val="24"/>
        </w:rPr>
        <w:tab/>
        <w:t>истории</w:t>
      </w:r>
      <w:r w:rsidR="00734848" w:rsidRPr="00C52A3F">
        <w:rPr>
          <w:rFonts w:ascii="Times New Roman" w:hAnsi="Times New Roman" w:cs="Times New Roman"/>
          <w:sz w:val="24"/>
          <w:szCs w:val="24"/>
        </w:rPr>
        <w:tab/>
      </w:r>
      <w:r w:rsidR="00734848" w:rsidRPr="00C52A3F">
        <w:rPr>
          <w:rFonts w:ascii="Times New Roman" w:hAnsi="Times New Roman" w:cs="Times New Roman"/>
          <w:sz w:val="24"/>
          <w:szCs w:val="24"/>
        </w:rPr>
        <w:tab/>
        <w:t xml:space="preserve">России, </w:t>
      </w:r>
      <w:r w:rsidRPr="00C52A3F">
        <w:rPr>
          <w:rFonts w:ascii="Times New Roman" w:hAnsi="Times New Roman" w:cs="Times New Roman"/>
          <w:sz w:val="24"/>
          <w:szCs w:val="24"/>
        </w:rPr>
        <w:t>жизнью</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замечательных   людей,</w:t>
      </w:r>
      <w:r w:rsidRPr="00C52A3F">
        <w:rPr>
          <w:rFonts w:ascii="Times New Roman" w:hAnsi="Times New Roman" w:cs="Times New Roman"/>
          <w:sz w:val="24"/>
          <w:szCs w:val="24"/>
        </w:rPr>
        <w:tab/>
        <w:t>явивших</w:t>
      </w:r>
      <w:r w:rsidRPr="00C52A3F">
        <w:rPr>
          <w:rFonts w:ascii="Times New Roman" w:hAnsi="Times New Roman" w:cs="Times New Roman"/>
          <w:sz w:val="24"/>
          <w:szCs w:val="24"/>
        </w:rPr>
        <w:tab/>
        <w:t>примеры</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гражданского</w:t>
      </w:r>
      <w:r w:rsidRPr="00C52A3F">
        <w:rPr>
          <w:rFonts w:ascii="Times New Roman" w:hAnsi="Times New Roman" w:cs="Times New Roman"/>
          <w:sz w:val="24"/>
          <w:szCs w:val="24"/>
        </w:rPr>
        <w:tab/>
        <w:t>служения,</w:t>
      </w:r>
      <w:r w:rsidR="00734848" w:rsidRPr="00C52A3F">
        <w:rPr>
          <w:rFonts w:ascii="Times New Roman" w:hAnsi="Times New Roman" w:cs="Times New Roman"/>
          <w:sz w:val="24"/>
          <w:szCs w:val="24"/>
        </w:rPr>
        <w:t xml:space="preserve"> и</w:t>
      </w:r>
      <w:r w:rsidRPr="00C52A3F">
        <w:rPr>
          <w:rFonts w:ascii="Times New Roman" w:hAnsi="Times New Roman" w:cs="Times New Roman"/>
          <w:sz w:val="24"/>
          <w:szCs w:val="24"/>
        </w:rPr>
        <w:t>сполнения</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патриотического долга,</w:t>
      </w:r>
      <w:r w:rsidRPr="00C52A3F">
        <w:rPr>
          <w:rFonts w:ascii="Times New Roman" w:hAnsi="Times New Roman" w:cs="Times New Roman"/>
          <w:sz w:val="24"/>
          <w:szCs w:val="24"/>
        </w:rPr>
        <w:tab/>
        <w:t>с обязанностями  гражданина   (в процессе  бесед,</w:t>
      </w:r>
      <w:r w:rsidRPr="00C52A3F">
        <w:rPr>
          <w:rFonts w:ascii="Times New Roman" w:hAnsi="Times New Roman" w:cs="Times New Roman"/>
          <w:sz w:val="24"/>
          <w:szCs w:val="24"/>
        </w:rPr>
        <w:tab/>
        <w:t>экскурсий,</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смотра  кинофильмов,  п</w:t>
      </w:r>
      <w:r w:rsidR="00734848" w:rsidRPr="00C52A3F">
        <w:rPr>
          <w:rFonts w:ascii="Times New Roman" w:hAnsi="Times New Roman" w:cs="Times New Roman"/>
          <w:sz w:val="24"/>
          <w:szCs w:val="24"/>
        </w:rPr>
        <w:t>утешествий  по  историческим</w:t>
      </w:r>
      <w:r w:rsidR="00734848" w:rsidRPr="00C52A3F">
        <w:rPr>
          <w:rFonts w:ascii="Times New Roman" w:hAnsi="Times New Roman" w:cs="Times New Roman"/>
          <w:sz w:val="24"/>
          <w:szCs w:val="24"/>
        </w:rPr>
        <w:tab/>
        <w:t xml:space="preserve">и </w:t>
      </w:r>
      <w:r w:rsidRPr="00C52A3F">
        <w:rPr>
          <w:rFonts w:ascii="Times New Roman" w:hAnsi="Times New Roman" w:cs="Times New Roman"/>
          <w:sz w:val="24"/>
          <w:szCs w:val="24"/>
        </w:rPr>
        <w:t>памятным</w:t>
      </w:r>
      <w:r w:rsidRPr="00C52A3F">
        <w:rPr>
          <w:rFonts w:ascii="Times New Roman" w:hAnsi="Times New Roman" w:cs="Times New Roman"/>
          <w:sz w:val="24"/>
          <w:szCs w:val="24"/>
        </w:rPr>
        <w:tab/>
        <w:t>местам,</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сюжетно-ролевых</w:t>
      </w:r>
      <w:r w:rsidRPr="00C52A3F">
        <w:rPr>
          <w:rFonts w:ascii="Times New Roman" w:hAnsi="Times New Roman" w:cs="Times New Roman"/>
          <w:sz w:val="24"/>
          <w:szCs w:val="24"/>
        </w:rPr>
        <w:tab/>
      </w:r>
      <w:r w:rsidRPr="00C52A3F">
        <w:rPr>
          <w:rFonts w:ascii="Times New Roman" w:hAnsi="Times New Roman" w:cs="Times New Roman"/>
          <w:sz w:val="24"/>
          <w:szCs w:val="24"/>
        </w:rPr>
        <w:tab/>
        <w:t>игр   гражданского   и</w:t>
      </w:r>
      <w:r w:rsidRPr="00C52A3F">
        <w:rPr>
          <w:rFonts w:ascii="Times New Roman" w:hAnsi="Times New Roman" w:cs="Times New Roman"/>
          <w:sz w:val="24"/>
          <w:szCs w:val="24"/>
        </w:rPr>
        <w:tab/>
        <w:t>историко-патриотического</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держания,  изучения учебных дисциплин</w:t>
      </w:r>
      <w:r w:rsidR="00734848" w:rsidRPr="00C52A3F">
        <w:rPr>
          <w:rFonts w:ascii="Times New Roman" w:hAnsi="Times New Roman" w:cs="Times New Roman"/>
          <w:sz w:val="24"/>
          <w:szCs w:val="24"/>
        </w:rPr>
        <w:t>)</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t>Знакомятся  с  историей  и  культурой  родного  края,  народным  творчеством,</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этнокультурными традициями, фольклор</w:t>
      </w:r>
      <w:r w:rsidR="00734848" w:rsidRPr="00C52A3F">
        <w:rPr>
          <w:rFonts w:ascii="Times New Roman" w:hAnsi="Times New Roman" w:cs="Times New Roman"/>
          <w:sz w:val="24"/>
          <w:szCs w:val="24"/>
        </w:rPr>
        <w:t xml:space="preserve">ом, особенностями быта  народов </w:t>
      </w:r>
      <w:r w:rsidRPr="00C52A3F">
        <w:rPr>
          <w:rFonts w:ascii="Times New Roman" w:hAnsi="Times New Roman" w:cs="Times New Roman"/>
          <w:sz w:val="24"/>
          <w:szCs w:val="24"/>
        </w:rPr>
        <w:t>России  (в</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процессе   бесед,   сюжетно-ролевых </w:t>
      </w:r>
      <w:r w:rsidR="00734848" w:rsidRPr="00C52A3F">
        <w:rPr>
          <w:rFonts w:ascii="Times New Roman" w:hAnsi="Times New Roman" w:cs="Times New Roman"/>
          <w:sz w:val="24"/>
          <w:szCs w:val="24"/>
        </w:rPr>
        <w:t xml:space="preserve">  игр,   просмотра</w:t>
      </w:r>
      <w:r w:rsidR="00734848" w:rsidRPr="00C52A3F">
        <w:rPr>
          <w:rFonts w:ascii="Times New Roman" w:hAnsi="Times New Roman" w:cs="Times New Roman"/>
          <w:sz w:val="24"/>
          <w:szCs w:val="24"/>
        </w:rPr>
        <w:tab/>
        <w:t xml:space="preserve">кинофильмов, </w:t>
      </w:r>
      <w:r w:rsidRPr="00C52A3F">
        <w:rPr>
          <w:rFonts w:ascii="Times New Roman" w:hAnsi="Times New Roman" w:cs="Times New Roman"/>
          <w:sz w:val="24"/>
          <w:szCs w:val="24"/>
        </w:rPr>
        <w:t>творческих</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конкурсов,  фестивалей, праздников,</w:t>
      </w:r>
      <w:r w:rsidRPr="00C52A3F">
        <w:rPr>
          <w:rFonts w:ascii="Times New Roman" w:hAnsi="Times New Roman" w:cs="Times New Roman"/>
          <w:sz w:val="24"/>
          <w:szCs w:val="24"/>
        </w:rPr>
        <w:tab/>
        <w:t>экскурсий,</w:t>
      </w:r>
      <w:r w:rsidRPr="00C52A3F">
        <w:rPr>
          <w:rFonts w:ascii="Times New Roman" w:hAnsi="Times New Roman" w:cs="Times New Roman"/>
          <w:sz w:val="24"/>
          <w:szCs w:val="24"/>
        </w:rPr>
        <w:tab/>
        <w:t>путешествий,</w:t>
      </w:r>
      <w:r w:rsidRPr="00C52A3F">
        <w:rPr>
          <w:rFonts w:ascii="Times New Roman" w:hAnsi="Times New Roman" w:cs="Times New Roman"/>
          <w:sz w:val="24"/>
          <w:szCs w:val="24"/>
        </w:rPr>
        <w:tab/>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туристско-</w:t>
      </w:r>
      <w:r w:rsidR="00734848" w:rsidRPr="00C52A3F">
        <w:rPr>
          <w:rFonts w:ascii="Times New Roman" w:hAnsi="Times New Roman" w:cs="Times New Roman"/>
          <w:sz w:val="24"/>
          <w:szCs w:val="24"/>
        </w:rPr>
        <w:t xml:space="preserve"> краевед</w:t>
      </w:r>
      <w:r w:rsidRPr="00C52A3F">
        <w:rPr>
          <w:rFonts w:ascii="Times New Roman" w:hAnsi="Times New Roman" w:cs="Times New Roman"/>
          <w:sz w:val="24"/>
          <w:szCs w:val="24"/>
        </w:rPr>
        <w:t>ческих экспедиций, изучения учебных дисциплин).</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734848"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ятся</w:t>
      </w:r>
      <w:r w:rsidRPr="00C52A3F">
        <w:rPr>
          <w:rFonts w:ascii="Times New Roman" w:hAnsi="Times New Roman" w:cs="Times New Roman"/>
          <w:sz w:val="24"/>
          <w:szCs w:val="24"/>
        </w:rPr>
        <w:tab/>
        <w:t>с</w:t>
      </w:r>
      <w:r w:rsidRPr="00C52A3F">
        <w:rPr>
          <w:rFonts w:ascii="Times New Roman" w:hAnsi="Times New Roman" w:cs="Times New Roman"/>
          <w:sz w:val="24"/>
          <w:szCs w:val="24"/>
        </w:rPr>
        <w:tab/>
        <w:t>важней</w:t>
      </w:r>
      <w:r w:rsidR="00734848" w:rsidRPr="00C52A3F">
        <w:rPr>
          <w:rFonts w:ascii="Times New Roman" w:hAnsi="Times New Roman" w:cs="Times New Roman"/>
          <w:sz w:val="24"/>
          <w:szCs w:val="24"/>
        </w:rPr>
        <w:t>шими</w:t>
      </w:r>
      <w:r w:rsidR="00734848" w:rsidRPr="00C52A3F">
        <w:rPr>
          <w:rFonts w:ascii="Times New Roman" w:hAnsi="Times New Roman" w:cs="Times New Roman"/>
          <w:sz w:val="24"/>
          <w:szCs w:val="24"/>
        </w:rPr>
        <w:tab/>
        <w:t>событиями</w:t>
      </w:r>
      <w:r w:rsidR="00734848" w:rsidRPr="00C52A3F">
        <w:rPr>
          <w:rFonts w:ascii="Times New Roman" w:hAnsi="Times New Roman" w:cs="Times New Roman"/>
          <w:sz w:val="24"/>
          <w:szCs w:val="24"/>
        </w:rPr>
        <w:tab/>
        <w:t>в</w:t>
      </w:r>
      <w:r w:rsidR="00734848" w:rsidRPr="00C52A3F">
        <w:rPr>
          <w:rFonts w:ascii="Times New Roman" w:hAnsi="Times New Roman" w:cs="Times New Roman"/>
          <w:sz w:val="24"/>
          <w:szCs w:val="24"/>
        </w:rPr>
        <w:tab/>
        <w:t>истории</w:t>
      </w:r>
      <w:r w:rsidR="00734848" w:rsidRPr="00C52A3F">
        <w:rPr>
          <w:rFonts w:ascii="Times New Roman" w:hAnsi="Times New Roman" w:cs="Times New Roman"/>
          <w:sz w:val="24"/>
          <w:szCs w:val="24"/>
        </w:rPr>
        <w:tab/>
      </w:r>
      <w:r w:rsidR="00734848" w:rsidRPr="00C52A3F">
        <w:rPr>
          <w:rFonts w:ascii="Times New Roman" w:hAnsi="Times New Roman" w:cs="Times New Roman"/>
          <w:sz w:val="24"/>
          <w:szCs w:val="24"/>
        </w:rPr>
        <w:tab/>
        <w:t xml:space="preserve">нашей </w:t>
      </w:r>
      <w:r w:rsidRPr="00C52A3F">
        <w:rPr>
          <w:rFonts w:ascii="Times New Roman" w:hAnsi="Times New Roman" w:cs="Times New Roman"/>
          <w:sz w:val="24"/>
          <w:szCs w:val="24"/>
        </w:rPr>
        <w:t>страны,</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держанием</w:t>
      </w:r>
      <w:r w:rsidRPr="00C52A3F">
        <w:rPr>
          <w:rFonts w:ascii="Times New Roman" w:hAnsi="Times New Roman" w:cs="Times New Roman"/>
          <w:sz w:val="24"/>
          <w:szCs w:val="24"/>
        </w:rPr>
        <w:tab/>
        <w:t>и</w:t>
      </w:r>
      <w:r w:rsidRPr="00C52A3F">
        <w:rPr>
          <w:rFonts w:ascii="Times New Roman" w:hAnsi="Times New Roman" w:cs="Times New Roman"/>
          <w:sz w:val="24"/>
          <w:szCs w:val="24"/>
        </w:rPr>
        <w:tab/>
        <w:t>значением</w:t>
      </w:r>
      <w:r w:rsidRPr="00C52A3F">
        <w:rPr>
          <w:rFonts w:ascii="Times New Roman" w:hAnsi="Times New Roman" w:cs="Times New Roman"/>
          <w:sz w:val="24"/>
          <w:szCs w:val="24"/>
        </w:rPr>
        <w:tab/>
        <w:t>государственных</w:t>
      </w:r>
      <w:r w:rsidRPr="00C52A3F">
        <w:rPr>
          <w:rFonts w:ascii="Times New Roman" w:hAnsi="Times New Roman" w:cs="Times New Roman"/>
          <w:sz w:val="24"/>
          <w:szCs w:val="24"/>
        </w:rPr>
        <w:tab/>
        <w:t>праздников</w:t>
      </w:r>
      <w:r w:rsidRPr="00C52A3F">
        <w:rPr>
          <w:rFonts w:ascii="Times New Roman" w:hAnsi="Times New Roman" w:cs="Times New Roman"/>
          <w:sz w:val="24"/>
          <w:szCs w:val="24"/>
        </w:rPr>
        <w:tab/>
        <w:t>(в</w:t>
      </w:r>
      <w:r w:rsidR="00734848" w:rsidRPr="00C52A3F">
        <w:rPr>
          <w:rFonts w:ascii="Times New Roman" w:hAnsi="Times New Roman" w:cs="Times New Roman"/>
          <w:sz w:val="24"/>
          <w:szCs w:val="24"/>
        </w:rPr>
        <w:t xml:space="preserve"> п</w:t>
      </w:r>
      <w:r w:rsidRPr="00C52A3F">
        <w:rPr>
          <w:rFonts w:ascii="Times New Roman" w:hAnsi="Times New Roman" w:cs="Times New Roman"/>
          <w:sz w:val="24"/>
          <w:szCs w:val="24"/>
        </w:rPr>
        <w:t>роцессе</w:t>
      </w:r>
      <w:r w:rsidRPr="00C52A3F">
        <w:rPr>
          <w:rFonts w:ascii="Times New Roman" w:hAnsi="Times New Roman" w:cs="Times New Roman"/>
          <w:sz w:val="24"/>
          <w:szCs w:val="24"/>
        </w:rPr>
        <w:tab/>
        <w:t>бесед,</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ведения  классных  часов,</w:t>
      </w:r>
      <w:r w:rsidRPr="00C52A3F">
        <w:rPr>
          <w:rFonts w:ascii="Times New Roman" w:hAnsi="Times New Roman" w:cs="Times New Roman"/>
          <w:sz w:val="24"/>
          <w:szCs w:val="24"/>
        </w:rPr>
        <w:tab/>
        <w:t>просмотра</w:t>
      </w:r>
      <w:r w:rsidRPr="00C52A3F">
        <w:rPr>
          <w:rFonts w:ascii="Times New Roman" w:hAnsi="Times New Roman" w:cs="Times New Roman"/>
          <w:sz w:val="24"/>
          <w:szCs w:val="24"/>
        </w:rPr>
        <w:tab/>
        <w:t>учебных фильмов,  участия  в  подготовке  и</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ведении</w:t>
      </w:r>
      <w:r w:rsidRPr="00C52A3F">
        <w:rPr>
          <w:rFonts w:ascii="Times New Roman" w:hAnsi="Times New Roman" w:cs="Times New Roman"/>
          <w:sz w:val="24"/>
          <w:szCs w:val="24"/>
        </w:rPr>
        <w:tab/>
        <w:t>мероприятий,</w:t>
      </w:r>
      <w:r w:rsidRPr="00C52A3F">
        <w:rPr>
          <w:rFonts w:ascii="Times New Roman" w:hAnsi="Times New Roman" w:cs="Times New Roman"/>
          <w:sz w:val="24"/>
          <w:szCs w:val="24"/>
        </w:rPr>
        <w:tab/>
        <w:t>посвящённых государственным праздникам). Знакомятся с</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деятельностью общественных</w:t>
      </w:r>
      <w:r w:rsidRPr="00C52A3F">
        <w:rPr>
          <w:rFonts w:ascii="Times New Roman" w:hAnsi="Times New Roman" w:cs="Times New Roman"/>
          <w:sz w:val="24"/>
          <w:szCs w:val="24"/>
        </w:rPr>
        <w:tab/>
        <w:t>организаций</w:t>
      </w:r>
      <w:r w:rsidRPr="00C52A3F">
        <w:rPr>
          <w:rFonts w:ascii="Times New Roman" w:hAnsi="Times New Roman" w:cs="Times New Roman"/>
          <w:sz w:val="24"/>
          <w:szCs w:val="24"/>
        </w:rPr>
        <w:tab/>
      </w:r>
    </w:p>
    <w:p w:rsidR="003F74FB" w:rsidRPr="00C52A3F" w:rsidRDefault="003F74FB" w:rsidP="00734848">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атриотической и</w:t>
      </w:r>
      <w:r w:rsidRPr="00C52A3F">
        <w:rPr>
          <w:rFonts w:ascii="Times New Roman" w:hAnsi="Times New Roman" w:cs="Times New Roman"/>
          <w:sz w:val="24"/>
          <w:szCs w:val="24"/>
        </w:rPr>
        <w:tab/>
        <w:t>гражданской</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правленности,</w:t>
      </w:r>
      <w:r w:rsidRPr="00C52A3F">
        <w:rPr>
          <w:rFonts w:ascii="Times New Roman" w:hAnsi="Times New Roman" w:cs="Times New Roman"/>
          <w:sz w:val="24"/>
          <w:szCs w:val="24"/>
        </w:rPr>
        <w:tab/>
        <w:t>д</w:t>
      </w:r>
      <w:r w:rsidR="00734848" w:rsidRPr="00C52A3F">
        <w:rPr>
          <w:rFonts w:ascii="Times New Roman" w:hAnsi="Times New Roman" w:cs="Times New Roman"/>
          <w:sz w:val="24"/>
          <w:szCs w:val="24"/>
        </w:rPr>
        <w:t>етско-юношеских</w:t>
      </w:r>
      <w:r w:rsidR="00734848" w:rsidRPr="00C52A3F">
        <w:rPr>
          <w:rFonts w:ascii="Times New Roman" w:hAnsi="Times New Roman" w:cs="Times New Roman"/>
          <w:sz w:val="24"/>
          <w:szCs w:val="24"/>
        </w:rPr>
        <w:tab/>
        <w:t xml:space="preserve">движений </w:t>
      </w:r>
      <w:r w:rsidRPr="00C52A3F">
        <w:rPr>
          <w:rFonts w:ascii="Times New Roman" w:hAnsi="Times New Roman" w:cs="Times New Roman"/>
          <w:sz w:val="24"/>
          <w:szCs w:val="24"/>
        </w:rPr>
        <w:t>организаций,</w:t>
      </w:r>
      <w:r w:rsidRPr="00C52A3F">
        <w:rPr>
          <w:rFonts w:ascii="Times New Roman" w:hAnsi="Times New Roman" w:cs="Times New Roman"/>
          <w:sz w:val="24"/>
          <w:szCs w:val="24"/>
        </w:rPr>
        <w:tab/>
        <w:t>сообществ,</w:t>
      </w:r>
      <w:r w:rsidRPr="00C52A3F">
        <w:rPr>
          <w:rFonts w:ascii="Times New Roman" w:hAnsi="Times New Roman" w:cs="Times New Roman"/>
          <w:sz w:val="24"/>
          <w:szCs w:val="24"/>
        </w:rPr>
        <w:tab/>
        <w:t>с</w:t>
      </w:r>
      <w:r w:rsidRPr="00C52A3F">
        <w:rPr>
          <w:rFonts w:ascii="Times New Roman" w:hAnsi="Times New Roman" w:cs="Times New Roman"/>
          <w:sz w:val="24"/>
          <w:szCs w:val="24"/>
        </w:rPr>
        <w:tab/>
        <w:t>правами</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гражданина (в процессе экскурсий, встреч и бесед с  представителями</w:t>
      </w:r>
      <w:r w:rsidRPr="00C52A3F">
        <w:rPr>
          <w:rFonts w:ascii="Times New Roman" w:hAnsi="Times New Roman" w:cs="Times New Roman"/>
          <w:sz w:val="24"/>
          <w:szCs w:val="24"/>
        </w:rPr>
        <w:tab/>
        <w:t>общественных</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организаций,</w:t>
      </w:r>
      <w:r w:rsidRPr="00C52A3F">
        <w:rPr>
          <w:rFonts w:ascii="Times New Roman" w:hAnsi="Times New Roman" w:cs="Times New Roman"/>
          <w:sz w:val="24"/>
          <w:szCs w:val="24"/>
        </w:rPr>
        <w:tab/>
        <w:t>посильного</w:t>
      </w:r>
      <w:r w:rsidRPr="00C52A3F">
        <w:rPr>
          <w:rFonts w:ascii="Times New Roman" w:hAnsi="Times New Roman" w:cs="Times New Roman"/>
          <w:sz w:val="24"/>
          <w:szCs w:val="24"/>
        </w:rPr>
        <w:tab/>
        <w:t>участия в  социальных</w:t>
      </w:r>
      <w:r w:rsidRPr="00C52A3F">
        <w:rPr>
          <w:rFonts w:ascii="Times New Roman" w:hAnsi="Times New Roman" w:cs="Times New Roman"/>
          <w:sz w:val="24"/>
          <w:szCs w:val="24"/>
        </w:rPr>
        <w:tab/>
        <w:t>проектах  и</w:t>
      </w:r>
      <w:r w:rsidRPr="00C52A3F">
        <w:rPr>
          <w:rFonts w:ascii="Times New Roman" w:hAnsi="Times New Roman" w:cs="Times New Roman"/>
          <w:sz w:val="24"/>
          <w:szCs w:val="24"/>
        </w:rPr>
        <w:tab/>
        <w:t>мероприятиях,</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водимых  детско- юношескими  организациями).</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ствуют   в   беседах   о   подвигах</w:t>
      </w:r>
      <w:r w:rsidRPr="00C52A3F">
        <w:rPr>
          <w:rFonts w:ascii="Times New Roman" w:hAnsi="Times New Roman" w:cs="Times New Roman"/>
          <w:sz w:val="24"/>
          <w:szCs w:val="24"/>
        </w:rPr>
        <w:tab/>
        <w:t>Российской</w:t>
      </w:r>
      <w:r w:rsidRPr="00C52A3F">
        <w:rPr>
          <w:rFonts w:ascii="Times New Roman" w:hAnsi="Times New Roman" w:cs="Times New Roman"/>
          <w:sz w:val="24"/>
          <w:szCs w:val="24"/>
        </w:rPr>
        <w:tab/>
        <w:t>армии,</w:t>
      </w:r>
      <w:r w:rsidRPr="00C52A3F">
        <w:rPr>
          <w:rFonts w:ascii="Times New Roman" w:hAnsi="Times New Roman" w:cs="Times New Roman"/>
          <w:sz w:val="24"/>
          <w:szCs w:val="24"/>
        </w:rPr>
        <w:tab/>
        <w:t>защитника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течества,  в  проведении  игр  военно-патриотического  содержания,</w:t>
      </w:r>
      <w:r w:rsidRPr="00C52A3F">
        <w:rPr>
          <w:rFonts w:ascii="Times New Roman" w:hAnsi="Times New Roman" w:cs="Times New Roman"/>
          <w:sz w:val="24"/>
          <w:szCs w:val="24"/>
        </w:rPr>
        <w:tab/>
        <w:t>конкурсов</w:t>
      </w:r>
      <w:r w:rsidRPr="00C52A3F">
        <w:rPr>
          <w:rFonts w:ascii="Times New Roman" w:hAnsi="Times New Roman" w:cs="Times New Roman"/>
          <w:sz w:val="24"/>
          <w:szCs w:val="24"/>
        </w:rPr>
        <w:tab/>
        <w:t>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ртивных</w:t>
      </w:r>
      <w:r w:rsidRPr="00C52A3F">
        <w:rPr>
          <w:rFonts w:ascii="Times New Roman" w:hAnsi="Times New Roman" w:cs="Times New Roman"/>
          <w:sz w:val="24"/>
          <w:szCs w:val="24"/>
        </w:rPr>
        <w:tab/>
        <w:t>соревнований,</w:t>
      </w:r>
      <w:r w:rsidRPr="00C52A3F">
        <w:rPr>
          <w:rFonts w:ascii="Times New Roman" w:hAnsi="Times New Roman" w:cs="Times New Roman"/>
          <w:sz w:val="24"/>
          <w:szCs w:val="24"/>
        </w:rPr>
        <w:tab/>
        <w:t>сюжетно-ролевых</w:t>
      </w:r>
      <w:r w:rsidRPr="00C52A3F">
        <w:rPr>
          <w:rFonts w:ascii="Times New Roman" w:hAnsi="Times New Roman" w:cs="Times New Roman"/>
          <w:sz w:val="24"/>
          <w:szCs w:val="24"/>
        </w:rPr>
        <w:tab/>
        <w:t>игр</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местности,</w:t>
      </w:r>
      <w:r w:rsidRPr="00C52A3F">
        <w:rPr>
          <w:rFonts w:ascii="Times New Roman" w:hAnsi="Times New Roman" w:cs="Times New Roman"/>
          <w:sz w:val="24"/>
          <w:szCs w:val="24"/>
        </w:rPr>
        <w:tab/>
        <w:t>встреч</w:t>
      </w:r>
      <w:r w:rsidRPr="00C52A3F">
        <w:rPr>
          <w:rFonts w:ascii="Times New Roman" w:hAnsi="Times New Roman" w:cs="Times New Roman"/>
          <w:sz w:val="24"/>
          <w:szCs w:val="24"/>
        </w:rPr>
        <w:tab/>
        <w:t>с</w:t>
      </w:r>
      <w:r w:rsidR="00734848"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етеранами и военнослужащим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w:t>
      </w:r>
      <w:r w:rsidRPr="00C52A3F">
        <w:rPr>
          <w:rFonts w:ascii="Times New Roman" w:hAnsi="Times New Roman" w:cs="Times New Roman"/>
          <w:sz w:val="24"/>
          <w:szCs w:val="24"/>
        </w:rPr>
        <w:tab/>
        <w:t>образа жизни (в процессе бесед, народных игр, организации и проведения национально-культурных праздников).</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ствуют   во    встречах    и   беседах    с    выпускниками   своей школы,</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ятся с биографиями выпускников, явивших собой достойные примеры гражданственности и патриотизм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Воспитание социальной ответственности и ком</w:t>
      </w:r>
      <w:r w:rsidR="00734848" w:rsidRPr="00C52A3F">
        <w:rPr>
          <w:rFonts w:ascii="Times New Roman" w:hAnsi="Times New Roman" w:cs="Times New Roman"/>
          <w:sz w:val="24"/>
          <w:szCs w:val="24"/>
        </w:rPr>
        <w:t>петентности. Активно</w:t>
      </w:r>
      <w:r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ствуют</w:t>
      </w:r>
      <w:r w:rsidRPr="00C52A3F">
        <w:rPr>
          <w:rFonts w:ascii="Times New Roman" w:hAnsi="Times New Roman" w:cs="Times New Roman"/>
          <w:sz w:val="24"/>
          <w:szCs w:val="24"/>
        </w:rPr>
        <w:tab/>
        <w:t>в улучшении школьной</w:t>
      </w:r>
      <w:r w:rsidRPr="00C52A3F">
        <w:rPr>
          <w:rFonts w:ascii="Times New Roman" w:hAnsi="Times New Roman" w:cs="Times New Roman"/>
          <w:sz w:val="24"/>
          <w:szCs w:val="24"/>
        </w:rPr>
        <w:tab/>
        <w:t>среды, доступных</w:t>
      </w:r>
      <w:r w:rsidRPr="00C52A3F">
        <w:rPr>
          <w:rFonts w:ascii="Times New Roman" w:hAnsi="Times New Roman" w:cs="Times New Roman"/>
          <w:sz w:val="24"/>
          <w:szCs w:val="24"/>
        </w:rPr>
        <w:tab/>
        <w:t>сфер жизни</w:t>
      </w:r>
      <w:r w:rsidR="00734848"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кружающего социум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владевают</w:t>
      </w:r>
      <w:r w:rsidRPr="00C52A3F">
        <w:rPr>
          <w:rFonts w:ascii="Times New Roman" w:hAnsi="Times New Roman" w:cs="Times New Roman"/>
          <w:sz w:val="24"/>
          <w:szCs w:val="24"/>
        </w:rPr>
        <w:tab/>
        <w:t>формами</w:t>
      </w:r>
      <w:r w:rsidRPr="00C52A3F">
        <w:rPr>
          <w:rFonts w:ascii="Times New Roman" w:hAnsi="Times New Roman" w:cs="Times New Roman"/>
          <w:sz w:val="24"/>
          <w:szCs w:val="24"/>
        </w:rPr>
        <w:tab/>
        <w:t>и</w:t>
      </w:r>
      <w:r w:rsidRPr="00C52A3F">
        <w:rPr>
          <w:rFonts w:ascii="Times New Roman" w:hAnsi="Times New Roman" w:cs="Times New Roman"/>
          <w:sz w:val="24"/>
          <w:szCs w:val="24"/>
        </w:rPr>
        <w:tab/>
        <w:t>методами</w:t>
      </w:r>
      <w:r w:rsidRPr="00C52A3F">
        <w:rPr>
          <w:rFonts w:ascii="Times New Roman" w:hAnsi="Times New Roman" w:cs="Times New Roman"/>
          <w:sz w:val="24"/>
          <w:szCs w:val="24"/>
        </w:rPr>
        <w:tab/>
        <w:t>самовоспитания:</w:t>
      </w:r>
      <w:r w:rsidRPr="00C52A3F">
        <w:rPr>
          <w:rFonts w:ascii="Times New Roman" w:hAnsi="Times New Roman" w:cs="Times New Roman"/>
          <w:sz w:val="24"/>
          <w:szCs w:val="24"/>
        </w:rPr>
        <w:tab/>
        <w:t>самокритика,</w:t>
      </w:r>
      <w:r w:rsidR="00734848"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амовнушение, самообязательство, самопереключение, эмоционально- мысленный перенос в положение другого человека.</w:t>
      </w:r>
      <w:r w:rsidR="00734848"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ктивно</w:t>
      </w:r>
      <w:r w:rsidRPr="00C52A3F">
        <w:rPr>
          <w:rFonts w:ascii="Times New Roman" w:hAnsi="Times New Roman" w:cs="Times New Roman"/>
          <w:sz w:val="24"/>
          <w:szCs w:val="24"/>
        </w:rPr>
        <w:tab/>
        <w:t>и</w:t>
      </w:r>
      <w:r w:rsidRPr="00C52A3F">
        <w:rPr>
          <w:rFonts w:ascii="Times New Roman" w:hAnsi="Times New Roman" w:cs="Times New Roman"/>
          <w:sz w:val="24"/>
          <w:szCs w:val="24"/>
        </w:rPr>
        <w:tab/>
        <w:t>осознанно</w:t>
      </w:r>
      <w:r w:rsidRPr="00C52A3F">
        <w:rPr>
          <w:rFonts w:ascii="Times New Roman" w:hAnsi="Times New Roman" w:cs="Times New Roman"/>
          <w:sz w:val="24"/>
          <w:szCs w:val="24"/>
        </w:rPr>
        <w:tab/>
        <w:t>участвуют</w:t>
      </w:r>
      <w:r w:rsidRPr="00C52A3F">
        <w:rPr>
          <w:rFonts w:ascii="Times New Roman" w:hAnsi="Times New Roman" w:cs="Times New Roman"/>
          <w:sz w:val="24"/>
          <w:szCs w:val="24"/>
        </w:rPr>
        <w:tab/>
        <w:t>в</w:t>
      </w:r>
      <w:r w:rsidRPr="00C52A3F">
        <w:rPr>
          <w:rFonts w:ascii="Times New Roman" w:hAnsi="Times New Roman" w:cs="Times New Roman"/>
          <w:sz w:val="24"/>
          <w:szCs w:val="24"/>
        </w:rPr>
        <w:tab/>
        <w:t>разнообразных</w:t>
      </w:r>
      <w:r w:rsidRPr="00C52A3F">
        <w:rPr>
          <w:rFonts w:ascii="Times New Roman" w:hAnsi="Times New Roman" w:cs="Times New Roman"/>
          <w:sz w:val="24"/>
          <w:szCs w:val="24"/>
        </w:rPr>
        <w:tab/>
        <w:t>видах</w:t>
      </w:r>
      <w:r w:rsidRPr="00C52A3F">
        <w:rPr>
          <w:rFonts w:ascii="Times New Roman" w:hAnsi="Times New Roman" w:cs="Times New Roman"/>
          <w:sz w:val="24"/>
          <w:szCs w:val="24"/>
        </w:rPr>
        <w:tab/>
        <w:t>и типах</w:t>
      </w:r>
      <w:r w:rsidR="00734848" w:rsidRPr="00C52A3F">
        <w:rPr>
          <w:rFonts w:ascii="Times New Roman" w:hAnsi="Times New Roman" w:cs="Times New Roman"/>
          <w:sz w:val="24"/>
          <w:szCs w:val="24"/>
        </w:rPr>
        <w:t xml:space="preserve"> </w:t>
      </w:r>
      <w:r w:rsidRPr="00C52A3F">
        <w:rPr>
          <w:rFonts w:ascii="Times New Roman" w:hAnsi="Times New Roman" w:cs="Times New Roman"/>
          <w:sz w:val="24"/>
          <w:szCs w:val="24"/>
        </w:rPr>
        <w:t>отношений в основных сферах своей жизнедеятельности: общение, учёба, игра, спорт, творчество, увлечения (хобби).</w:t>
      </w:r>
      <w:r w:rsidR="00734848"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обретают опыт и осваивают основные формы учебного сотрудничества: сотрудничество со сверстниками и с учителям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ддержанием  порядка,  дисциплины,  дежурства  и  работы  в  школе;  контролируют</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полнение</w:t>
      </w:r>
      <w:r w:rsidRPr="00C52A3F">
        <w:rPr>
          <w:rFonts w:ascii="Times New Roman" w:hAnsi="Times New Roman" w:cs="Times New Roman"/>
          <w:sz w:val="24"/>
          <w:szCs w:val="24"/>
        </w:rPr>
        <w:tab/>
        <w:t>обучающимися</w:t>
      </w:r>
      <w:r w:rsidRPr="00C52A3F">
        <w:rPr>
          <w:rFonts w:ascii="Times New Roman" w:hAnsi="Times New Roman" w:cs="Times New Roman"/>
          <w:sz w:val="24"/>
          <w:szCs w:val="24"/>
        </w:rPr>
        <w:tab/>
        <w:t>основных</w:t>
      </w:r>
      <w:r w:rsidRPr="00C52A3F">
        <w:rPr>
          <w:rFonts w:ascii="Times New Roman" w:hAnsi="Times New Roman" w:cs="Times New Roman"/>
          <w:sz w:val="24"/>
          <w:szCs w:val="24"/>
        </w:rPr>
        <w:tab/>
        <w:t>прав</w:t>
      </w:r>
      <w:r w:rsidRPr="00C52A3F">
        <w:rPr>
          <w:rFonts w:ascii="Times New Roman" w:hAnsi="Times New Roman" w:cs="Times New Roman"/>
          <w:sz w:val="24"/>
          <w:szCs w:val="24"/>
        </w:rPr>
        <w:tab/>
        <w:t>и</w:t>
      </w:r>
      <w:r w:rsidRPr="00C52A3F">
        <w:rPr>
          <w:rFonts w:ascii="Times New Roman" w:hAnsi="Times New Roman" w:cs="Times New Roman"/>
          <w:sz w:val="24"/>
          <w:szCs w:val="24"/>
        </w:rPr>
        <w:tab/>
        <w:t>обязанностей;</w:t>
      </w:r>
      <w:r w:rsidRPr="00C52A3F">
        <w:rPr>
          <w:rFonts w:ascii="Times New Roman" w:hAnsi="Times New Roman" w:cs="Times New Roman"/>
          <w:sz w:val="24"/>
          <w:szCs w:val="24"/>
        </w:rPr>
        <w:tab/>
        <w:t>защищают</w:t>
      </w:r>
      <w:r w:rsidRPr="00C52A3F">
        <w:rPr>
          <w:rFonts w:ascii="Times New Roman" w:hAnsi="Times New Roman" w:cs="Times New Roman"/>
          <w:sz w:val="24"/>
          <w:szCs w:val="24"/>
        </w:rPr>
        <w:tab/>
        <w:t>прав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ающихся на всех  уровнях  управления школой.</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атывают на основе полученных знаний и  активно  участвуют в</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ализации посильных социальных  проектов-</w:t>
      </w:r>
      <w:r w:rsidRPr="00C52A3F">
        <w:rPr>
          <w:rFonts w:ascii="Times New Roman" w:hAnsi="Times New Roman" w:cs="Times New Roman"/>
          <w:sz w:val="24"/>
          <w:szCs w:val="24"/>
        </w:rPr>
        <w:tab/>
        <w:t>проведении практических разовых</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роприятий</w:t>
      </w:r>
      <w:r w:rsidRPr="00C52A3F">
        <w:rPr>
          <w:rFonts w:ascii="Times New Roman" w:hAnsi="Times New Roman" w:cs="Times New Roman"/>
          <w:sz w:val="24"/>
          <w:szCs w:val="24"/>
        </w:rPr>
        <w:tab/>
        <w:t>или</w:t>
      </w:r>
      <w:r w:rsidRPr="00C52A3F">
        <w:rPr>
          <w:rFonts w:ascii="Times New Roman" w:hAnsi="Times New Roman" w:cs="Times New Roman"/>
          <w:sz w:val="24"/>
          <w:szCs w:val="24"/>
        </w:rPr>
        <w:tab/>
        <w:t>организации</w:t>
      </w:r>
      <w:r w:rsidRPr="00C52A3F">
        <w:rPr>
          <w:rFonts w:ascii="Times New Roman" w:hAnsi="Times New Roman" w:cs="Times New Roman"/>
          <w:sz w:val="24"/>
          <w:szCs w:val="24"/>
        </w:rPr>
        <w:tab/>
        <w:t>систематических</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 решающих</w:t>
      </w:r>
      <w:r w:rsidRPr="00C52A3F">
        <w:rPr>
          <w:rFonts w:ascii="Times New Roman" w:hAnsi="Times New Roman" w:cs="Times New Roman"/>
          <w:sz w:val="24"/>
          <w:szCs w:val="24"/>
        </w:rPr>
        <w:tab/>
        <w:t>конкретную</w:t>
      </w:r>
      <w:r w:rsidRPr="00C52A3F">
        <w:rPr>
          <w:rFonts w:ascii="Times New Roman" w:hAnsi="Times New Roman" w:cs="Times New Roman"/>
          <w:sz w:val="24"/>
          <w:szCs w:val="24"/>
        </w:rPr>
        <w:tab/>
        <w:t>социальную</w:t>
      </w:r>
      <w:r w:rsidRPr="00C52A3F">
        <w:rPr>
          <w:rFonts w:ascii="Times New Roman" w:hAnsi="Times New Roman" w:cs="Times New Roman"/>
          <w:sz w:val="24"/>
          <w:szCs w:val="24"/>
        </w:rPr>
        <w:tab/>
        <w:t>проблему</w:t>
      </w:r>
      <w:r w:rsidRPr="00C52A3F">
        <w:rPr>
          <w:rFonts w:ascii="Times New Roman" w:hAnsi="Times New Roman" w:cs="Times New Roman"/>
          <w:sz w:val="24"/>
          <w:szCs w:val="24"/>
        </w:rPr>
        <w:tab/>
        <w:t>школы,</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родского</w:t>
      </w:r>
      <w:r w:rsidRPr="00C52A3F">
        <w:rPr>
          <w:rFonts w:ascii="Times New Roman" w:hAnsi="Times New Roman" w:cs="Times New Roman"/>
          <w:sz w:val="24"/>
          <w:szCs w:val="24"/>
        </w:rPr>
        <w:tab/>
        <w:t>поселени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Воспитание нравственных чувств, убеждений, этического сознания. Знакомятся с конкретными примерами высоконравственных отношений людей, участвуют в подготовке и проведении бесед.</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ствуют в общественно полезном труде в помощь школе и городу.</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нимают добровольное  участие</w:t>
      </w:r>
      <w:r w:rsidRPr="00C52A3F">
        <w:rPr>
          <w:rFonts w:ascii="Times New Roman" w:hAnsi="Times New Roman" w:cs="Times New Roman"/>
          <w:sz w:val="24"/>
          <w:szCs w:val="24"/>
        </w:rPr>
        <w:tab/>
        <w:t>в</w:t>
      </w:r>
      <w:r w:rsidRPr="00C52A3F">
        <w:rPr>
          <w:rFonts w:ascii="Times New Roman" w:hAnsi="Times New Roman" w:cs="Times New Roman"/>
          <w:sz w:val="24"/>
          <w:szCs w:val="24"/>
        </w:rPr>
        <w:tab/>
        <w:t>делах благотворительности, милосердия, 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оказании помощи нуждающимся,</w:t>
      </w:r>
      <w:r w:rsidRPr="00C52A3F">
        <w:rPr>
          <w:rFonts w:ascii="Times New Roman" w:hAnsi="Times New Roman" w:cs="Times New Roman"/>
          <w:sz w:val="24"/>
          <w:szCs w:val="24"/>
        </w:rPr>
        <w:tab/>
        <w:t>заботе о животных, живых  существах, природ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ширяют   положительный</w:t>
      </w:r>
      <w:r w:rsidRPr="00C52A3F">
        <w:rPr>
          <w:rFonts w:ascii="Times New Roman" w:hAnsi="Times New Roman" w:cs="Times New Roman"/>
          <w:sz w:val="24"/>
          <w:szCs w:val="24"/>
        </w:rPr>
        <w:tab/>
        <w:t>опыт</w:t>
      </w:r>
      <w:r w:rsidRPr="00C52A3F">
        <w:rPr>
          <w:rFonts w:ascii="Times New Roman" w:hAnsi="Times New Roman" w:cs="Times New Roman"/>
          <w:sz w:val="24"/>
          <w:szCs w:val="24"/>
        </w:rPr>
        <w:tab/>
        <w:t>общения со сверстниками противоположно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а в учёбе, общественной работе,</w:t>
      </w:r>
      <w:r w:rsidRPr="00C52A3F">
        <w:rPr>
          <w:rFonts w:ascii="Times New Roman" w:hAnsi="Times New Roman" w:cs="Times New Roman"/>
          <w:sz w:val="24"/>
          <w:szCs w:val="24"/>
        </w:rPr>
        <w:tab/>
        <w:t>отдыхе, спорте, активно участвуют в подготовке 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ведении бесед о дружбе, любви,</w:t>
      </w:r>
      <w:r w:rsidRPr="00C52A3F">
        <w:rPr>
          <w:rFonts w:ascii="Times New Roman" w:hAnsi="Times New Roman" w:cs="Times New Roman"/>
          <w:sz w:val="24"/>
          <w:szCs w:val="24"/>
        </w:rPr>
        <w:tab/>
        <w:t>нравственных отношения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аютсистемные представления</w:t>
      </w:r>
      <w:r w:rsidRPr="00C52A3F">
        <w:rPr>
          <w:rFonts w:ascii="Times New Roman" w:hAnsi="Times New Roman" w:cs="Times New Roman"/>
          <w:sz w:val="24"/>
          <w:szCs w:val="24"/>
        </w:rPr>
        <w:tab/>
        <w:t>о нравственных взаимоотношениях в</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w:t>
      </w:r>
    </w:p>
    <w:p w:rsidR="003F74FB" w:rsidRPr="00C52A3F" w:rsidRDefault="003F74FB" w:rsidP="00734848">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таршему поколению, укрепляющих преемственность между поколения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ятся с деятельностью традиционных религиозных организаций.</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Воспитание</w:t>
      </w:r>
      <w:r w:rsidRPr="00C52A3F">
        <w:rPr>
          <w:rFonts w:ascii="Times New Roman" w:hAnsi="Times New Roman" w:cs="Times New Roman"/>
          <w:sz w:val="24"/>
          <w:szCs w:val="24"/>
        </w:rPr>
        <w:tab/>
        <w:t>экологической</w:t>
      </w:r>
      <w:r w:rsidRPr="00C52A3F">
        <w:rPr>
          <w:rFonts w:ascii="Times New Roman" w:hAnsi="Times New Roman" w:cs="Times New Roman"/>
          <w:sz w:val="24"/>
          <w:szCs w:val="24"/>
        </w:rPr>
        <w:tab/>
        <w:t>культуры,</w:t>
      </w:r>
      <w:r w:rsidRPr="00C52A3F">
        <w:rPr>
          <w:rFonts w:ascii="Times New Roman" w:hAnsi="Times New Roman" w:cs="Times New Roman"/>
          <w:sz w:val="24"/>
          <w:szCs w:val="24"/>
        </w:rPr>
        <w:tab/>
        <w:t>культуры</w:t>
      </w:r>
      <w:r w:rsidRPr="00C52A3F">
        <w:rPr>
          <w:rFonts w:ascii="Times New Roman" w:hAnsi="Times New Roman" w:cs="Times New Roman"/>
          <w:sz w:val="24"/>
          <w:szCs w:val="24"/>
        </w:rPr>
        <w:tab/>
        <w:t>здорового</w:t>
      </w:r>
      <w:r w:rsidRPr="00C52A3F">
        <w:rPr>
          <w:rFonts w:ascii="Times New Roman" w:hAnsi="Times New Roman" w:cs="Times New Roman"/>
          <w:sz w:val="24"/>
          <w:szCs w:val="24"/>
        </w:rPr>
        <w:tab/>
        <w:t>и</w:t>
      </w:r>
    </w:p>
    <w:p w:rsidR="003F74FB" w:rsidRPr="00C52A3F" w:rsidRDefault="00734848"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w:t>
      </w:r>
      <w:r w:rsidR="003F74FB" w:rsidRPr="00C52A3F">
        <w:rPr>
          <w:rFonts w:ascii="Times New Roman" w:hAnsi="Times New Roman" w:cs="Times New Roman"/>
          <w:sz w:val="24"/>
          <w:szCs w:val="24"/>
        </w:rPr>
        <w:t>езопасного образа жизн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кружающей среды,</w:t>
      </w:r>
      <w:r w:rsidRPr="00C52A3F">
        <w:rPr>
          <w:rFonts w:ascii="Times New Roman" w:hAnsi="Times New Roman" w:cs="Times New Roman"/>
          <w:sz w:val="24"/>
          <w:szCs w:val="24"/>
        </w:rPr>
        <w:tab/>
        <w:t>о неразрывной связи экологической культуры    человека и е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доровья</w:t>
      </w:r>
      <w:r w:rsidRPr="00C52A3F">
        <w:rPr>
          <w:rFonts w:ascii="Times New Roman" w:hAnsi="Times New Roman" w:cs="Times New Roman"/>
          <w:sz w:val="24"/>
          <w:szCs w:val="24"/>
        </w:rPr>
        <w:tab/>
        <w:t>(в   ходе</w:t>
      </w:r>
      <w:r w:rsidRPr="00C52A3F">
        <w:rPr>
          <w:rFonts w:ascii="Times New Roman" w:hAnsi="Times New Roman" w:cs="Times New Roman"/>
          <w:sz w:val="24"/>
          <w:szCs w:val="24"/>
        </w:rPr>
        <w:tab/>
        <w:t>бесед,   просмотра  учебных  фильмов,  игровых  и  тренинговы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 уроков и внеурочной деятельности).</w:t>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ствуют   в</w:t>
      </w:r>
      <w:r w:rsidRPr="00C52A3F">
        <w:rPr>
          <w:rFonts w:ascii="Times New Roman" w:hAnsi="Times New Roman" w:cs="Times New Roman"/>
          <w:sz w:val="24"/>
          <w:szCs w:val="24"/>
        </w:rPr>
        <w:tab/>
        <w:t>пропаганде   экологически   сообразного</w:t>
      </w:r>
      <w:r w:rsidRPr="00C52A3F">
        <w:rPr>
          <w:rFonts w:ascii="Times New Roman" w:hAnsi="Times New Roman" w:cs="Times New Roman"/>
          <w:sz w:val="24"/>
          <w:szCs w:val="24"/>
        </w:rPr>
        <w:tab/>
        <w:t>здорового   образ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жизни  -</w:t>
      </w:r>
      <w:r w:rsidRPr="00C52A3F">
        <w:rPr>
          <w:rFonts w:ascii="Times New Roman" w:hAnsi="Times New Roman" w:cs="Times New Roman"/>
          <w:sz w:val="24"/>
          <w:szCs w:val="24"/>
        </w:rPr>
        <w:tab/>
        <w:t>проводят беседы, тематические игры, театрализованные</w:t>
      </w:r>
      <w:r w:rsidRPr="00C52A3F">
        <w:rPr>
          <w:rFonts w:ascii="Times New Roman" w:hAnsi="Times New Roman" w:cs="Times New Roman"/>
          <w:sz w:val="24"/>
          <w:szCs w:val="24"/>
        </w:rPr>
        <w:tab/>
        <w:t>представления  дл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ладших школьников, сверстников,</w:t>
      </w:r>
      <w:r w:rsidRPr="00C52A3F">
        <w:rPr>
          <w:rFonts w:ascii="Times New Roman" w:hAnsi="Times New Roman" w:cs="Times New Roman"/>
          <w:sz w:val="24"/>
          <w:szCs w:val="24"/>
        </w:rPr>
        <w:tab/>
        <w:t>населения города и район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сматривают</w:t>
      </w:r>
      <w:r w:rsidRPr="00C52A3F">
        <w:rPr>
          <w:rFonts w:ascii="Times New Roman" w:hAnsi="Times New Roman" w:cs="Times New Roman"/>
          <w:sz w:val="24"/>
          <w:szCs w:val="24"/>
        </w:rPr>
        <w:tab/>
        <w:t>и</w:t>
      </w:r>
      <w:r w:rsidRPr="00C52A3F">
        <w:rPr>
          <w:rFonts w:ascii="Times New Roman" w:hAnsi="Times New Roman" w:cs="Times New Roman"/>
          <w:sz w:val="24"/>
          <w:szCs w:val="24"/>
        </w:rPr>
        <w:tab/>
        <w:t>обсуждают</w:t>
      </w:r>
      <w:r w:rsidRPr="00C52A3F">
        <w:rPr>
          <w:rFonts w:ascii="Times New Roman" w:hAnsi="Times New Roman" w:cs="Times New Roman"/>
          <w:sz w:val="24"/>
          <w:szCs w:val="24"/>
        </w:rPr>
        <w:tab/>
        <w:t>фильмы,</w:t>
      </w:r>
      <w:r w:rsidRPr="00C52A3F">
        <w:rPr>
          <w:rFonts w:ascii="Times New Roman" w:hAnsi="Times New Roman" w:cs="Times New Roman"/>
          <w:sz w:val="24"/>
          <w:szCs w:val="24"/>
        </w:rPr>
        <w:tab/>
        <w:t>посвящённые</w:t>
      </w:r>
      <w:r w:rsidRPr="00C52A3F">
        <w:rPr>
          <w:rFonts w:ascii="Times New Roman" w:hAnsi="Times New Roman" w:cs="Times New Roman"/>
          <w:sz w:val="24"/>
          <w:szCs w:val="24"/>
        </w:rPr>
        <w:tab/>
        <w:t>разным</w:t>
      </w:r>
      <w:r w:rsidRPr="00C52A3F">
        <w:rPr>
          <w:rFonts w:ascii="Times New Roman" w:hAnsi="Times New Roman" w:cs="Times New Roman"/>
          <w:sz w:val="24"/>
          <w:szCs w:val="24"/>
        </w:rPr>
        <w:tab/>
        <w:t>формам</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здоровления.</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тся экологически грамотному поведению в школе, дома,</w:t>
      </w:r>
      <w:r w:rsidRPr="00C52A3F">
        <w:rPr>
          <w:rFonts w:ascii="Times New Roman" w:hAnsi="Times New Roman" w:cs="Times New Roman"/>
          <w:sz w:val="24"/>
          <w:szCs w:val="24"/>
        </w:rPr>
        <w:tab/>
        <w:t>в природной    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родской</w:t>
      </w:r>
      <w:r w:rsidRPr="00C52A3F">
        <w:rPr>
          <w:rFonts w:ascii="Times New Roman" w:hAnsi="Times New Roman" w:cs="Times New Roman"/>
          <w:sz w:val="24"/>
          <w:szCs w:val="24"/>
        </w:rPr>
        <w:tab/>
        <w:t>среде:</w:t>
      </w:r>
      <w:r w:rsidRPr="00C52A3F">
        <w:rPr>
          <w:rFonts w:ascii="Times New Roman" w:hAnsi="Times New Roman" w:cs="Times New Roman"/>
          <w:sz w:val="24"/>
          <w:szCs w:val="24"/>
        </w:rPr>
        <w:tab/>
        <w:t>организовывать</w:t>
      </w:r>
      <w:r w:rsidRPr="00C52A3F">
        <w:rPr>
          <w:rFonts w:ascii="Times New Roman" w:hAnsi="Times New Roman" w:cs="Times New Roman"/>
          <w:sz w:val="24"/>
          <w:szCs w:val="24"/>
        </w:rPr>
        <w:tab/>
        <w:t>экологически безопасный уклад школьной 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машней</w:t>
      </w:r>
      <w:r w:rsidRPr="00C52A3F">
        <w:rPr>
          <w:rFonts w:ascii="Times New Roman" w:hAnsi="Times New Roman" w:cs="Times New Roman"/>
          <w:sz w:val="24"/>
          <w:szCs w:val="24"/>
        </w:rPr>
        <w:tab/>
        <w:t>жизни,</w:t>
      </w:r>
      <w:r w:rsidRPr="00C52A3F">
        <w:rPr>
          <w:rFonts w:ascii="Times New Roman" w:hAnsi="Times New Roman" w:cs="Times New Roman"/>
          <w:sz w:val="24"/>
          <w:szCs w:val="24"/>
        </w:rPr>
        <w:tab/>
        <w:t>бережно</w:t>
      </w:r>
      <w:r w:rsidRPr="00C52A3F">
        <w:rPr>
          <w:rFonts w:ascii="Times New Roman" w:hAnsi="Times New Roman" w:cs="Times New Roman"/>
          <w:sz w:val="24"/>
          <w:szCs w:val="24"/>
        </w:rPr>
        <w:tab/>
        <w:t>расходовать воду, электроэнергию, утилизировать мусор,</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хранять</w:t>
      </w:r>
      <w:r w:rsidRPr="00C52A3F">
        <w:rPr>
          <w:rFonts w:ascii="Times New Roman" w:hAnsi="Times New Roman" w:cs="Times New Roman"/>
          <w:sz w:val="24"/>
          <w:szCs w:val="24"/>
        </w:rPr>
        <w:tab/>
        <w:t>места  обитания</w:t>
      </w:r>
      <w:r w:rsidRPr="00C52A3F">
        <w:rPr>
          <w:rFonts w:ascii="Times New Roman" w:hAnsi="Times New Roman" w:cs="Times New Roman"/>
          <w:sz w:val="24"/>
          <w:szCs w:val="24"/>
        </w:rPr>
        <w:tab/>
        <w:t>растений</w:t>
      </w:r>
      <w:r w:rsidRPr="00C52A3F">
        <w:rPr>
          <w:rFonts w:ascii="Times New Roman" w:hAnsi="Times New Roman" w:cs="Times New Roman"/>
          <w:sz w:val="24"/>
          <w:szCs w:val="24"/>
        </w:rPr>
        <w:tab/>
        <w:t>и   животных.   Участвуют</w:t>
      </w:r>
      <w:r w:rsidRPr="00C52A3F">
        <w:rPr>
          <w:rFonts w:ascii="Times New Roman" w:hAnsi="Times New Roman" w:cs="Times New Roman"/>
          <w:sz w:val="24"/>
          <w:szCs w:val="24"/>
        </w:rPr>
        <w:tab/>
        <w:t>в   проведенииспартакиад, эстафе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авляют</w:t>
      </w:r>
      <w:r w:rsidRPr="00C52A3F">
        <w:rPr>
          <w:rFonts w:ascii="Times New Roman" w:hAnsi="Times New Roman" w:cs="Times New Roman"/>
          <w:sz w:val="24"/>
          <w:szCs w:val="24"/>
        </w:rPr>
        <w:tab/>
        <w:t>правильный</w:t>
      </w:r>
      <w:r w:rsidRPr="00C52A3F">
        <w:rPr>
          <w:rFonts w:ascii="Times New Roman" w:hAnsi="Times New Roman" w:cs="Times New Roman"/>
          <w:sz w:val="24"/>
          <w:szCs w:val="24"/>
        </w:rPr>
        <w:tab/>
        <w:t>режим</w:t>
      </w:r>
      <w:r w:rsidRPr="00C52A3F">
        <w:rPr>
          <w:rFonts w:ascii="Times New Roman" w:hAnsi="Times New Roman" w:cs="Times New Roman"/>
          <w:sz w:val="24"/>
          <w:szCs w:val="24"/>
        </w:rPr>
        <w:tab/>
        <w:t>занятий</w:t>
      </w:r>
      <w:r w:rsidRPr="00C52A3F">
        <w:rPr>
          <w:rFonts w:ascii="Times New Roman" w:hAnsi="Times New Roman" w:cs="Times New Roman"/>
          <w:sz w:val="24"/>
          <w:szCs w:val="24"/>
        </w:rPr>
        <w:tab/>
        <w:t>физической</w:t>
      </w:r>
      <w:r w:rsidRPr="00C52A3F">
        <w:rPr>
          <w:rFonts w:ascii="Times New Roman" w:hAnsi="Times New Roman" w:cs="Times New Roman"/>
          <w:sz w:val="24"/>
          <w:szCs w:val="24"/>
        </w:rPr>
        <w:tab/>
        <w:t>культурой,</w:t>
      </w:r>
      <w:r w:rsidRPr="00C52A3F">
        <w:rPr>
          <w:rFonts w:ascii="Times New Roman" w:hAnsi="Times New Roman" w:cs="Times New Roman"/>
          <w:sz w:val="24"/>
          <w:szCs w:val="24"/>
        </w:rPr>
        <w:tab/>
        <w:t>спортом,туризмом,  рацион  здорового  питания,</w:t>
      </w:r>
      <w:r w:rsidRPr="00C52A3F">
        <w:rPr>
          <w:rFonts w:ascii="Times New Roman" w:hAnsi="Times New Roman" w:cs="Times New Roman"/>
          <w:sz w:val="24"/>
          <w:szCs w:val="24"/>
        </w:rPr>
        <w:tab/>
        <w:t>режим</w:t>
      </w:r>
      <w:r w:rsidRPr="00C52A3F">
        <w:rPr>
          <w:rFonts w:ascii="Times New Roman" w:hAnsi="Times New Roman" w:cs="Times New Roman"/>
          <w:sz w:val="24"/>
          <w:szCs w:val="24"/>
        </w:rPr>
        <w:tab/>
        <w:t>дня,  учёбы    и</w:t>
      </w:r>
      <w:r w:rsidRPr="00C52A3F">
        <w:rPr>
          <w:rFonts w:ascii="Times New Roman" w:hAnsi="Times New Roman" w:cs="Times New Roman"/>
          <w:sz w:val="24"/>
          <w:szCs w:val="24"/>
        </w:rPr>
        <w:tab/>
        <w:t>отдыха</w:t>
      </w:r>
      <w:r w:rsidRPr="00C52A3F">
        <w:rPr>
          <w:rFonts w:ascii="Times New Roman" w:hAnsi="Times New Roman" w:cs="Times New Roman"/>
          <w:sz w:val="24"/>
          <w:szCs w:val="24"/>
        </w:rPr>
        <w:tab/>
        <w:t>с  учёто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их</w:t>
      </w:r>
      <w:r w:rsidRPr="00C52A3F">
        <w:rPr>
          <w:rFonts w:ascii="Times New Roman" w:hAnsi="Times New Roman" w:cs="Times New Roman"/>
          <w:sz w:val="24"/>
          <w:szCs w:val="24"/>
        </w:rPr>
        <w:tab/>
        <w:t>факторов  окружающей</w:t>
      </w:r>
      <w:r w:rsidRPr="00C52A3F">
        <w:rPr>
          <w:rFonts w:ascii="Times New Roman" w:hAnsi="Times New Roman" w:cs="Times New Roman"/>
          <w:sz w:val="24"/>
          <w:szCs w:val="24"/>
        </w:rPr>
        <w:tab/>
        <w:t>среды  и</w:t>
      </w:r>
      <w:r w:rsidRPr="00C52A3F">
        <w:rPr>
          <w:rFonts w:ascii="Times New Roman" w:hAnsi="Times New Roman" w:cs="Times New Roman"/>
          <w:sz w:val="24"/>
          <w:szCs w:val="24"/>
        </w:rPr>
        <w:tab/>
        <w:t>контролируют</w:t>
      </w:r>
      <w:r w:rsidRPr="00C52A3F">
        <w:rPr>
          <w:rFonts w:ascii="Times New Roman" w:hAnsi="Times New Roman" w:cs="Times New Roman"/>
          <w:sz w:val="24"/>
          <w:szCs w:val="24"/>
        </w:rPr>
        <w:tab/>
        <w:t>их</w:t>
      </w:r>
      <w:r w:rsidRPr="00C52A3F">
        <w:rPr>
          <w:rFonts w:ascii="Times New Roman" w:hAnsi="Times New Roman" w:cs="Times New Roman"/>
          <w:sz w:val="24"/>
          <w:szCs w:val="24"/>
        </w:rPr>
        <w:tab/>
        <w:t>выполнение    в</w:t>
      </w:r>
      <w:r w:rsidR="006A4497"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зличных формах мониторинга.</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t>Учатся</w:t>
      </w:r>
      <w:r w:rsidRPr="00C52A3F">
        <w:rPr>
          <w:rFonts w:ascii="Times New Roman" w:hAnsi="Times New Roman" w:cs="Times New Roman"/>
          <w:sz w:val="24"/>
          <w:szCs w:val="24"/>
        </w:rPr>
        <w:tab/>
        <w:t>оказывать</w:t>
      </w:r>
      <w:r w:rsidRPr="00C52A3F">
        <w:rPr>
          <w:rFonts w:ascii="Times New Roman" w:hAnsi="Times New Roman" w:cs="Times New Roman"/>
          <w:sz w:val="24"/>
          <w:szCs w:val="24"/>
        </w:rPr>
        <w:tab/>
        <w:t>первую</w:t>
      </w:r>
      <w:r w:rsidRPr="00C52A3F">
        <w:rPr>
          <w:rFonts w:ascii="Times New Roman" w:hAnsi="Times New Roman" w:cs="Times New Roman"/>
          <w:sz w:val="24"/>
          <w:szCs w:val="24"/>
        </w:rPr>
        <w:tab/>
        <w:t>доврачебную</w:t>
      </w:r>
      <w:r w:rsidRPr="00C52A3F">
        <w:rPr>
          <w:rFonts w:ascii="Times New Roman" w:hAnsi="Times New Roman" w:cs="Times New Roman"/>
          <w:sz w:val="24"/>
          <w:szCs w:val="24"/>
        </w:rPr>
        <w:tab/>
        <w:t>помощь</w:t>
      </w:r>
      <w:r w:rsidRPr="00C52A3F">
        <w:rPr>
          <w:rFonts w:ascii="Times New Roman" w:hAnsi="Times New Roman" w:cs="Times New Roman"/>
          <w:sz w:val="24"/>
          <w:szCs w:val="24"/>
        </w:rPr>
        <w:tab/>
        <w:t>пострадавши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ают   представление</w:t>
      </w:r>
      <w:r w:rsidRPr="00C52A3F">
        <w:rPr>
          <w:rFonts w:ascii="Times New Roman" w:hAnsi="Times New Roman" w:cs="Times New Roman"/>
          <w:sz w:val="24"/>
          <w:szCs w:val="24"/>
        </w:rPr>
        <w:tab/>
        <w:t>о</w:t>
      </w:r>
      <w:r w:rsidRPr="00C52A3F">
        <w:rPr>
          <w:rFonts w:ascii="Times New Roman" w:hAnsi="Times New Roman" w:cs="Times New Roman"/>
          <w:sz w:val="24"/>
          <w:szCs w:val="24"/>
        </w:rPr>
        <w:tab/>
        <w:t>возможном</w:t>
      </w:r>
      <w:r w:rsidRPr="00C52A3F">
        <w:rPr>
          <w:rFonts w:ascii="Times New Roman" w:hAnsi="Times New Roman" w:cs="Times New Roman"/>
          <w:sz w:val="24"/>
          <w:szCs w:val="24"/>
        </w:rPr>
        <w:tab/>
        <w:t>негативном</w:t>
      </w:r>
      <w:r w:rsidRPr="00C52A3F">
        <w:rPr>
          <w:rFonts w:ascii="Times New Roman" w:hAnsi="Times New Roman" w:cs="Times New Roman"/>
          <w:sz w:val="24"/>
          <w:szCs w:val="24"/>
        </w:rPr>
        <w:tab/>
        <w:t>влиян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мпьютерных игр,  телевидения,  рекламы  на  здоровье</w:t>
      </w:r>
      <w:r w:rsidRPr="00C52A3F">
        <w:rPr>
          <w:rFonts w:ascii="Times New Roman" w:hAnsi="Times New Roman" w:cs="Times New Roman"/>
          <w:sz w:val="24"/>
          <w:szCs w:val="24"/>
        </w:rPr>
        <w:tab/>
        <w:t>человека</w:t>
      </w:r>
      <w:r w:rsidRPr="00C52A3F">
        <w:rPr>
          <w:rFonts w:ascii="Times New Roman" w:hAnsi="Times New Roman" w:cs="Times New Roman"/>
          <w:sz w:val="24"/>
          <w:szCs w:val="24"/>
        </w:rPr>
        <w:tab/>
        <w:t>(в рамках бесед с</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едагогами, школьными психологами, медицинскими работниками,</w:t>
      </w:r>
      <w:r w:rsidRPr="00C52A3F">
        <w:rPr>
          <w:rFonts w:ascii="Times New Roman" w:hAnsi="Times New Roman" w:cs="Times New Roman"/>
          <w:sz w:val="24"/>
          <w:szCs w:val="24"/>
        </w:rPr>
        <w:tab/>
        <w:t>родителя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w:t>
      </w:r>
      <w:r w:rsidRPr="00C52A3F">
        <w:rPr>
          <w:rFonts w:ascii="Times New Roman" w:hAnsi="Times New Roman" w:cs="Times New Roman"/>
          <w:sz w:val="24"/>
          <w:szCs w:val="24"/>
        </w:rPr>
        <w:tab/>
        <w:t>др.).</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атывают</w:t>
      </w:r>
      <w:r w:rsidRPr="00C52A3F">
        <w:rPr>
          <w:rFonts w:ascii="Times New Roman" w:hAnsi="Times New Roman" w:cs="Times New Roman"/>
          <w:sz w:val="24"/>
          <w:szCs w:val="24"/>
        </w:rPr>
        <w:tab/>
        <w:t>и</w:t>
      </w:r>
      <w:r w:rsidRPr="00C52A3F">
        <w:rPr>
          <w:rFonts w:ascii="Times New Roman" w:hAnsi="Times New Roman" w:cs="Times New Roman"/>
          <w:sz w:val="24"/>
          <w:szCs w:val="24"/>
        </w:rPr>
        <w:tab/>
        <w:t>реализуют</w:t>
      </w:r>
      <w:r w:rsidRPr="00C52A3F">
        <w:rPr>
          <w:rFonts w:ascii="Times New Roman" w:hAnsi="Times New Roman" w:cs="Times New Roman"/>
          <w:sz w:val="24"/>
          <w:szCs w:val="24"/>
        </w:rPr>
        <w:tab/>
        <w:t>учебно-исследовательские</w:t>
      </w:r>
      <w:r w:rsidRPr="00C52A3F">
        <w:rPr>
          <w:rFonts w:ascii="Times New Roman" w:hAnsi="Times New Roman" w:cs="Times New Roman"/>
          <w:sz w:val="24"/>
          <w:szCs w:val="24"/>
        </w:rPr>
        <w:tab/>
        <w:t>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светительские проекты по направлениям: экология и здоровье, ресурсосбережение.</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w:t>
      </w:r>
      <w:r w:rsidRPr="00C52A3F">
        <w:rPr>
          <w:rFonts w:ascii="Times New Roman" w:hAnsi="Times New Roman" w:cs="Times New Roman"/>
          <w:sz w:val="24"/>
          <w:szCs w:val="24"/>
        </w:rPr>
        <w:tab/>
        <w:t>Воспитание трудолюбия, сознательного, творческого отношения к</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нию,труду и жизни, подготовка к сознательному выбору професс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ствуют в олимпиадах по учебным предметам, изготавливают учебные пособия для школьных кабинет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Участвуют во встречах и</w:t>
      </w:r>
      <w:r w:rsidRPr="00C52A3F">
        <w:rPr>
          <w:rFonts w:ascii="Times New Roman" w:hAnsi="Times New Roman" w:cs="Times New Roman"/>
          <w:sz w:val="24"/>
          <w:szCs w:val="24"/>
        </w:rPr>
        <w:tab/>
        <w:t>беседах</w:t>
      </w:r>
      <w:r w:rsidRPr="00C52A3F">
        <w:rPr>
          <w:rFonts w:ascii="Times New Roman" w:hAnsi="Times New Roman" w:cs="Times New Roman"/>
          <w:sz w:val="24"/>
          <w:szCs w:val="24"/>
        </w:rPr>
        <w:tab/>
        <w:t>с</w:t>
      </w:r>
      <w:r w:rsidRPr="00C52A3F">
        <w:rPr>
          <w:rFonts w:ascii="Times New Roman" w:hAnsi="Times New Roman" w:cs="Times New Roman"/>
          <w:sz w:val="24"/>
          <w:szCs w:val="24"/>
        </w:rPr>
        <w:tab/>
        <w:t>выпускниками</w:t>
      </w:r>
      <w:r w:rsidRPr="00C52A3F">
        <w:rPr>
          <w:rFonts w:ascii="Times New Roman" w:hAnsi="Times New Roman" w:cs="Times New Roman"/>
          <w:sz w:val="24"/>
          <w:szCs w:val="24"/>
        </w:rPr>
        <w:tab/>
        <w:t>своей</w:t>
      </w:r>
      <w:r w:rsidRPr="00C52A3F">
        <w:rPr>
          <w:rFonts w:ascii="Times New Roman" w:hAnsi="Times New Roman" w:cs="Times New Roman"/>
          <w:sz w:val="24"/>
          <w:szCs w:val="24"/>
        </w:rPr>
        <w:tab/>
        <w:t>школы, знакомятся с</w:t>
      </w:r>
      <w:r w:rsidR="006A4497" w:rsidRPr="00C52A3F">
        <w:rPr>
          <w:rFonts w:ascii="Times New Roman" w:hAnsi="Times New Roman" w:cs="Times New Roman"/>
          <w:sz w:val="24"/>
          <w:szCs w:val="24"/>
        </w:rPr>
        <w:t xml:space="preserve"> </w:t>
      </w:r>
      <w:r w:rsidRPr="00C52A3F">
        <w:rPr>
          <w:rFonts w:ascii="Times New Roman" w:hAnsi="Times New Roman" w:cs="Times New Roman"/>
          <w:sz w:val="24"/>
          <w:szCs w:val="24"/>
        </w:rPr>
        <w:t>биографиями</w:t>
      </w:r>
      <w:r w:rsidRPr="00C52A3F">
        <w:rPr>
          <w:rFonts w:ascii="Times New Roman" w:hAnsi="Times New Roman" w:cs="Times New Roman"/>
          <w:sz w:val="24"/>
          <w:szCs w:val="24"/>
        </w:rPr>
        <w:tab/>
        <w:t>выпускнико</w:t>
      </w:r>
      <w:r w:rsidR="006A4497" w:rsidRPr="00C52A3F">
        <w:rPr>
          <w:rFonts w:ascii="Times New Roman" w:hAnsi="Times New Roman" w:cs="Times New Roman"/>
          <w:sz w:val="24"/>
          <w:szCs w:val="24"/>
        </w:rPr>
        <w:t>в,</w:t>
      </w:r>
      <w:r w:rsidR="006A4497" w:rsidRPr="00C52A3F">
        <w:rPr>
          <w:rFonts w:ascii="Times New Roman" w:hAnsi="Times New Roman" w:cs="Times New Roman"/>
          <w:sz w:val="24"/>
          <w:szCs w:val="24"/>
        </w:rPr>
        <w:tab/>
        <w:t>показавших</w:t>
      </w:r>
      <w:r w:rsidR="006A4497" w:rsidRPr="00C52A3F">
        <w:rPr>
          <w:rFonts w:ascii="Times New Roman" w:hAnsi="Times New Roman" w:cs="Times New Roman"/>
          <w:sz w:val="24"/>
          <w:szCs w:val="24"/>
        </w:rPr>
        <w:tab/>
        <w:t>достойные</w:t>
      </w:r>
      <w:r w:rsidR="006A4497" w:rsidRPr="00C52A3F">
        <w:rPr>
          <w:rFonts w:ascii="Times New Roman" w:hAnsi="Times New Roman" w:cs="Times New Roman"/>
          <w:sz w:val="24"/>
          <w:szCs w:val="24"/>
        </w:rPr>
        <w:tab/>
        <w:t xml:space="preserve">примеры </w:t>
      </w:r>
      <w:r w:rsidRPr="00C52A3F">
        <w:rPr>
          <w:rFonts w:ascii="Times New Roman" w:hAnsi="Times New Roman" w:cs="Times New Roman"/>
          <w:sz w:val="24"/>
          <w:szCs w:val="24"/>
        </w:rPr>
        <w:t>высокого</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рофессионализма, творческого отношения к труду и жизни.</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Учатся творчески и</w:t>
      </w:r>
      <w:r w:rsidRPr="00C52A3F">
        <w:rPr>
          <w:rFonts w:ascii="Times New Roman" w:hAnsi="Times New Roman" w:cs="Times New Roman"/>
          <w:sz w:val="24"/>
          <w:szCs w:val="24"/>
        </w:rPr>
        <w:tab/>
        <w:t>критически</w:t>
      </w:r>
      <w:r w:rsidRPr="00C52A3F">
        <w:rPr>
          <w:rFonts w:ascii="Times New Roman" w:hAnsi="Times New Roman" w:cs="Times New Roman"/>
          <w:sz w:val="24"/>
          <w:szCs w:val="24"/>
        </w:rPr>
        <w:tab/>
        <w:t>работать</w:t>
      </w:r>
      <w:r w:rsidRPr="00C52A3F">
        <w:rPr>
          <w:rFonts w:ascii="Times New Roman" w:hAnsi="Times New Roman" w:cs="Times New Roman"/>
          <w:sz w:val="24"/>
          <w:szCs w:val="24"/>
        </w:rPr>
        <w:tab/>
        <w:t>с</w:t>
      </w:r>
      <w:r w:rsidRPr="00C52A3F">
        <w:rPr>
          <w:rFonts w:ascii="Times New Roman" w:hAnsi="Times New Roman" w:cs="Times New Roman"/>
          <w:sz w:val="24"/>
          <w:szCs w:val="24"/>
        </w:rPr>
        <w:tab/>
        <w:t>информацией:</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целенаправленный сбор информации, её  структурирование, анализ и обобщение</w:t>
      </w:r>
      <w:r w:rsidRPr="00C52A3F">
        <w:rPr>
          <w:rFonts w:ascii="Times New Roman" w:hAnsi="Times New Roman" w:cs="Times New Roman"/>
          <w:sz w:val="24"/>
          <w:szCs w:val="24"/>
        </w:rPr>
        <w:tab/>
        <w:t>из</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разных источников</w:t>
      </w:r>
      <w:r w:rsidRPr="00C52A3F">
        <w:rPr>
          <w:rFonts w:ascii="Times New Roman" w:hAnsi="Times New Roman" w:cs="Times New Roman"/>
          <w:sz w:val="24"/>
          <w:szCs w:val="24"/>
        </w:rPr>
        <w:tab/>
        <w:t>(в</w:t>
      </w:r>
      <w:r w:rsidRPr="00C52A3F">
        <w:rPr>
          <w:rFonts w:ascii="Times New Roman" w:hAnsi="Times New Roman" w:cs="Times New Roman"/>
          <w:sz w:val="24"/>
          <w:szCs w:val="24"/>
        </w:rPr>
        <w:tab/>
        <w:t>ходе</w:t>
      </w:r>
      <w:r w:rsidRPr="00C52A3F">
        <w:rPr>
          <w:rFonts w:ascii="Times New Roman" w:hAnsi="Times New Roman" w:cs="Times New Roman"/>
          <w:sz w:val="24"/>
          <w:szCs w:val="24"/>
        </w:rPr>
        <w:tab/>
        <w:t>выполнения</w:t>
      </w:r>
      <w:r w:rsidRPr="00C52A3F">
        <w:rPr>
          <w:rFonts w:ascii="Times New Roman" w:hAnsi="Times New Roman" w:cs="Times New Roman"/>
          <w:sz w:val="24"/>
          <w:szCs w:val="24"/>
        </w:rPr>
        <w:tab/>
        <w:t>информационных</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роектов – дайджестов электронных</w:t>
      </w:r>
      <w:r w:rsidRPr="00C52A3F">
        <w:rPr>
          <w:rFonts w:ascii="Times New Roman" w:hAnsi="Times New Roman" w:cs="Times New Roman"/>
          <w:sz w:val="24"/>
          <w:szCs w:val="24"/>
        </w:rPr>
        <w:tab/>
        <w:t>и</w:t>
      </w:r>
      <w:r w:rsidRPr="00C52A3F">
        <w:rPr>
          <w:rFonts w:ascii="Times New Roman" w:hAnsi="Times New Roman" w:cs="Times New Roman"/>
          <w:sz w:val="24"/>
          <w:szCs w:val="24"/>
        </w:rPr>
        <w:tab/>
        <w:t>бумажных справочников,</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энциклопедий,</w:t>
      </w:r>
      <w:r w:rsidRPr="00C52A3F">
        <w:rPr>
          <w:rFonts w:ascii="Times New Roman" w:hAnsi="Times New Roman" w:cs="Times New Roman"/>
          <w:sz w:val="24"/>
          <w:szCs w:val="24"/>
        </w:rPr>
        <w:tab/>
        <w:t>каталогов  с приложением</w:t>
      </w:r>
      <w:r w:rsidRPr="00C52A3F">
        <w:rPr>
          <w:rFonts w:ascii="Times New Roman" w:hAnsi="Times New Roman" w:cs="Times New Roman"/>
          <w:sz w:val="24"/>
          <w:szCs w:val="24"/>
        </w:rPr>
        <w:tab/>
        <w:t>карт, схем, фотографий и др.).</w:t>
      </w:r>
    </w:p>
    <w:p w:rsidR="003F74FB" w:rsidRPr="00C52A3F" w:rsidRDefault="003F74FB" w:rsidP="006A4497">
      <w:pPr>
        <w:spacing w:after="0" w:line="240" w:lineRule="auto"/>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6.</w:t>
      </w:r>
      <w:r w:rsidRPr="00C52A3F">
        <w:rPr>
          <w:rFonts w:ascii="Times New Roman" w:hAnsi="Times New Roman" w:cs="Times New Roman"/>
          <w:sz w:val="24"/>
          <w:szCs w:val="24"/>
        </w:rPr>
        <w:tab/>
        <w:t>Воспитание ценностного отношения к прекрасному, формирование основ эстетической культуры (эстетическое воспитание).</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к памятникам зодчества и на объекты современной архитектуры, ландшафтного дизайна и парковых ансамблей,</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ства с лучшими произведениями искусства в музеях, на выставках, по репродукциям, учебным фильмам).</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в системе учреждений дополнительного образовани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ствуют в оформлении класса и школы, озеленении пришкольного участка, стремятся внести красоту в домашний бы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римерный план мероприятий по реализации программы воспитания и социализации обучающихс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Воспитание гражданственности, патриотизма, уважения к правам, свободам и обязанностям человек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Единый классный час «Наши знаменитые земляк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Единый классный час, посвященный Дню город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Единый классный час, посвященный Дню народного единств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Годовщина снятия блокады Ленинград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w:t>
      </w:r>
      <w:r w:rsidRPr="00C52A3F">
        <w:rPr>
          <w:rFonts w:ascii="Times New Roman" w:hAnsi="Times New Roman" w:cs="Times New Roman"/>
          <w:sz w:val="24"/>
          <w:szCs w:val="24"/>
        </w:rPr>
        <w:tab/>
        <w:t>Месячник патриотического воспита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када посещения музее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ень защитника Отечеств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оенно-спортивная эстафет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6.</w:t>
      </w:r>
      <w:r w:rsidRPr="00C52A3F">
        <w:rPr>
          <w:rFonts w:ascii="Times New Roman" w:hAnsi="Times New Roman" w:cs="Times New Roman"/>
          <w:sz w:val="24"/>
          <w:szCs w:val="24"/>
        </w:rPr>
        <w:tab/>
        <w:t>Участие в городской военно-спортивной игре «Призывник – 2016»;</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7.</w:t>
      </w:r>
      <w:r w:rsidRPr="00C52A3F">
        <w:rPr>
          <w:rFonts w:ascii="Times New Roman" w:hAnsi="Times New Roman" w:cs="Times New Roman"/>
          <w:sz w:val="24"/>
          <w:szCs w:val="24"/>
        </w:rPr>
        <w:tab/>
        <w:t>Участие в военно-патриотической  акции  памяти воинов-интернационалист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8.</w:t>
      </w:r>
      <w:r w:rsidRPr="00C52A3F">
        <w:rPr>
          <w:rFonts w:ascii="Times New Roman" w:hAnsi="Times New Roman" w:cs="Times New Roman"/>
          <w:sz w:val="24"/>
          <w:szCs w:val="24"/>
        </w:rPr>
        <w:tab/>
        <w:t>Участие в мероприятиях, посвященных празднованию Побед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тематические классные час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аздничный концер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ерация «Ветеран» (Д/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ект «Бессмертный полк»</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9.</w:t>
      </w:r>
      <w:r w:rsidRPr="00C52A3F">
        <w:rPr>
          <w:rFonts w:ascii="Times New Roman" w:hAnsi="Times New Roman" w:cs="Times New Roman"/>
          <w:sz w:val="24"/>
          <w:szCs w:val="24"/>
        </w:rPr>
        <w:tab/>
        <w:t>Встречи с ветеранами Великой Отечественной войн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0.</w:t>
      </w:r>
      <w:r w:rsidRPr="00C52A3F">
        <w:rPr>
          <w:rFonts w:ascii="Times New Roman" w:hAnsi="Times New Roman" w:cs="Times New Roman"/>
          <w:sz w:val="24"/>
          <w:szCs w:val="24"/>
        </w:rPr>
        <w:tab/>
        <w:t>Конкурсы, викторины по военной тематике, праздники, читательские конференц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1.</w:t>
      </w:r>
      <w:r w:rsidRPr="00C52A3F">
        <w:rPr>
          <w:rFonts w:ascii="Times New Roman" w:hAnsi="Times New Roman" w:cs="Times New Roman"/>
          <w:sz w:val="24"/>
          <w:szCs w:val="24"/>
        </w:rPr>
        <w:tab/>
        <w:t>Тематические классные часы, беседы, устные журналы, уроки Мужества, дискуссии по нравственной тематик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2.</w:t>
      </w:r>
      <w:r w:rsidRPr="00C52A3F">
        <w:rPr>
          <w:rFonts w:ascii="Times New Roman" w:hAnsi="Times New Roman" w:cs="Times New Roman"/>
          <w:sz w:val="24"/>
          <w:szCs w:val="24"/>
        </w:rPr>
        <w:tab/>
        <w:t>Работа школьного музе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3.</w:t>
      </w:r>
      <w:r w:rsidRPr="00C52A3F">
        <w:rPr>
          <w:rFonts w:ascii="Times New Roman" w:hAnsi="Times New Roman" w:cs="Times New Roman"/>
          <w:sz w:val="24"/>
          <w:szCs w:val="24"/>
        </w:rPr>
        <w:tab/>
        <w:t>Просмотр фильмов по патриотической тематике в рамках работы школьного киноклуб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4.</w:t>
      </w:r>
      <w:r w:rsidRPr="00C52A3F">
        <w:rPr>
          <w:rFonts w:ascii="Times New Roman" w:hAnsi="Times New Roman" w:cs="Times New Roman"/>
          <w:sz w:val="24"/>
          <w:szCs w:val="24"/>
        </w:rPr>
        <w:tab/>
        <w:t>Экскурсии, поездки по боевым местам, по городу и т.д.</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5.</w:t>
      </w:r>
      <w:r w:rsidRPr="00C52A3F">
        <w:rPr>
          <w:rFonts w:ascii="Times New Roman" w:hAnsi="Times New Roman" w:cs="Times New Roman"/>
          <w:sz w:val="24"/>
          <w:szCs w:val="24"/>
        </w:rPr>
        <w:tab/>
        <w:t>Неделя краеведе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6.</w:t>
      </w:r>
      <w:r w:rsidRPr="00C52A3F">
        <w:rPr>
          <w:rFonts w:ascii="Times New Roman" w:hAnsi="Times New Roman" w:cs="Times New Roman"/>
          <w:sz w:val="24"/>
          <w:szCs w:val="24"/>
        </w:rPr>
        <w:tab/>
        <w:t>Посещение музеев города, областного центр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7.</w:t>
      </w:r>
      <w:r w:rsidRPr="00C52A3F">
        <w:rPr>
          <w:rFonts w:ascii="Times New Roman" w:hAnsi="Times New Roman" w:cs="Times New Roman"/>
          <w:sz w:val="24"/>
          <w:szCs w:val="24"/>
        </w:rPr>
        <w:tab/>
        <w:t>Несение вахты на Мемориале памяти павших в годы В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8.</w:t>
      </w:r>
      <w:r w:rsidRPr="00C52A3F">
        <w:rPr>
          <w:rFonts w:ascii="Times New Roman" w:hAnsi="Times New Roman" w:cs="Times New Roman"/>
          <w:sz w:val="24"/>
          <w:szCs w:val="24"/>
        </w:rPr>
        <w:tab/>
        <w:t>Ролевая игра «Выборы в ДУМУ»</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9.</w:t>
      </w:r>
      <w:r w:rsidRPr="00C52A3F">
        <w:rPr>
          <w:rFonts w:ascii="Times New Roman" w:hAnsi="Times New Roman" w:cs="Times New Roman"/>
          <w:sz w:val="24"/>
          <w:szCs w:val="24"/>
        </w:rPr>
        <w:tab/>
        <w:t>Единый классный час, посвященный 10 декабря - Дню прав челове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0.</w:t>
      </w:r>
      <w:r w:rsidRPr="00C52A3F">
        <w:rPr>
          <w:rFonts w:ascii="Times New Roman" w:hAnsi="Times New Roman" w:cs="Times New Roman"/>
          <w:sz w:val="24"/>
          <w:szCs w:val="24"/>
        </w:rPr>
        <w:tab/>
        <w:t>Ролевая игра «Политграмматика» (11-ые классы)</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Формирование нравственных чувств и этического сознани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Единый классный час «Наши знаменитые земляк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Участие в конкурсе рисунков и поделок «С верой, надеждой, любовью».</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Месячник пожилого челове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Акция милосердия «Спешите делать людям добр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w:t>
      </w:r>
      <w:r w:rsidRPr="00C52A3F">
        <w:rPr>
          <w:rFonts w:ascii="Times New Roman" w:hAnsi="Times New Roman" w:cs="Times New Roman"/>
          <w:sz w:val="24"/>
          <w:szCs w:val="24"/>
        </w:rPr>
        <w:tab/>
        <w:t>Серия</w:t>
      </w:r>
      <w:r w:rsidRPr="00C52A3F">
        <w:rPr>
          <w:rFonts w:ascii="Times New Roman" w:hAnsi="Times New Roman" w:cs="Times New Roman"/>
          <w:sz w:val="24"/>
          <w:szCs w:val="24"/>
        </w:rPr>
        <w:tab/>
        <w:t>тематических</w:t>
      </w:r>
      <w:r w:rsidRPr="00C52A3F">
        <w:rPr>
          <w:rFonts w:ascii="Times New Roman" w:hAnsi="Times New Roman" w:cs="Times New Roman"/>
          <w:sz w:val="24"/>
          <w:szCs w:val="24"/>
        </w:rPr>
        <w:tab/>
        <w:t>классных</w:t>
      </w:r>
      <w:r w:rsidRPr="00C52A3F">
        <w:rPr>
          <w:rFonts w:ascii="Times New Roman" w:hAnsi="Times New Roman" w:cs="Times New Roman"/>
          <w:sz w:val="24"/>
          <w:szCs w:val="24"/>
        </w:rPr>
        <w:tab/>
        <w:t>часов,</w:t>
      </w:r>
      <w:r w:rsidRPr="00C52A3F">
        <w:rPr>
          <w:rFonts w:ascii="Times New Roman" w:hAnsi="Times New Roman" w:cs="Times New Roman"/>
          <w:sz w:val="24"/>
          <w:szCs w:val="24"/>
        </w:rPr>
        <w:tab/>
        <w:t>посвященных</w:t>
      </w:r>
      <w:r w:rsidRPr="00C52A3F">
        <w:rPr>
          <w:rFonts w:ascii="Times New Roman" w:hAnsi="Times New Roman" w:cs="Times New Roman"/>
          <w:sz w:val="24"/>
          <w:szCs w:val="24"/>
        </w:rPr>
        <w:tab/>
        <w:t>православны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 народным праздникам: Рождество, Масленица, Пасх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6.</w:t>
      </w:r>
      <w:r w:rsidRPr="00C52A3F">
        <w:rPr>
          <w:rFonts w:ascii="Times New Roman" w:hAnsi="Times New Roman" w:cs="Times New Roman"/>
          <w:sz w:val="24"/>
          <w:szCs w:val="24"/>
        </w:rPr>
        <w:tab/>
        <w:t>Тематические</w:t>
      </w:r>
      <w:r w:rsidRPr="00C52A3F">
        <w:rPr>
          <w:rFonts w:ascii="Times New Roman" w:hAnsi="Times New Roman" w:cs="Times New Roman"/>
          <w:sz w:val="24"/>
          <w:szCs w:val="24"/>
        </w:rPr>
        <w:tab/>
        <w:t>классные</w:t>
      </w:r>
      <w:r w:rsidRPr="00C52A3F">
        <w:rPr>
          <w:rFonts w:ascii="Times New Roman" w:hAnsi="Times New Roman" w:cs="Times New Roman"/>
          <w:sz w:val="24"/>
          <w:szCs w:val="24"/>
        </w:rPr>
        <w:tab/>
        <w:t>часы,</w:t>
      </w:r>
      <w:r w:rsidRPr="00C52A3F">
        <w:rPr>
          <w:rFonts w:ascii="Times New Roman" w:hAnsi="Times New Roman" w:cs="Times New Roman"/>
          <w:sz w:val="24"/>
          <w:szCs w:val="24"/>
        </w:rPr>
        <w:tab/>
        <w:t>беседы,</w:t>
      </w:r>
      <w:r w:rsidRPr="00C52A3F">
        <w:rPr>
          <w:rFonts w:ascii="Times New Roman" w:hAnsi="Times New Roman" w:cs="Times New Roman"/>
          <w:sz w:val="24"/>
          <w:szCs w:val="24"/>
        </w:rPr>
        <w:tab/>
        <w:t>устные</w:t>
      </w:r>
      <w:r w:rsidRPr="00C52A3F">
        <w:rPr>
          <w:rFonts w:ascii="Times New Roman" w:hAnsi="Times New Roman" w:cs="Times New Roman"/>
          <w:sz w:val="24"/>
          <w:szCs w:val="24"/>
        </w:rPr>
        <w:tab/>
        <w:t>журналы,</w:t>
      </w:r>
      <w:r w:rsidRPr="00C52A3F">
        <w:rPr>
          <w:rFonts w:ascii="Times New Roman" w:hAnsi="Times New Roman" w:cs="Times New Roman"/>
          <w:sz w:val="24"/>
          <w:szCs w:val="24"/>
        </w:rPr>
        <w:tab/>
        <w:t>дискусс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спуты по духовно-нравственной тематик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7.</w:t>
      </w:r>
      <w:r w:rsidRPr="00C52A3F">
        <w:rPr>
          <w:rFonts w:ascii="Times New Roman" w:hAnsi="Times New Roman" w:cs="Times New Roman"/>
          <w:sz w:val="24"/>
          <w:szCs w:val="24"/>
        </w:rPr>
        <w:tab/>
        <w:t>Беседы, уроки Милосердия, Дружбы, Мир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8.</w:t>
      </w:r>
      <w:r w:rsidRPr="00C52A3F">
        <w:rPr>
          <w:rFonts w:ascii="Times New Roman" w:hAnsi="Times New Roman" w:cs="Times New Roman"/>
          <w:sz w:val="24"/>
          <w:szCs w:val="24"/>
        </w:rPr>
        <w:tab/>
        <w:t>Классные часы, посвященные Дню Толерантно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9.</w:t>
      </w:r>
      <w:r w:rsidRPr="00C52A3F">
        <w:rPr>
          <w:rFonts w:ascii="Times New Roman" w:hAnsi="Times New Roman" w:cs="Times New Roman"/>
          <w:sz w:val="24"/>
          <w:szCs w:val="24"/>
        </w:rPr>
        <w:tab/>
        <w:t xml:space="preserve">Экскурсионная поездка в Санкт-Петербург с посещением </w:t>
      </w:r>
      <w:r w:rsidR="006A4497" w:rsidRPr="00C52A3F">
        <w:rPr>
          <w:rFonts w:ascii="Times New Roman" w:hAnsi="Times New Roman" w:cs="Times New Roman"/>
          <w:sz w:val="24"/>
          <w:szCs w:val="24"/>
        </w:rPr>
        <w:t xml:space="preserve">достопримечательностей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0.</w:t>
      </w:r>
      <w:r w:rsidRPr="00C52A3F">
        <w:rPr>
          <w:rFonts w:ascii="Times New Roman" w:hAnsi="Times New Roman" w:cs="Times New Roman"/>
          <w:sz w:val="24"/>
          <w:szCs w:val="24"/>
        </w:rPr>
        <w:tab/>
        <w:t>Участие в конкурсе «Рождественское чуд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1.</w:t>
      </w:r>
      <w:r w:rsidRPr="00C52A3F">
        <w:rPr>
          <w:rFonts w:ascii="Times New Roman" w:hAnsi="Times New Roman" w:cs="Times New Roman"/>
          <w:sz w:val="24"/>
          <w:szCs w:val="24"/>
        </w:rPr>
        <w:tab/>
        <w:t>Рождественская благотворительная ярмар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2.</w:t>
      </w:r>
      <w:r w:rsidRPr="00C52A3F">
        <w:rPr>
          <w:rFonts w:ascii="Times New Roman" w:hAnsi="Times New Roman" w:cs="Times New Roman"/>
          <w:sz w:val="24"/>
          <w:szCs w:val="24"/>
        </w:rPr>
        <w:tab/>
        <w:t>Участие в областной акции «Зимняя неделя добр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3.</w:t>
      </w:r>
      <w:r w:rsidRPr="00C52A3F">
        <w:rPr>
          <w:rFonts w:ascii="Times New Roman" w:hAnsi="Times New Roman" w:cs="Times New Roman"/>
          <w:sz w:val="24"/>
          <w:szCs w:val="24"/>
        </w:rPr>
        <w:tab/>
        <w:t>Благотворительная акция «Помощь бездомным животны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4.</w:t>
      </w:r>
      <w:r w:rsidRPr="00C52A3F">
        <w:rPr>
          <w:rFonts w:ascii="Times New Roman" w:hAnsi="Times New Roman" w:cs="Times New Roman"/>
          <w:sz w:val="24"/>
          <w:szCs w:val="24"/>
        </w:rPr>
        <w:tab/>
        <w:t>Участие в областной акции «Весенняя неделя добр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5.</w:t>
      </w:r>
      <w:r w:rsidRPr="00C52A3F">
        <w:rPr>
          <w:rFonts w:ascii="Times New Roman" w:hAnsi="Times New Roman" w:cs="Times New Roman"/>
          <w:sz w:val="24"/>
          <w:szCs w:val="24"/>
        </w:rPr>
        <w:tab/>
        <w:t>Пасхальная благотворительная ярмар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6.</w:t>
      </w:r>
      <w:r w:rsidRPr="00C52A3F">
        <w:rPr>
          <w:rFonts w:ascii="Times New Roman" w:hAnsi="Times New Roman" w:cs="Times New Roman"/>
          <w:sz w:val="24"/>
          <w:szCs w:val="24"/>
        </w:rPr>
        <w:tab/>
        <w:t>Акция    «Помощьветеранам</w:t>
      </w:r>
      <w:r w:rsidRPr="00C52A3F">
        <w:rPr>
          <w:rFonts w:ascii="Times New Roman" w:hAnsi="Times New Roman" w:cs="Times New Roman"/>
          <w:sz w:val="24"/>
          <w:szCs w:val="24"/>
        </w:rPr>
        <w:tab/>
        <w:t>войны,ветеранам</w:t>
      </w:r>
      <w:r w:rsidRPr="00C52A3F">
        <w:rPr>
          <w:rFonts w:ascii="Times New Roman" w:hAnsi="Times New Roman" w:cs="Times New Roman"/>
          <w:sz w:val="24"/>
          <w:szCs w:val="24"/>
        </w:rPr>
        <w:tab/>
        <w:t>труда,    пожилы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 одиноким людям»</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Проведение</w:t>
      </w:r>
      <w:r w:rsidRPr="00C52A3F">
        <w:rPr>
          <w:rFonts w:ascii="Times New Roman" w:hAnsi="Times New Roman" w:cs="Times New Roman"/>
          <w:sz w:val="24"/>
          <w:szCs w:val="24"/>
        </w:rPr>
        <w:tab/>
        <w:t>родительских</w:t>
      </w:r>
      <w:r w:rsidRPr="00C52A3F">
        <w:rPr>
          <w:rFonts w:ascii="Times New Roman" w:hAnsi="Times New Roman" w:cs="Times New Roman"/>
          <w:sz w:val="24"/>
          <w:szCs w:val="24"/>
        </w:rPr>
        <w:tab/>
        <w:t>собраний</w:t>
      </w:r>
      <w:r w:rsidRPr="00C52A3F">
        <w:rPr>
          <w:rFonts w:ascii="Times New Roman" w:hAnsi="Times New Roman" w:cs="Times New Roman"/>
          <w:sz w:val="24"/>
          <w:szCs w:val="24"/>
        </w:rPr>
        <w:tab/>
        <w:t>по</w:t>
      </w:r>
      <w:r w:rsidRPr="00C52A3F">
        <w:rPr>
          <w:rFonts w:ascii="Times New Roman" w:hAnsi="Times New Roman" w:cs="Times New Roman"/>
          <w:sz w:val="24"/>
          <w:szCs w:val="24"/>
        </w:rPr>
        <w:tab/>
        <w:t>аспекта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духовно- нравственного воспитания.</w:t>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Тематические родительские собрания: «Культурные ценности семьи и их значение для ребенка», «Духовно-нравственное воспитание ребенка в семье», «Культура воспитания и культура поведения», «Нравственные уроки моей семь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Родительский лекторий «Духовно-нравственный климат в семье», «Роль семьи в духовно-нравственном воспитании ребенка», «Проблемы духовно- нравственного воспитания ребенка в семье», «Духовно-нравственные ценности наших детей».</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Воспитание трудолюбия, творческого отношения к учению, труду.</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фориентац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День знаний. Праздник Первого звон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День самоуправле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Диагностика «Мотивы учебной деятельно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Выпуск стенгазет на тему «Моя будущая професс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w:t>
      </w:r>
      <w:r w:rsidRPr="00C52A3F">
        <w:rPr>
          <w:rFonts w:ascii="Times New Roman" w:hAnsi="Times New Roman" w:cs="Times New Roman"/>
          <w:sz w:val="24"/>
          <w:szCs w:val="24"/>
        </w:rPr>
        <w:tab/>
        <w:t>Тематические родительские собра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6.</w:t>
      </w:r>
      <w:r w:rsidRPr="00C52A3F">
        <w:rPr>
          <w:rFonts w:ascii="Times New Roman" w:hAnsi="Times New Roman" w:cs="Times New Roman"/>
          <w:sz w:val="24"/>
          <w:szCs w:val="24"/>
        </w:rPr>
        <w:tab/>
        <w:t>Ярмарка профессий. Встреча старшеклассников с представителями учебных заведений города и обла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9.</w:t>
      </w:r>
      <w:r w:rsidRPr="00C52A3F">
        <w:rPr>
          <w:rFonts w:ascii="Times New Roman" w:hAnsi="Times New Roman" w:cs="Times New Roman"/>
          <w:sz w:val="24"/>
          <w:szCs w:val="24"/>
        </w:rPr>
        <w:tab/>
        <w:t>Тематические классные часы, дискуссии, ролевые игры, читательские конференции и т.д.</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0.Встречи</w:t>
      </w:r>
      <w:r w:rsidRPr="00C52A3F">
        <w:rPr>
          <w:rFonts w:ascii="Times New Roman" w:hAnsi="Times New Roman" w:cs="Times New Roman"/>
          <w:sz w:val="24"/>
          <w:szCs w:val="24"/>
        </w:rPr>
        <w:tab/>
        <w:t>учащихся</w:t>
      </w:r>
      <w:r w:rsidRPr="00C52A3F">
        <w:rPr>
          <w:rFonts w:ascii="Times New Roman" w:hAnsi="Times New Roman" w:cs="Times New Roman"/>
          <w:sz w:val="24"/>
          <w:szCs w:val="24"/>
        </w:rPr>
        <w:tab/>
        <w:t>школы</w:t>
      </w:r>
      <w:r w:rsidRPr="00C52A3F">
        <w:rPr>
          <w:rFonts w:ascii="Times New Roman" w:hAnsi="Times New Roman" w:cs="Times New Roman"/>
          <w:sz w:val="24"/>
          <w:szCs w:val="24"/>
        </w:rPr>
        <w:tab/>
        <w:t>и</w:t>
      </w:r>
      <w:r w:rsidRPr="00C52A3F">
        <w:rPr>
          <w:rFonts w:ascii="Times New Roman" w:hAnsi="Times New Roman" w:cs="Times New Roman"/>
          <w:sz w:val="24"/>
          <w:szCs w:val="24"/>
        </w:rPr>
        <w:tab/>
        <w:t>их</w:t>
      </w:r>
      <w:r w:rsidRPr="00C52A3F">
        <w:rPr>
          <w:rFonts w:ascii="Times New Roman" w:hAnsi="Times New Roman" w:cs="Times New Roman"/>
          <w:sz w:val="24"/>
          <w:szCs w:val="24"/>
        </w:rPr>
        <w:tab/>
        <w:t>родителей</w:t>
      </w:r>
      <w:r w:rsidRPr="00C52A3F">
        <w:rPr>
          <w:rFonts w:ascii="Times New Roman" w:hAnsi="Times New Roman" w:cs="Times New Roman"/>
          <w:sz w:val="24"/>
          <w:szCs w:val="24"/>
        </w:rPr>
        <w:tab/>
        <w:t>со</w:t>
      </w:r>
      <w:r w:rsidRPr="00C52A3F">
        <w:rPr>
          <w:rFonts w:ascii="Times New Roman" w:hAnsi="Times New Roman" w:cs="Times New Roman"/>
          <w:sz w:val="24"/>
          <w:szCs w:val="24"/>
        </w:rPr>
        <w:tab/>
        <w:t>специалистами по</w:t>
      </w:r>
      <w:r w:rsidR="006A4497"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блемам трудового, правового воспита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0.</w:t>
      </w:r>
      <w:r w:rsidRPr="00C52A3F">
        <w:rPr>
          <w:rFonts w:ascii="Times New Roman" w:hAnsi="Times New Roman" w:cs="Times New Roman"/>
          <w:sz w:val="24"/>
          <w:szCs w:val="24"/>
        </w:rPr>
        <w:tab/>
        <w:t>Встречи с представителями различных професси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1.</w:t>
      </w:r>
      <w:r w:rsidRPr="00C52A3F">
        <w:rPr>
          <w:rFonts w:ascii="Times New Roman" w:hAnsi="Times New Roman" w:cs="Times New Roman"/>
          <w:sz w:val="24"/>
          <w:szCs w:val="24"/>
        </w:rPr>
        <w:tab/>
        <w:t>Беседа старшеклассников с директором агентства по профориентации и трудоустройству населе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w:t>
      </w:r>
      <w:r w:rsidRPr="00C52A3F">
        <w:rPr>
          <w:rFonts w:ascii="Times New Roman" w:hAnsi="Times New Roman" w:cs="Times New Roman"/>
          <w:sz w:val="24"/>
          <w:szCs w:val="24"/>
        </w:rPr>
        <w:tab/>
        <w:t>Экскурсия в высшие учебные заведения г. Санкт-Петербурга и Выборга.</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5. Формирование ценностного отношения к здоровью и здоровому образу жизн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Выявление хронических заболеваний обучающихс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Акция «Спорт против наркотик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Всемирный день борьбы с курение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пуск стенгазет «Я выбираю здоровь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тематические классные час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1 декабря - Всемирный день борьбы со СПИДо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ставка стенгазе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лекции специалистов из венерологического диспансер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одительские</w:t>
      </w:r>
      <w:r w:rsidRPr="00C52A3F">
        <w:rPr>
          <w:rFonts w:ascii="Times New Roman" w:hAnsi="Times New Roman" w:cs="Times New Roman"/>
          <w:sz w:val="24"/>
          <w:szCs w:val="24"/>
        </w:rPr>
        <w:tab/>
        <w:t>собрания</w:t>
      </w:r>
      <w:r w:rsidRPr="00C52A3F">
        <w:rPr>
          <w:rFonts w:ascii="Times New Roman" w:hAnsi="Times New Roman" w:cs="Times New Roman"/>
          <w:sz w:val="24"/>
          <w:szCs w:val="24"/>
        </w:rPr>
        <w:tab/>
        <w:t>«Профилактика</w:t>
      </w:r>
      <w:r w:rsidRPr="00C52A3F">
        <w:rPr>
          <w:rFonts w:ascii="Times New Roman" w:hAnsi="Times New Roman" w:cs="Times New Roman"/>
          <w:sz w:val="24"/>
          <w:szCs w:val="24"/>
        </w:rPr>
        <w:tab/>
        <w:t>алкоголизма,</w:t>
      </w:r>
      <w:r w:rsidRPr="00C52A3F">
        <w:rPr>
          <w:rFonts w:ascii="Times New Roman" w:hAnsi="Times New Roman" w:cs="Times New Roman"/>
          <w:sz w:val="24"/>
          <w:szCs w:val="24"/>
        </w:rPr>
        <w:tab/>
        <w:t>курени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w:t>
      </w:r>
      <w:r w:rsidRPr="00C52A3F">
        <w:rPr>
          <w:rFonts w:ascii="Times New Roman" w:hAnsi="Times New Roman" w:cs="Times New Roman"/>
          <w:sz w:val="24"/>
          <w:szCs w:val="24"/>
        </w:rPr>
        <w:tab/>
        <w:t>наркоман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w:t>
      </w:r>
      <w:r w:rsidRPr="00C52A3F">
        <w:rPr>
          <w:rFonts w:ascii="Times New Roman" w:hAnsi="Times New Roman" w:cs="Times New Roman"/>
          <w:sz w:val="24"/>
          <w:szCs w:val="24"/>
        </w:rPr>
        <w:tab/>
        <w:t>Спортивная игра «Мама, папа, я – спортивная сем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6.</w:t>
      </w:r>
      <w:r w:rsidRPr="00C52A3F">
        <w:rPr>
          <w:rFonts w:ascii="Times New Roman" w:hAnsi="Times New Roman" w:cs="Times New Roman"/>
          <w:sz w:val="24"/>
          <w:szCs w:val="24"/>
        </w:rPr>
        <w:tab/>
        <w:t>7 апреля - Всемирный урок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нкурс стенгазе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тематические классные час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Участие в спортивных соревнованиях района и обла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7.</w:t>
      </w:r>
      <w:r w:rsidRPr="00C52A3F">
        <w:rPr>
          <w:rFonts w:ascii="Times New Roman" w:hAnsi="Times New Roman" w:cs="Times New Roman"/>
          <w:sz w:val="24"/>
          <w:szCs w:val="24"/>
        </w:rPr>
        <w:tab/>
        <w:t>Выпуск  санбюллетеней,  электронных  презентаций  «Мое  здоровье»,  «Что  такое</w:t>
      </w:r>
      <w:r w:rsidR="006A4497" w:rsidRPr="00C52A3F">
        <w:rPr>
          <w:rFonts w:ascii="Times New Roman" w:hAnsi="Times New Roman" w:cs="Times New Roman"/>
          <w:sz w:val="24"/>
          <w:szCs w:val="24"/>
        </w:rPr>
        <w:t xml:space="preserve"> </w:t>
      </w:r>
      <w:r w:rsidRPr="00C52A3F">
        <w:rPr>
          <w:rFonts w:ascii="Times New Roman" w:hAnsi="Times New Roman" w:cs="Times New Roman"/>
          <w:sz w:val="24"/>
          <w:szCs w:val="24"/>
        </w:rPr>
        <w:t>гигиена», «Профилактика туберкулез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8.</w:t>
      </w:r>
      <w:r w:rsidRPr="00C52A3F">
        <w:rPr>
          <w:rFonts w:ascii="Times New Roman" w:hAnsi="Times New Roman" w:cs="Times New Roman"/>
          <w:sz w:val="24"/>
          <w:szCs w:val="24"/>
        </w:rPr>
        <w:tab/>
        <w:t>Помощь учащимся среднего звена в участии в районной игре «Красный, желтый,</w:t>
      </w:r>
      <w:r w:rsidR="006A4497" w:rsidRPr="00C52A3F">
        <w:rPr>
          <w:rFonts w:ascii="Times New Roman" w:hAnsi="Times New Roman" w:cs="Times New Roman"/>
          <w:sz w:val="24"/>
          <w:szCs w:val="24"/>
        </w:rPr>
        <w:t xml:space="preserve"> </w:t>
      </w:r>
      <w:r w:rsidRPr="00C52A3F">
        <w:rPr>
          <w:rFonts w:ascii="Times New Roman" w:hAnsi="Times New Roman" w:cs="Times New Roman"/>
          <w:sz w:val="24"/>
          <w:szCs w:val="24"/>
        </w:rPr>
        <w:t>зелены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0 . Беседа с представителями наркоконтрол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1.</w:t>
      </w:r>
      <w:r w:rsidRPr="00C52A3F">
        <w:rPr>
          <w:rFonts w:ascii="Times New Roman" w:hAnsi="Times New Roman" w:cs="Times New Roman"/>
          <w:sz w:val="24"/>
          <w:szCs w:val="24"/>
        </w:rPr>
        <w:tab/>
        <w:t>Тематические классные часы на тему здорового образа жизни, бережного отношения к своему здоровью, профилактики заболеваний, личной гигиены, игры,</w:t>
      </w:r>
      <w:r w:rsidR="006A4497"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беседы и дискуссии по спортивной тематик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2.</w:t>
      </w:r>
      <w:r w:rsidRPr="00C52A3F">
        <w:rPr>
          <w:rFonts w:ascii="Times New Roman" w:hAnsi="Times New Roman" w:cs="Times New Roman"/>
          <w:sz w:val="24"/>
          <w:szCs w:val="24"/>
        </w:rPr>
        <w:tab/>
        <w:t>Проведение тематических родительских собрани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3.</w:t>
      </w:r>
      <w:r w:rsidRPr="00C52A3F">
        <w:rPr>
          <w:rFonts w:ascii="Times New Roman" w:hAnsi="Times New Roman" w:cs="Times New Roman"/>
          <w:sz w:val="24"/>
          <w:szCs w:val="24"/>
        </w:rPr>
        <w:tab/>
        <w:t>Спортивные конкурсы, соревнования внутри класса и между класса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4.</w:t>
      </w:r>
      <w:r w:rsidRPr="00C52A3F">
        <w:rPr>
          <w:rFonts w:ascii="Times New Roman" w:hAnsi="Times New Roman" w:cs="Times New Roman"/>
          <w:sz w:val="24"/>
          <w:szCs w:val="24"/>
        </w:rPr>
        <w:tab/>
        <w:t>Конкурсы стенгазет.</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6.</w:t>
      </w:r>
      <w:r w:rsidRPr="00C52A3F">
        <w:rPr>
          <w:rFonts w:ascii="Times New Roman" w:hAnsi="Times New Roman" w:cs="Times New Roman"/>
          <w:sz w:val="24"/>
          <w:szCs w:val="24"/>
        </w:rPr>
        <w:tab/>
        <w:t>Формирование ценностного отношения к природе, окружающей сред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экологическое воспитани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Единый классный час, посвященный охране лесов Ленинградской обла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Просмотр фильмов, посвященных охране природы Ленинградской обла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Конкурс научно-исследовательских проектных работ, посвященных экологической тематик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Экскурсии в природу.</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w:t>
      </w:r>
      <w:r w:rsidRPr="00C52A3F">
        <w:rPr>
          <w:rFonts w:ascii="Times New Roman" w:hAnsi="Times New Roman" w:cs="Times New Roman"/>
          <w:sz w:val="24"/>
          <w:szCs w:val="24"/>
        </w:rPr>
        <w:tab/>
        <w:t>Участие в акции «Аллея одноклассников!» (посадка деревье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6.</w:t>
      </w:r>
      <w:r w:rsidRPr="00C52A3F">
        <w:rPr>
          <w:rFonts w:ascii="Times New Roman" w:hAnsi="Times New Roman" w:cs="Times New Roman"/>
          <w:sz w:val="24"/>
          <w:szCs w:val="24"/>
        </w:rPr>
        <w:tab/>
        <w:t>День Земли, час эколог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7.</w:t>
      </w:r>
      <w:r w:rsidRPr="00C52A3F">
        <w:rPr>
          <w:rFonts w:ascii="Times New Roman" w:hAnsi="Times New Roman" w:cs="Times New Roman"/>
          <w:sz w:val="24"/>
          <w:szCs w:val="24"/>
        </w:rPr>
        <w:tab/>
        <w:t>Выставка «Вторая жизнь веще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8.</w:t>
      </w:r>
      <w:r w:rsidRPr="00C52A3F">
        <w:rPr>
          <w:rFonts w:ascii="Times New Roman" w:hAnsi="Times New Roman" w:cs="Times New Roman"/>
          <w:sz w:val="24"/>
          <w:szCs w:val="24"/>
        </w:rPr>
        <w:tab/>
        <w:t>Проведение экологических десантов на территории школы, город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9.</w:t>
      </w:r>
      <w:r w:rsidRPr="00C52A3F">
        <w:rPr>
          <w:rFonts w:ascii="Times New Roman" w:hAnsi="Times New Roman" w:cs="Times New Roman"/>
          <w:sz w:val="24"/>
          <w:szCs w:val="24"/>
        </w:rPr>
        <w:tab/>
        <w:t>Организация гимназического фестиваля «Крылья над Родин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0.</w:t>
      </w:r>
      <w:r w:rsidRPr="00C52A3F">
        <w:rPr>
          <w:rFonts w:ascii="Times New Roman" w:hAnsi="Times New Roman" w:cs="Times New Roman"/>
          <w:sz w:val="24"/>
          <w:szCs w:val="24"/>
        </w:rPr>
        <w:tab/>
        <w:t>Участие в акции «Марш парк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1.</w:t>
      </w:r>
      <w:r w:rsidRPr="00C52A3F">
        <w:rPr>
          <w:rFonts w:ascii="Times New Roman" w:hAnsi="Times New Roman" w:cs="Times New Roman"/>
          <w:sz w:val="24"/>
          <w:szCs w:val="24"/>
        </w:rPr>
        <w:tab/>
        <w:t>Участие в работе профильных летних школ</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2.</w:t>
      </w:r>
      <w:r w:rsidRPr="00C52A3F">
        <w:rPr>
          <w:rFonts w:ascii="Times New Roman" w:hAnsi="Times New Roman" w:cs="Times New Roman"/>
          <w:sz w:val="24"/>
          <w:szCs w:val="24"/>
        </w:rPr>
        <w:tab/>
        <w:t>Участие в региональной программе экологического образования учащихся «Хранители Природы»</w:t>
      </w:r>
    </w:p>
    <w:p w:rsidR="003F74FB" w:rsidRPr="00C52A3F" w:rsidRDefault="003F74FB" w:rsidP="006A449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7.</w:t>
      </w:r>
      <w:r w:rsidRPr="00C52A3F">
        <w:rPr>
          <w:rFonts w:ascii="Times New Roman" w:hAnsi="Times New Roman" w:cs="Times New Roman"/>
          <w:sz w:val="24"/>
          <w:szCs w:val="24"/>
        </w:rPr>
        <w:tab/>
        <w:t>Формирование ценностного отношения к прекрасному, представлений об эстетических идеалах и ценностях (эстетическое воспитание).</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Диагностика уровня воспитанности обучающихс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2.</w:t>
      </w:r>
      <w:r w:rsidRPr="00C52A3F">
        <w:rPr>
          <w:rFonts w:ascii="Times New Roman" w:hAnsi="Times New Roman" w:cs="Times New Roman"/>
          <w:sz w:val="24"/>
          <w:szCs w:val="24"/>
        </w:rPr>
        <w:tab/>
        <w:t>Посещение музеев, театров, выставок, экскурсии, поездки и т.д.</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Диагностика уровня воспитанности (итоговый контроль).</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Тематические</w:t>
      </w:r>
      <w:r w:rsidRPr="00C52A3F">
        <w:rPr>
          <w:rFonts w:ascii="Times New Roman" w:hAnsi="Times New Roman" w:cs="Times New Roman"/>
          <w:sz w:val="24"/>
          <w:szCs w:val="24"/>
        </w:rPr>
        <w:tab/>
        <w:t>классные</w:t>
      </w:r>
      <w:r w:rsidRPr="00C52A3F">
        <w:rPr>
          <w:rFonts w:ascii="Times New Roman" w:hAnsi="Times New Roman" w:cs="Times New Roman"/>
          <w:sz w:val="24"/>
          <w:szCs w:val="24"/>
        </w:rPr>
        <w:tab/>
        <w:t>часы,</w:t>
      </w:r>
      <w:r w:rsidRPr="00C52A3F">
        <w:rPr>
          <w:rFonts w:ascii="Times New Roman" w:hAnsi="Times New Roman" w:cs="Times New Roman"/>
          <w:sz w:val="24"/>
          <w:szCs w:val="24"/>
        </w:rPr>
        <w:tab/>
        <w:t>праздники,</w:t>
      </w:r>
      <w:r w:rsidRPr="00C52A3F">
        <w:rPr>
          <w:rFonts w:ascii="Times New Roman" w:hAnsi="Times New Roman" w:cs="Times New Roman"/>
          <w:sz w:val="24"/>
          <w:szCs w:val="24"/>
        </w:rPr>
        <w:tab/>
        <w:t>беседы,</w:t>
      </w:r>
      <w:r w:rsidRPr="00C52A3F">
        <w:rPr>
          <w:rFonts w:ascii="Times New Roman" w:hAnsi="Times New Roman" w:cs="Times New Roman"/>
          <w:sz w:val="24"/>
          <w:szCs w:val="24"/>
        </w:rPr>
        <w:tab/>
        <w:t>ролевы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гры, эстетико-культурный практикум, дискуссии.</w:t>
      </w:r>
    </w:p>
    <w:p w:rsidR="003F74FB" w:rsidRPr="00C52A3F" w:rsidRDefault="006A449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w:t>
      </w:r>
      <w:r w:rsidR="003F74FB" w:rsidRPr="00C52A3F">
        <w:rPr>
          <w:rFonts w:ascii="Times New Roman" w:hAnsi="Times New Roman" w:cs="Times New Roman"/>
          <w:sz w:val="24"/>
          <w:szCs w:val="24"/>
        </w:rPr>
        <w:tab/>
        <w:t>Мероприятия на базе детской библиотеки.</w:t>
      </w:r>
    </w:p>
    <w:p w:rsidR="003F74FB" w:rsidRPr="00C52A3F" w:rsidRDefault="006A449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6</w:t>
      </w:r>
      <w:r w:rsidR="003F74FB" w:rsidRPr="00C52A3F">
        <w:rPr>
          <w:rFonts w:ascii="Times New Roman" w:hAnsi="Times New Roman" w:cs="Times New Roman"/>
          <w:sz w:val="24"/>
          <w:szCs w:val="24"/>
        </w:rPr>
        <w:tab/>
        <w:t>Диагностика межличностных отношений, склонностей и потребностей обучающихся, их характеров и т.д.</w:t>
      </w:r>
    </w:p>
    <w:p w:rsidR="003F74FB" w:rsidRPr="00C52A3F" w:rsidRDefault="006A4497"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7</w:t>
      </w:r>
      <w:r w:rsidR="003F74FB" w:rsidRPr="00C52A3F">
        <w:rPr>
          <w:rFonts w:ascii="Times New Roman" w:hAnsi="Times New Roman" w:cs="Times New Roman"/>
          <w:sz w:val="24"/>
          <w:szCs w:val="24"/>
        </w:rPr>
        <w:t>Реализация творческих и социальных экологических проектов.</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2.6. Программа коррекционной работы.</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рограмма коррекционной работы направлена на создание комплексного психолого - педагогического сопровождения обучающихся с учетом состояния особенностей их</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сихофизического развития, коррекцию недостатков в физическом и (или) психическом развитии обучающихся, оказание им помощи в освоении основной образовательной программы.</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носит комплексный характер и обеспечивает:</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оддержку обучающихся с особыми образовательными потребностями, а также попавших в трудную жизненную ситуацию;</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ение и удовлетворение особых образовательных потребностей обучающихся с ограниченными возможностями здоровья и инвалидов в единстве</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рочной</w:t>
      </w:r>
      <w:r w:rsidRPr="00C52A3F">
        <w:rPr>
          <w:rFonts w:ascii="Times New Roman" w:hAnsi="Times New Roman" w:cs="Times New Roman"/>
          <w:sz w:val="24"/>
          <w:szCs w:val="24"/>
        </w:rPr>
        <w:tab/>
        <w:t>и  внеурочной</w:t>
      </w:r>
      <w:r w:rsidRPr="00C52A3F">
        <w:rPr>
          <w:rFonts w:ascii="Times New Roman" w:hAnsi="Times New Roman" w:cs="Times New Roman"/>
          <w:sz w:val="24"/>
          <w:szCs w:val="24"/>
        </w:rPr>
        <w:tab/>
        <w:t>деятельности,</w:t>
      </w:r>
      <w:r w:rsidRPr="00C52A3F">
        <w:rPr>
          <w:rFonts w:ascii="Times New Roman" w:hAnsi="Times New Roman" w:cs="Times New Roman"/>
          <w:sz w:val="24"/>
          <w:szCs w:val="24"/>
        </w:rPr>
        <w:tab/>
        <w:t>в</w:t>
      </w:r>
      <w:r w:rsidRPr="00C52A3F">
        <w:rPr>
          <w:rFonts w:ascii="Times New Roman" w:hAnsi="Times New Roman" w:cs="Times New Roman"/>
          <w:sz w:val="24"/>
          <w:szCs w:val="24"/>
        </w:rPr>
        <w:tab/>
        <w:t>совместной</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едагогической работе специалистов системы общего и специального образования, семьи и других институтов обществ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нтеграцию   этой   категории   обучающихся   в   образовательном</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реждени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казание в соответствии с рекомендациями психолого– педагогической комиссии каждому обучающемуся с ограниченными возможностями здоровья и инвалиду комплексной, индивидуально ориентированной, с учетом состояния здоровья и особенностей психофизического развития таких обучающихся, психолого- педагогической поддержки и сопровождения в условиях образовательного процесс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содержи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1)</w:t>
      </w:r>
      <w:r w:rsidRPr="00C52A3F">
        <w:rPr>
          <w:rFonts w:ascii="Times New Roman" w:hAnsi="Times New Roman" w:cs="Times New Roman"/>
          <w:sz w:val="24"/>
          <w:szCs w:val="24"/>
        </w:rPr>
        <w:tab/>
        <w:t>цели</w:t>
      </w:r>
      <w:r w:rsidRPr="00C52A3F">
        <w:rPr>
          <w:rFonts w:ascii="Times New Roman" w:hAnsi="Times New Roman" w:cs="Times New Roman"/>
          <w:sz w:val="24"/>
          <w:szCs w:val="24"/>
        </w:rPr>
        <w:tab/>
        <w:t>и задачи</w:t>
      </w:r>
      <w:r w:rsidRPr="00C52A3F">
        <w:rPr>
          <w:rFonts w:ascii="Times New Roman" w:hAnsi="Times New Roman" w:cs="Times New Roman"/>
          <w:sz w:val="24"/>
          <w:szCs w:val="24"/>
        </w:rPr>
        <w:tab/>
        <w:t>коррекционной</w:t>
      </w:r>
      <w:r w:rsidRPr="00C52A3F">
        <w:rPr>
          <w:rFonts w:ascii="Times New Roman" w:hAnsi="Times New Roman" w:cs="Times New Roman"/>
          <w:sz w:val="24"/>
          <w:szCs w:val="24"/>
        </w:rPr>
        <w:tab/>
        <w:t>работы</w:t>
      </w:r>
      <w:r w:rsidRPr="00C52A3F">
        <w:rPr>
          <w:rFonts w:ascii="Times New Roman" w:hAnsi="Times New Roman" w:cs="Times New Roman"/>
          <w:sz w:val="24"/>
          <w:szCs w:val="24"/>
        </w:rPr>
        <w:tab/>
        <w:t>с обучающимис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w:t>
      </w:r>
      <w:r w:rsidRPr="00C52A3F">
        <w:rPr>
          <w:rFonts w:ascii="Times New Roman" w:hAnsi="Times New Roman" w:cs="Times New Roman"/>
          <w:sz w:val="24"/>
          <w:szCs w:val="24"/>
        </w:rPr>
        <w:tab/>
        <w:t>особым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ыми</w:t>
      </w:r>
      <w:r w:rsidRPr="00C52A3F">
        <w:rPr>
          <w:rFonts w:ascii="Times New Roman" w:hAnsi="Times New Roman" w:cs="Times New Roman"/>
          <w:sz w:val="24"/>
          <w:szCs w:val="24"/>
        </w:rPr>
        <w:tab/>
        <w:t>потребностями, в том числе с</w:t>
      </w:r>
      <w:r w:rsidRPr="00C52A3F">
        <w:rPr>
          <w:rFonts w:ascii="Times New Roman" w:hAnsi="Times New Roman" w:cs="Times New Roman"/>
          <w:sz w:val="24"/>
          <w:szCs w:val="24"/>
        </w:rPr>
        <w:tab/>
        <w:t>ограниченны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зможностями здоровья и</w:t>
      </w:r>
      <w:r w:rsidRPr="00C52A3F">
        <w:rPr>
          <w:rFonts w:ascii="Times New Roman" w:hAnsi="Times New Roman" w:cs="Times New Roman"/>
          <w:sz w:val="24"/>
          <w:szCs w:val="24"/>
        </w:rPr>
        <w:tab/>
        <w:t>инвалидами</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уровн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реднего</w:t>
      </w:r>
      <w:r w:rsidR="00617AB9"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 общего образовани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2)</w:t>
      </w:r>
      <w:r w:rsidRPr="00C52A3F">
        <w:rPr>
          <w:rFonts w:ascii="Times New Roman" w:hAnsi="Times New Roman" w:cs="Times New Roman"/>
          <w:sz w:val="24"/>
          <w:szCs w:val="24"/>
        </w:rPr>
        <w:tab/>
        <w:t>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3)</w:t>
      </w:r>
      <w:r w:rsidRPr="00C52A3F">
        <w:rPr>
          <w:rFonts w:ascii="Times New Roman" w:hAnsi="Times New Roman" w:cs="Times New Roman"/>
          <w:sz w:val="24"/>
          <w:szCs w:val="24"/>
        </w:rPr>
        <w:tab/>
        <w:t>систему комплексного психолог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4)</w:t>
      </w:r>
      <w:r w:rsidRPr="00C52A3F">
        <w:rPr>
          <w:rFonts w:ascii="Times New Roman" w:hAnsi="Times New Roman" w:cs="Times New Roman"/>
          <w:sz w:val="24"/>
          <w:szCs w:val="24"/>
        </w:rPr>
        <w:tab/>
        <w:t>механизм   взаимодействия,   предусматривающий   общую   целевую   и   единую</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атегическую</w:t>
      </w:r>
      <w:r w:rsidRPr="00C52A3F">
        <w:rPr>
          <w:rFonts w:ascii="Times New Roman" w:hAnsi="Times New Roman" w:cs="Times New Roman"/>
          <w:sz w:val="24"/>
          <w:szCs w:val="24"/>
        </w:rPr>
        <w:tab/>
        <w:t>направленность</w:t>
      </w:r>
      <w:r w:rsidRPr="00C52A3F">
        <w:rPr>
          <w:rFonts w:ascii="Times New Roman" w:hAnsi="Times New Roman" w:cs="Times New Roman"/>
          <w:sz w:val="24"/>
          <w:szCs w:val="24"/>
        </w:rPr>
        <w:tab/>
        <w:t>работы</w:t>
      </w:r>
      <w:r w:rsidRPr="00C52A3F">
        <w:rPr>
          <w:rFonts w:ascii="Times New Roman" w:hAnsi="Times New Roman" w:cs="Times New Roman"/>
          <w:sz w:val="24"/>
          <w:szCs w:val="24"/>
        </w:rPr>
        <w:tab/>
      </w:r>
      <w:r w:rsidRPr="00C52A3F">
        <w:rPr>
          <w:rFonts w:ascii="Times New Roman" w:hAnsi="Times New Roman" w:cs="Times New Roman"/>
          <w:sz w:val="24"/>
          <w:szCs w:val="24"/>
        </w:rPr>
        <w:tab/>
        <w:t>учителей,</w:t>
      </w:r>
      <w:r w:rsidRPr="00C52A3F">
        <w:rPr>
          <w:rFonts w:ascii="Times New Roman" w:hAnsi="Times New Roman" w:cs="Times New Roman"/>
          <w:sz w:val="24"/>
          <w:szCs w:val="24"/>
        </w:rPr>
        <w:tab/>
        <w:t>специалистов  в обла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ррекционной и специальной педагогики,</w:t>
      </w:r>
      <w:r w:rsidRPr="00C52A3F">
        <w:rPr>
          <w:rFonts w:ascii="Times New Roman" w:hAnsi="Times New Roman" w:cs="Times New Roman"/>
          <w:sz w:val="24"/>
          <w:szCs w:val="24"/>
        </w:rPr>
        <w:tab/>
        <w:t>специальной</w:t>
      </w:r>
      <w:r w:rsidRPr="00C52A3F">
        <w:rPr>
          <w:rFonts w:ascii="Times New Roman" w:hAnsi="Times New Roman" w:cs="Times New Roman"/>
          <w:sz w:val="24"/>
          <w:szCs w:val="24"/>
        </w:rPr>
        <w:tab/>
        <w:t>психологии,</w:t>
      </w:r>
      <w:r w:rsidRPr="00C52A3F">
        <w:rPr>
          <w:rFonts w:ascii="Times New Roman" w:hAnsi="Times New Roman" w:cs="Times New Roman"/>
          <w:sz w:val="24"/>
          <w:szCs w:val="24"/>
        </w:rPr>
        <w:tab/>
        <w:t>медицински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тников;</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5)  планируемые</w:t>
      </w:r>
      <w:r w:rsidRPr="00C52A3F">
        <w:rPr>
          <w:rFonts w:ascii="Times New Roman" w:hAnsi="Times New Roman" w:cs="Times New Roman"/>
          <w:sz w:val="24"/>
          <w:szCs w:val="24"/>
        </w:rPr>
        <w:tab/>
        <w:t>результаты</w:t>
      </w:r>
      <w:r w:rsidRPr="00C52A3F">
        <w:rPr>
          <w:rFonts w:ascii="Times New Roman" w:hAnsi="Times New Roman" w:cs="Times New Roman"/>
          <w:sz w:val="24"/>
          <w:szCs w:val="24"/>
        </w:rPr>
        <w:tab/>
        <w:t>работы</w:t>
      </w:r>
      <w:r w:rsidRPr="00C52A3F">
        <w:rPr>
          <w:rFonts w:ascii="Times New Roman" w:hAnsi="Times New Roman" w:cs="Times New Roman"/>
          <w:sz w:val="24"/>
          <w:szCs w:val="24"/>
        </w:rPr>
        <w:tab/>
      </w:r>
      <w:r w:rsidRPr="00C52A3F">
        <w:rPr>
          <w:rFonts w:ascii="Times New Roman" w:hAnsi="Times New Roman" w:cs="Times New Roman"/>
          <w:sz w:val="24"/>
          <w:szCs w:val="24"/>
        </w:rPr>
        <w:tab/>
        <w:t>с   обучающимися</w:t>
      </w:r>
      <w:r w:rsidRPr="00C52A3F">
        <w:rPr>
          <w:rFonts w:ascii="Times New Roman" w:hAnsi="Times New Roman" w:cs="Times New Roman"/>
          <w:sz w:val="24"/>
          <w:szCs w:val="24"/>
        </w:rPr>
        <w:tab/>
        <w:t>с</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ыми образовательными</w:t>
      </w:r>
      <w:r w:rsidRPr="00C52A3F">
        <w:rPr>
          <w:rFonts w:ascii="Times New Roman" w:hAnsi="Times New Roman" w:cs="Times New Roman"/>
          <w:sz w:val="24"/>
          <w:szCs w:val="24"/>
        </w:rPr>
        <w:tab/>
      </w:r>
      <w:r w:rsidRPr="00C52A3F">
        <w:rPr>
          <w:rFonts w:ascii="Times New Roman" w:hAnsi="Times New Roman" w:cs="Times New Roman"/>
          <w:sz w:val="24"/>
          <w:szCs w:val="24"/>
        </w:rPr>
        <w:tab/>
        <w:t>потребностями,</w:t>
      </w:r>
      <w:r w:rsidRPr="00C52A3F">
        <w:rPr>
          <w:rFonts w:ascii="Times New Roman" w:hAnsi="Times New Roman" w:cs="Times New Roman"/>
          <w:sz w:val="24"/>
          <w:szCs w:val="24"/>
        </w:rPr>
        <w:tab/>
        <w:t>в</w:t>
      </w:r>
      <w:r w:rsidRPr="00C52A3F">
        <w:rPr>
          <w:rFonts w:ascii="Times New Roman" w:hAnsi="Times New Roman" w:cs="Times New Roman"/>
          <w:sz w:val="24"/>
          <w:szCs w:val="24"/>
        </w:rPr>
        <w:tab/>
        <w:t>то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исле</w:t>
      </w:r>
      <w:r w:rsidRPr="00C52A3F">
        <w:rPr>
          <w:rFonts w:ascii="Times New Roman" w:hAnsi="Times New Roman" w:cs="Times New Roman"/>
          <w:sz w:val="24"/>
          <w:szCs w:val="24"/>
        </w:rPr>
        <w:tab/>
        <w:t>с ограниченными возможностями здоровья и инвалида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направлена  на  создание  системы</w:t>
      </w:r>
      <w:r w:rsidRPr="00C52A3F">
        <w:rPr>
          <w:rFonts w:ascii="Times New Roman" w:hAnsi="Times New Roman" w:cs="Times New Roman"/>
          <w:sz w:val="24"/>
          <w:szCs w:val="24"/>
        </w:rPr>
        <w:tab/>
        <w:t>комплексной</w:t>
      </w:r>
      <w:r w:rsidRPr="00C52A3F">
        <w:rPr>
          <w:rFonts w:ascii="Times New Roman" w:hAnsi="Times New Roman" w:cs="Times New Roman"/>
          <w:sz w:val="24"/>
          <w:szCs w:val="24"/>
        </w:rPr>
        <w:tab/>
        <w:t>помощи  детям   с</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граниченными</w:t>
      </w:r>
      <w:r w:rsidRPr="00C52A3F">
        <w:rPr>
          <w:rFonts w:ascii="Times New Roman" w:hAnsi="Times New Roman" w:cs="Times New Roman"/>
          <w:sz w:val="24"/>
          <w:szCs w:val="24"/>
        </w:rPr>
        <w:tab/>
        <w:t>возможностями</w:t>
      </w:r>
      <w:r w:rsidRPr="00C52A3F">
        <w:rPr>
          <w:rFonts w:ascii="Times New Roman" w:hAnsi="Times New Roman" w:cs="Times New Roman"/>
          <w:sz w:val="24"/>
          <w:szCs w:val="24"/>
        </w:rPr>
        <w:tab/>
        <w:t>здоровья</w:t>
      </w:r>
      <w:r w:rsidRPr="00C52A3F">
        <w:rPr>
          <w:rFonts w:ascii="Times New Roman" w:hAnsi="Times New Roman" w:cs="Times New Roman"/>
          <w:sz w:val="24"/>
          <w:szCs w:val="24"/>
        </w:rPr>
        <w:tab/>
        <w:t>в</w:t>
      </w:r>
      <w:r w:rsidRPr="00C52A3F">
        <w:rPr>
          <w:rFonts w:ascii="Times New Roman" w:hAnsi="Times New Roman" w:cs="Times New Roman"/>
          <w:sz w:val="24"/>
          <w:szCs w:val="24"/>
        </w:rPr>
        <w:tab/>
        <w:t>освоении</w:t>
      </w:r>
      <w:r w:rsidRPr="00C52A3F">
        <w:rPr>
          <w:rFonts w:ascii="Times New Roman" w:hAnsi="Times New Roman" w:cs="Times New Roman"/>
          <w:sz w:val="24"/>
          <w:szCs w:val="24"/>
        </w:rPr>
        <w:tab/>
        <w:t>основной образовательн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граммы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обеспечивает:</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здание в МБОУ «Первомайский ЦО»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альнейшую    социальную    адаптацию   и   интеграцию   детей  с  особым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ыми потребностями</w:t>
      </w:r>
      <w:r w:rsidRPr="00C52A3F">
        <w:rPr>
          <w:rFonts w:ascii="Times New Roman" w:hAnsi="Times New Roman" w:cs="Times New Roman"/>
          <w:sz w:val="24"/>
          <w:szCs w:val="24"/>
        </w:rPr>
        <w:tab/>
        <w:t>в</w:t>
      </w:r>
      <w:r w:rsidRPr="00C52A3F">
        <w:rPr>
          <w:rFonts w:ascii="Times New Roman" w:hAnsi="Times New Roman" w:cs="Times New Roman"/>
          <w:sz w:val="24"/>
          <w:szCs w:val="24"/>
        </w:rPr>
        <w:tab/>
        <w:t>общеобразовательном учрежден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работка</w:t>
      </w:r>
      <w:r w:rsidRPr="00C52A3F">
        <w:rPr>
          <w:rFonts w:ascii="Times New Roman" w:hAnsi="Times New Roman" w:cs="Times New Roman"/>
          <w:sz w:val="24"/>
          <w:szCs w:val="24"/>
        </w:rPr>
        <w:tab/>
        <w:t>и  реализация</w:t>
      </w:r>
      <w:r w:rsidRPr="00C52A3F">
        <w:rPr>
          <w:rFonts w:ascii="Times New Roman" w:hAnsi="Times New Roman" w:cs="Times New Roman"/>
          <w:sz w:val="24"/>
          <w:szCs w:val="24"/>
        </w:rPr>
        <w:tab/>
        <w:t>программы</w:t>
      </w:r>
      <w:r w:rsidRPr="00C52A3F">
        <w:rPr>
          <w:rFonts w:ascii="Times New Roman" w:hAnsi="Times New Roman" w:cs="Times New Roman"/>
          <w:sz w:val="24"/>
          <w:szCs w:val="24"/>
        </w:rPr>
        <w:tab/>
        <w:t>коррекционной  работы   осуществляетс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БОУ</w:t>
      </w:r>
      <w:r w:rsidRPr="00C52A3F">
        <w:rPr>
          <w:rFonts w:ascii="Times New Roman" w:hAnsi="Times New Roman" w:cs="Times New Roman"/>
          <w:sz w:val="24"/>
          <w:szCs w:val="24"/>
        </w:rPr>
        <w:tab/>
        <w:t>«СОШ г. Светогорска» совместно</w:t>
      </w:r>
      <w:r w:rsidRPr="00C52A3F">
        <w:rPr>
          <w:rFonts w:ascii="Times New Roman" w:hAnsi="Times New Roman" w:cs="Times New Roman"/>
          <w:sz w:val="24"/>
          <w:szCs w:val="24"/>
        </w:rPr>
        <w:tab/>
        <w:t>с</w:t>
      </w:r>
      <w:r w:rsidRPr="00C52A3F">
        <w:rPr>
          <w:rFonts w:ascii="Times New Roman" w:hAnsi="Times New Roman" w:cs="Times New Roman"/>
          <w:sz w:val="24"/>
          <w:szCs w:val="24"/>
        </w:rPr>
        <w:tab/>
        <w:t>другими</w:t>
      </w:r>
      <w:r w:rsidRPr="00C52A3F">
        <w:rPr>
          <w:rFonts w:ascii="Times New Roman" w:hAnsi="Times New Roman" w:cs="Times New Roman"/>
          <w:sz w:val="24"/>
          <w:szCs w:val="24"/>
        </w:rPr>
        <w:tab/>
        <w:t>учреждения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средством  организации</w:t>
      </w:r>
      <w:r w:rsidRPr="00C52A3F">
        <w:rPr>
          <w:rFonts w:ascii="Times New Roman" w:hAnsi="Times New Roman" w:cs="Times New Roman"/>
          <w:sz w:val="24"/>
          <w:szCs w:val="24"/>
        </w:rPr>
        <w:tab/>
        <w:t>сетевого взаимодействия. Сетевое</w:t>
      </w:r>
      <w:r w:rsidRPr="00C52A3F">
        <w:rPr>
          <w:rFonts w:ascii="Times New Roman" w:hAnsi="Times New Roman" w:cs="Times New Roman"/>
          <w:sz w:val="24"/>
          <w:szCs w:val="24"/>
        </w:rPr>
        <w:tab/>
        <w:t>взаимодействи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ссматривается</w:t>
      </w:r>
      <w:r w:rsidRPr="00C52A3F">
        <w:rPr>
          <w:rFonts w:ascii="Times New Roman" w:hAnsi="Times New Roman" w:cs="Times New Roman"/>
          <w:sz w:val="24"/>
          <w:szCs w:val="24"/>
        </w:rPr>
        <w:tab/>
        <w:t>как</w:t>
      </w:r>
      <w:r w:rsidRPr="00C52A3F">
        <w:rPr>
          <w:rFonts w:ascii="Times New Roman" w:hAnsi="Times New Roman" w:cs="Times New Roman"/>
          <w:sz w:val="24"/>
          <w:szCs w:val="24"/>
        </w:rPr>
        <w:tab/>
        <w:t>наиболее</w:t>
      </w:r>
      <w:r w:rsidRPr="00C52A3F">
        <w:rPr>
          <w:rFonts w:ascii="Times New Roman" w:hAnsi="Times New Roman" w:cs="Times New Roman"/>
          <w:sz w:val="24"/>
          <w:szCs w:val="24"/>
        </w:rPr>
        <w:tab/>
        <w:t>действенная форма</w:t>
      </w:r>
      <w:r w:rsidRPr="00C52A3F">
        <w:rPr>
          <w:rFonts w:ascii="Times New Roman" w:hAnsi="Times New Roman" w:cs="Times New Roman"/>
          <w:sz w:val="24"/>
          <w:szCs w:val="24"/>
        </w:rPr>
        <w:tab/>
        <w:t>совместн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ятельности</w:t>
      </w:r>
      <w:r w:rsidRPr="00C52A3F">
        <w:rPr>
          <w:rFonts w:ascii="Times New Roman" w:hAnsi="Times New Roman" w:cs="Times New Roman"/>
          <w:sz w:val="24"/>
          <w:szCs w:val="24"/>
        </w:rPr>
        <w:tab/>
        <w:t>образовательных</w:t>
      </w:r>
      <w:r w:rsidRPr="00C52A3F">
        <w:rPr>
          <w:rFonts w:ascii="Times New Roman" w:hAnsi="Times New Roman" w:cs="Times New Roman"/>
          <w:sz w:val="24"/>
          <w:szCs w:val="24"/>
        </w:rPr>
        <w:tab/>
        <w:t>организаций,</w:t>
      </w:r>
      <w:r w:rsidRPr="00C52A3F">
        <w:rPr>
          <w:rFonts w:ascii="Times New Roman" w:hAnsi="Times New Roman" w:cs="Times New Roman"/>
          <w:sz w:val="24"/>
          <w:szCs w:val="24"/>
        </w:rPr>
        <w:tab/>
        <w:t>направленная</w:t>
      </w:r>
      <w:r w:rsidRPr="00C52A3F">
        <w:rPr>
          <w:rFonts w:ascii="Times New Roman" w:hAnsi="Times New Roman" w:cs="Times New Roman"/>
          <w:sz w:val="24"/>
          <w:szCs w:val="24"/>
        </w:rPr>
        <w:tab/>
        <w:t>н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еспечение</w:t>
      </w:r>
      <w:r w:rsidRPr="00C52A3F">
        <w:rPr>
          <w:rFonts w:ascii="Times New Roman" w:hAnsi="Times New Roman" w:cs="Times New Roman"/>
          <w:sz w:val="24"/>
          <w:szCs w:val="24"/>
        </w:rPr>
        <w:tab/>
        <w:t>возможности  освоения</w:t>
      </w:r>
      <w:r w:rsidRPr="00C52A3F">
        <w:rPr>
          <w:rFonts w:ascii="Times New Roman" w:hAnsi="Times New Roman" w:cs="Times New Roman"/>
          <w:sz w:val="24"/>
          <w:szCs w:val="24"/>
        </w:rPr>
        <w:tab/>
        <w:t>обучающимися</w:t>
      </w:r>
      <w:r w:rsidRPr="00C52A3F">
        <w:rPr>
          <w:rFonts w:ascii="Times New Roman" w:hAnsi="Times New Roman" w:cs="Times New Roman"/>
          <w:sz w:val="24"/>
          <w:szCs w:val="24"/>
        </w:rPr>
        <w:tab/>
        <w:t>с ограниченны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зможностями</w:t>
      </w:r>
      <w:r w:rsidRPr="00C52A3F">
        <w:rPr>
          <w:rFonts w:ascii="Times New Roman" w:hAnsi="Times New Roman" w:cs="Times New Roman"/>
          <w:sz w:val="24"/>
          <w:szCs w:val="24"/>
        </w:rPr>
        <w:tab/>
        <w:t>здоровья</w:t>
      </w:r>
      <w:r w:rsidRPr="00C52A3F">
        <w:rPr>
          <w:rFonts w:ascii="Times New Roman" w:hAnsi="Times New Roman" w:cs="Times New Roman"/>
          <w:sz w:val="24"/>
          <w:szCs w:val="24"/>
        </w:rPr>
        <w:tab/>
        <w:t>основной</w:t>
      </w:r>
      <w:r w:rsidRPr="00C52A3F">
        <w:rPr>
          <w:rFonts w:ascii="Times New Roman" w:hAnsi="Times New Roman" w:cs="Times New Roman"/>
          <w:sz w:val="24"/>
          <w:szCs w:val="24"/>
        </w:rPr>
        <w:tab/>
        <w:t>образовательной</w:t>
      </w:r>
      <w:r w:rsidRPr="00C52A3F">
        <w:rPr>
          <w:rFonts w:ascii="Times New Roman" w:hAnsi="Times New Roman" w:cs="Times New Roman"/>
          <w:sz w:val="24"/>
          <w:szCs w:val="24"/>
        </w:rPr>
        <w:tab/>
        <w:t>программы</w:t>
      </w:r>
      <w:r w:rsidRPr="00C52A3F">
        <w:rPr>
          <w:rFonts w:ascii="Times New Roman" w:hAnsi="Times New Roman" w:cs="Times New Roman"/>
          <w:sz w:val="24"/>
          <w:szCs w:val="24"/>
        </w:rPr>
        <w:tab/>
        <w:t>средне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ного) общего образова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и программ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существление  коррекции  недостатков   в   физическом   и   (или)   психическо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и</w:t>
      </w:r>
      <w:r w:rsidRPr="00C52A3F">
        <w:rPr>
          <w:rFonts w:ascii="Times New Roman" w:hAnsi="Times New Roman" w:cs="Times New Roman"/>
          <w:sz w:val="24"/>
          <w:szCs w:val="24"/>
        </w:rPr>
        <w:tab/>
        <w:t>обучающихся</w:t>
      </w:r>
      <w:r w:rsidRPr="00C52A3F">
        <w:rPr>
          <w:rFonts w:ascii="Times New Roman" w:hAnsi="Times New Roman" w:cs="Times New Roman"/>
          <w:sz w:val="24"/>
          <w:szCs w:val="24"/>
        </w:rPr>
        <w:tab/>
        <w:t>с</w:t>
      </w:r>
      <w:r w:rsidRPr="00C52A3F">
        <w:rPr>
          <w:rFonts w:ascii="Times New Roman" w:hAnsi="Times New Roman" w:cs="Times New Roman"/>
          <w:sz w:val="24"/>
          <w:szCs w:val="24"/>
        </w:rPr>
        <w:tab/>
        <w:t>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 освоении основных и дополнительных общеобразовательных</w:t>
      </w:r>
      <w:r w:rsidRPr="00C52A3F">
        <w:rPr>
          <w:rFonts w:ascii="Times New Roman" w:hAnsi="Times New Roman" w:cs="Times New Roman"/>
          <w:sz w:val="24"/>
          <w:szCs w:val="24"/>
        </w:rPr>
        <w:tab/>
        <w:t>програм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среднего</w:t>
      </w:r>
      <w:r w:rsidRPr="00C52A3F">
        <w:rPr>
          <w:rFonts w:ascii="Times New Roman" w:hAnsi="Times New Roman" w:cs="Times New Roman"/>
          <w:sz w:val="24"/>
          <w:szCs w:val="24"/>
        </w:rPr>
        <w:tab/>
        <w:t>(полного)</w:t>
      </w:r>
      <w:r w:rsidRPr="00C52A3F">
        <w:rPr>
          <w:rFonts w:ascii="Times New Roman" w:hAnsi="Times New Roman" w:cs="Times New Roman"/>
          <w:sz w:val="24"/>
          <w:szCs w:val="24"/>
        </w:rPr>
        <w:tab/>
        <w:t>общего образования,</w:t>
      </w:r>
      <w:r w:rsidRPr="00C52A3F">
        <w:rPr>
          <w:rFonts w:ascii="Times New Roman" w:hAnsi="Times New Roman" w:cs="Times New Roman"/>
          <w:sz w:val="24"/>
          <w:szCs w:val="24"/>
        </w:rPr>
        <w:tab/>
        <w:t>дополнительных  образовательны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иоритетными направлениями программы на этапе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 xml:space="preserve"> становятся формирование социальной компетентности обучающихся с</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граниченными</w:t>
      </w:r>
      <w:r w:rsidRPr="00C52A3F">
        <w:rPr>
          <w:rFonts w:ascii="Times New Roman" w:hAnsi="Times New Roman" w:cs="Times New Roman"/>
          <w:sz w:val="24"/>
          <w:szCs w:val="24"/>
        </w:rPr>
        <w:tab/>
        <w:t>возможностями</w:t>
      </w:r>
      <w:r w:rsidRPr="00C52A3F">
        <w:rPr>
          <w:rFonts w:ascii="Times New Roman" w:hAnsi="Times New Roman" w:cs="Times New Roman"/>
          <w:sz w:val="24"/>
          <w:szCs w:val="24"/>
        </w:rPr>
        <w:tab/>
        <w:t>здоровья,</w:t>
      </w:r>
      <w:r w:rsidRPr="00C52A3F">
        <w:rPr>
          <w:rFonts w:ascii="Times New Roman" w:hAnsi="Times New Roman" w:cs="Times New Roman"/>
          <w:sz w:val="24"/>
          <w:szCs w:val="24"/>
        </w:rPr>
        <w:tab/>
        <w:t>развитие</w:t>
      </w:r>
      <w:r w:rsidRPr="00C52A3F">
        <w:rPr>
          <w:rFonts w:ascii="Times New Roman" w:hAnsi="Times New Roman" w:cs="Times New Roman"/>
          <w:sz w:val="24"/>
          <w:szCs w:val="24"/>
        </w:rPr>
        <w:tab/>
        <w:t>адаптивных</w:t>
      </w:r>
      <w:r w:rsidRPr="00C52A3F">
        <w:rPr>
          <w:rFonts w:ascii="Times New Roman" w:hAnsi="Times New Roman" w:cs="Times New Roman"/>
          <w:sz w:val="24"/>
          <w:szCs w:val="24"/>
        </w:rPr>
        <w:tab/>
        <w:t>способносте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ичности для самореализации в обществ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дачи программ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ыявление и удовлетворение особых образовательных потребностей обучающихся с</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граниченнымивозможностямиздоровьяприосвоенииимиосновн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разовательной программы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ями каждого ребёнка,</w:t>
      </w:r>
      <w:r w:rsidRPr="00C52A3F">
        <w:rPr>
          <w:rFonts w:ascii="Times New Roman" w:hAnsi="Times New Roman" w:cs="Times New Roman"/>
          <w:sz w:val="24"/>
          <w:szCs w:val="24"/>
        </w:rPr>
        <w:tab/>
        <w:t>структурой</w:t>
      </w:r>
      <w:r w:rsidRPr="00C52A3F">
        <w:rPr>
          <w:rFonts w:ascii="Times New Roman" w:hAnsi="Times New Roman" w:cs="Times New Roman"/>
          <w:sz w:val="24"/>
          <w:szCs w:val="24"/>
        </w:rPr>
        <w:tab/>
        <w:t>нарушения</w:t>
      </w:r>
      <w:r w:rsidRPr="00C52A3F">
        <w:rPr>
          <w:rFonts w:ascii="Times New Roman" w:hAnsi="Times New Roman" w:cs="Times New Roman"/>
          <w:sz w:val="24"/>
          <w:szCs w:val="24"/>
        </w:rPr>
        <w:tab/>
        <w:t>развития</w:t>
      </w:r>
      <w:r w:rsidRPr="00C52A3F">
        <w:rPr>
          <w:rFonts w:ascii="Times New Roman" w:hAnsi="Times New Roman" w:cs="Times New Roman"/>
          <w:sz w:val="24"/>
          <w:szCs w:val="24"/>
        </w:rPr>
        <w:tab/>
        <w:t>и</w:t>
      </w:r>
      <w:r w:rsidRPr="00C52A3F">
        <w:rPr>
          <w:rFonts w:ascii="Times New Roman" w:hAnsi="Times New Roman" w:cs="Times New Roman"/>
          <w:sz w:val="24"/>
          <w:szCs w:val="24"/>
        </w:rPr>
        <w:tab/>
        <w:t>степенью</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раженно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уществление</w:t>
      </w:r>
      <w:r w:rsidRPr="00C52A3F">
        <w:rPr>
          <w:rFonts w:ascii="Times New Roman" w:hAnsi="Times New Roman" w:cs="Times New Roman"/>
          <w:sz w:val="24"/>
          <w:szCs w:val="24"/>
        </w:rPr>
        <w:tab/>
        <w:t>индивидуально</w:t>
      </w:r>
      <w:r w:rsidRPr="00C52A3F">
        <w:rPr>
          <w:rFonts w:ascii="Times New Roman" w:hAnsi="Times New Roman" w:cs="Times New Roman"/>
          <w:sz w:val="24"/>
          <w:szCs w:val="24"/>
        </w:rPr>
        <w:tab/>
        <w:t>ориентированной</w:t>
      </w:r>
      <w:r w:rsidRPr="00C52A3F">
        <w:rPr>
          <w:rFonts w:ascii="Times New Roman" w:hAnsi="Times New Roman" w:cs="Times New Roman"/>
          <w:sz w:val="24"/>
          <w:szCs w:val="24"/>
        </w:rPr>
        <w:tab/>
        <w:t>социально-психоло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зическом и (или) психическом развитии, сопровождаемые поддержкой педагога-психолога образовательного учрежде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w:t>
      </w:r>
      <w:r w:rsidRPr="00C52A3F">
        <w:rPr>
          <w:rFonts w:ascii="Times New Roman" w:hAnsi="Times New Roman" w:cs="Times New Roman"/>
          <w:sz w:val="24"/>
          <w:szCs w:val="24"/>
        </w:rPr>
        <w:tab/>
        <w:t>возможности</w:t>
      </w:r>
      <w:r w:rsidRPr="00C52A3F">
        <w:rPr>
          <w:rFonts w:ascii="Times New Roman" w:hAnsi="Times New Roman" w:cs="Times New Roman"/>
          <w:sz w:val="24"/>
          <w:szCs w:val="24"/>
        </w:rPr>
        <w:tab/>
        <w:t>воспитания</w:t>
      </w:r>
      <w:r w:rsidRPr="00C52A3F">
        <w:rPr>
          <w:rFonts w:ascii="Times New Roman" w:hAnsi="Times New Roman" w:cs="Times New Roman"/>
          <w:sz w:val="24"/>
          <w:szCs w:val="24"/>
        </w:rPr>
        <w:tab/>
        <w:t>и</w:t>
      </w:r>
      <w:r w:rsidRPr="00C52A3F">
        <w:rPr>
          <w:rFonts w:ascii="Times New Roman" w:hAnsi="Times New Roman" w:cs="Times New Roman"/>
          <w:sz w:val="24"/>
          <w:szCs w:val="24"/>
        </w:rPr>
        <w:tab/>
        <w:t>обучения</w:t>
      </w:r>
      <w:r w:rsidRPr="00C52A3F">
        <w:rPr>
          <w:rFonts w:ascii="Times New Roman" w:hAnsi="Times New Roman" w:cs="Times New Roman"/>
          <w:sz w:val="24"/>
          <w:szCs w:val="24"/>
        </w:rPr>
        <w:tab/>
        <w:t>по</w:t>
      </w:r>
      <w:r w:rsidRPr="00C52A3F">
        <w:rPr>
          <w:rFonts w:ascii="Times New Roman" w:hAnsi="Times New Roman" w:cs="Times New Roman"/>
          <w:sz w:val="24"/>
          <w:szCs w:val="24"/>
        </w:rPr>
        <w:tab/>
        <w:t>дополнительны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ым</w:t>
      </w:r>
      <w:r w:rsidRPr="00C52A3F">
        <w:rPr>
          <w:rFonts w:ascii="Times New Roman" w:hAnsi="Times New Roman" w:cs="Times New Roman"/>
          <w:sz w:val="24"/>
          <w:szCs w:val="24"/>
        </w:rPr>
        <w:tab/>
        <w:t>программам</w:t>
      </w:r>
      <w:r w:rsidRPr="00C52A3F">
        <w:rPr>
          <w:rFonts w:ascii="Times New Roman" w:hAnsi="Times New Roman" w:cs="Times New Roman"/>
          <w:sz w:val="24"/>
          <w:szCs w:val="24"/>
        </w:rPr>
        <w:tab/>
        <w:t>социально-педагогической</w:t>
      </w:r>
      <w:r w:rsidRPr="00C52A3F">
        <w:rPr>
          <w:rFonts w:ascii="Times New Roman" w:hAnsi="Times New Roman" w:cs="Times New Roman"/>
          <w:sz w:val="24"/>
          <w:szCs w:val="24"/>
        </w:rPr>
        <w:tab/>
        <w:t>и</w:t>
      </w:r>
      <w:r w:rsidRPr="00C52A3F">
        <w:rPr>
          <w:rFonts w:ascii="Times New Roman" w:hAnsi="Times New Roman" w:cs="Times New Roman"/>
          <w:sz w:val="24"/>
          <w:szCs w:val="24"/>
        </w:rPr>
        <w:tab/>
        <w:t>други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правленностей,</w:t>
      </w:r>
      <w:r w:rsidRPr="00C52A3F">
        <w:rPr>
          <w:rFonts w:ascii="Times New Roman" w:hAnsi="Times New Roman" w:cs="Times New Roman"/>
          <w:sz w:val="24"/>
          <w:szCs w:val="24"/>
        </w:rPr>
        <w:tab/>
        <w:t>получения</w:t>
      </w:r>
      <w:r w:rsidRPr="00C52A3F">
        <w:rPr>
          <w:rFonts w:ascii="Times New Roman" w:hAnsi="Times New Roman" w:cs="Times New Roman"/>
          <w:sz w:val="24"/>
          <w:szCs w:val="24"/>
        </w:rPr>
        <w:tab/>
        <w:t>дополнительных</w:t>
      </w:r>
      <w:r w:rsidRPr="00C52A3F">
        <w:rPr>
          <w:rFonts w:ascii="Times New Roman" w:hAnsi="Times New Roman" w:cs="Times New Roman"/>
          <w:sz w:val="24"/>
          <w:szCs w:val="24"/>
        </w:rPr>
        <w:tab/>
        <w:t>образовательны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ррекционных услуг;</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формирование зрелых</w:t>
      </w:r>
      <w:r w:rsidR="00617AB9" w:rsidRPr="00C52A3F">
        <w:rPr>
          <w:rFonts w:ascii="Times New Roman" w:hAnsi="Times New Roman" w:cs="Times New Roman"/>
          <w:sz w:val="24"/>
          <w:szCs w:val="24"/>
        </w:rPr>
        <w:t xml:space="preserve"> л</w:t>
      </w:r>
      <w:r w:rsidRPr="00C52A3F">
        <w:rPr>
          <w:rFonts w:ascii="Times New Roman" w:hAnsi="Times New Roman" w:cs="Times New Roman"/>
          <w:sz w:val="24"/>
          <w:szCs w:val="24"/>
        </w:rPr>
        <w:t>ичностных</w:t>
      </w:r>
      <w:r w:rsidR="00617AB9" w:rsidRPr="00C52A3F">
        <w:rPr>
          <w:rFonts w:ascii="Times New Roman" w:hAnsi="Times New Roman" w:cs="Times New Roman"/>
          <w:sz w:val="24"/>
          <w:szCs w:val="24"/>
        </w:rPr>
        <w:t xml:space="preserve"> у</w:t>
      </w:r>
      <w:r w:rsidRPr="00C52A3F">
        <w:rPr>
          <w:rFonts w:ascii="Times New Roman" w:hAnsi="Times New Roman" w:cs="Times New Roman"/>
          <w:sz w:val="24"/>
          <w:szCs w:val="24"/>
        </w:rPr>
        <w:t>становок,</w:t>
      </w:r>
      <w:r w:rsidR="00617AB9"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собствующи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оптимальной адаптации в условиях реальной жизненной ситуац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сширение</w:t>
      </w:r>
      <w:r w:rsidRPr="00C52A3F">
        <w:rPr>
          <w:rFonts w:ascii="Times New Roman" w:hAnsi="Times New Roman" w:cs="Times New Roman"/>
          <w:sz w:val="24"/>
          <w:szCs w:val="24"/>
        </w:rPr>
        <w:tab/>
        <w:t>адаптивных</w:t>
      </w:r>
      <w:r w:rsidRPr="00C52A3F">
        <w:rPr>
          <w:rFonts w:ascii="Times New Roman" w:hAnsi="Times New Roman" w:cs="Times New Roman"/>
          <w:sz w:val="24"/>
          <w:szCs w:val="24"/>
        </w:rPr>
        <w:tab/>
        <w:t>возможностей</w:t>
      </w:r>
      <w:r w:rsidRPr="00C52A3F">
        <w:rPr>
          <w:rFonts w:ascii="Times New Roman" w:hAnsi="Times New Roman" w:cs="Times New Roman"/>
          <w:sz w:val="24"/>
          <w:szCs w:val="24"/>
        </w:rPr>
        <w:tab/>
        <w:t>личности,</w:t>
      </w:r>
      <w:r w:rsidRPr="00C52A3F">
        <w:rPr>
          <w:rFonts w:ascii="Times New Roman" w:hAnsi="Times New Roman" w:cs="Times New Roman"/>
          <w:sz w:val="24"/>
          <w:szCs w:val="24"/>
        </w:rPr>
        <w:tab/>
        <w:t>определяющи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отовность</w:t>
      </w:r>
      <w:r w:rsidRPr="00C52A3F">
        <w:rPr>
          <w:rFonts w:ascii="Times New Roman" w:hAnsi="Times New Roman" w:cs="Times New Roman"/>
          <w:sz w:val="24"/>
          <w:szCs w:val="24"/>
        </w:rPr>
        <w:tab/>
        <w:t>к</w:t>
      </w:r>
      <w:r w:rsidRPr="00C52A3F">
        <w:rPr>
          <w:rFonts w:ascii="Times New Roman" w:hAnsi="Times New Roman" w:cs="Times New Roman"/>
          <w:sz w:val="24"/>
          <w:szCs w:val="24"/>
        </w:rPr>
        <w:tab/>
        <w:t>решению</w:t>
      </w:r>
      <w:r w:rsidRPr="00C52A3F">
        <w:rPr>
          <w:rFonts w:ascii="Times New Roman" w:hAnsi="Times New Roman" w:cs="Times New Roman"/>
          <w:sz w:val="24"/>
          <w:szCs w:val="24"/>
        </w:rPr>
        <w:tab/>
        <w:t>доступных</w:t>
      </w:r>
      <w:r w:rsidRPr="00C52A3F">
        <w:rPr>
          <w:rFonts w:ascii="Times New Roman" w:hAnsi="Times New Roman" w:cs="Times New Roman"/>
          <w:sz w:val="24"/>
          <w:szCs w:val="24"/>
        </w:rPr>
        <w:tab/>
        <w:t>проблем</w:t>
      </w:r>
      <w:r w:rsidRPr="00C52A3F">
        <w:rPr>
          <w:rFonts w:ascii="Times New Roman" w:hAnsi="Times New Roman" w:cs="Times New Roman"/>
          <w:sz w:val="24"/>
          <w:szCs w:val="24"/>
        </w:rPr>
        <w:tab/>
        <w:t>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личных сферах  жизнедеятельно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витие</w:t>
      </w:r>
      <w:r w:rsidRPr="00C52A3F">
        <w:rPr>
          <w:rFonts w:ascii="Times New Roman" w:hAnsi="Times New Roman" w:cs="Times New Roman"/>
          <w:sz w:val="24"/>
          <w:szCs w:val="24"/>
        </w:rPr>
        <w:tab/>
        <w:t>коммуникативной</w:t>
      </w:r>
      <w:r w:rsidRPr="00C52A3F">
        <w:rPr>
          <w:rFonts w:ascii="Times New Roman" w:hAnsi="Times New Roman" w:cs="Times New Roman"/>
          <w:sz w:val="24"/>
          <w:szCs w:val="24"/>
        </w:rPr>
        <w:tab/>
        <w:t>компетенции,</w:t>
      </w:r>
      <w:r w:rsidRPr="00C52A3F">
        <w:rPr>
          <w:rFonts w:ascii="Times New Roman" w:hAnsi="Times New Roman" w:cs="Times New Roman"/>
          <w:sz w:val="24"/>
          <w:szCs w:val="24"/>
        </w:rPr>
        <w:tab/>
        <w:t>форм</w:t>
      </w:r>
      <w:r w:rsidRPr="00C52A3F">
        <w:rPr>
          <w:rFonts w:ascii="Times New Roman" w:hAnsi="Times New Roman" w:cs="Times New Roman"/>
          <w:sz w:val="24"/>
          <w:szCs w:val="24"/>
        </w:rPr>
        <w:tab/>
        <w:t>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выков конструктивного личностного общения в группе сверстник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еализация</w:t>
      </w:r>
      <w:r w:rsidRPr="00C52A3F">
        <w:rPr>
          <w:rFonts w:ascii="Times New Roman" w:hAnsi="Times New Roman" w:cs="Times New Roman"/>
          <w:sz w:val="24"/>
          <w:szCs w:val="24"/>
        </w:rPr>
        <w:tab/>
        <w:t>комплексной</w:t>
      </w:r>
      <w:r w:rsidRPr="00C52A3F">
        <w:rPr>
          <w:rFonts w:ascii="Times New Roman" w:hAnsi="Times New Roman" w:cs="Times New Roman"/>
          <w:sz w:val="24"/>
          <w:szCs w:val="24"/>
        </w:rPr>
        <w:tab/>
        <w:t>системы</w:t>
      </w:r>
      <w:r w:rsidRPr="00C52A3F">
        <w:rPr>
          <w:rFonts w:ascii="Times New Roman" w:hAnsi="Times New Roman" w:cs="Times New Roman"/>
          <w:sz w:val="24"/>
          <w:szCs w:val="24"/>
        </w:rPr>
        <w:tab/>
        <w:t>мероприятий</w:t>
      </w:r>
      <w:r w:rsidRPr="00C52A3F">
        <w:rPr>
          <w:rFonts w:ascii="Times New Roman" w:hAnsi="Times New Roman" w:cs="Times New Roman"/>
          <w:sz w:val="24"/>
          <w:szCs w:val="24"/>
        </w:rPr>
        <w:tab/>
        <w:t>по</w:t>
      </w:r>
      <w:r w:rsidRPr="00C52A3F">
        <w:rPr>
          <w:rFonts w:ascii="Times New Roman" w:hAnsi="Times New Roman" w:cs="Times New Roman"/>
          <w:sz w:val="24"/>
          <w:szCs w:val="24"/>
        </w:rPr>
        <w:tab/>
        <w:t>социальн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адаптации и профессиональной ориентации обучающихся с ограниченны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казание</w:t>
      </w:r>
      <w:r w:rsidRPr="00C52A3F">
        <w:rPr>
          <w:rFonts w:ascii="Times New Roman" w:hAnsi="Times New Roman" w:cs="Times New Roman"/>
          <w:sz w:val="24"/>
          <w:szCs w:val="24"/>
        </w:rPr>
        <w:tab/>
        <w:t>консультативной</w:t>
      </w:r>
      <w:r w:rsidRPr="00C52A3F">
        <w:rPr>
          <w:rFonts w:ascii="Times New Roman" w:hAnsi="Times New Roman" w:cs="Times New Roman"/>
          <w:sz w:val="24"/>
          <w:szCs w:val="24"/>
        </w:rPr>
        <w:tab/>
        <w:t>и</w:t>
      </w:r>
      <w:r w:rsidRPr="00C52A3F">
        <w:rPr>
          <w:rFonts w:ascii="Times New Roman" w:hAnsi="Times New Roman" w:cs="Times New Roman"/>
          <w:sz w:val="24"/>
          <w:szCs w:val="24"/>
        </w:rPr>
        <w:tab/>
        <w:t>методической</w:t>
      </w:r>
      <w:r w:rsidRPr="00C52A3F">
        <w:rPr>
          <w:rFonts w:ascii="Times New Roman" w:hAnsi="Times New Roman" w:cs="Times New Roman"/>
          <w:sz w:val="24"/>
          <w:szCs w:val="24"/>
        </w:rPr>
        <w:tab/>
        <w:t>помощи</w:t>
      </w:r>
      <w:r w:rsidRPr="00C52A3F">
        <w:rPr>
          <w:rFonts w:ascii="Times New Roman" w:hAnsi="Times New Roman" w:cs="Times New Roman"/>
          <w:sz w:val="24"/>
          <w:szCs w:val="24"/>
        </w:rPr>
        <w:tab/>
        <w:t>родителя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конным представителям) детей с ограниченными возможностями здоровья п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дицинским, социальным, правовым и другим вопроса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держание</w:t>
      </w:r>
      <w:r w:rsidR="00617AB9"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граммы</w:t>
      </w:r>
      <w:r w:rsidR="00617AB9" w:rsidRPr="00C52A3F">
        <w:rPr>
          <w:rFonts w:ascii="Times New Roman" w:hAnsi="Times New Roman" w:cs="Times New Roman"/>
          <w:sz w:val="24"/>
          <w:szCs w:val="24"/>
        </w:rPr>
        <w:t xml:space="preserve"> </w:t>
      </w:r>
      <w:r w:rsidRPr="00C52A3F">
        <w:rPr>
          <w:rFonts w:ascii="Times New Roman" w:hAnsi="Times New Roman" w:cs="Times New Roman"/>
          <w:sz w:val="24"/>
          <w:szCs w:val="24"/>
        </w:rPr>
        <w:t>коррекционной</w:t>
      </w:r>
      <w:r w:rsidR="00617AB9"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боты</w:t>
      </w:r>
      <w:r w:rsidR="00617AB9" w:rsidRPr="00C52A3F">
        <w:rPr>
          <w:rFonts w:ascii="Times New Roman" w:hAnsi="Times New Roman" w:cs="Times New Roman"/>
          <w:sz w:val="24"/>
          <w:szCs w:val="24"/>
        </w:rPr>
        <w:t xml:space="preserve"> о</w:t>
      </w:r>
      <w:r w:rsidRPr="00C52A3F">
        <w:rPr>
          <w:rFonts w:ascii="Times New Roman" w:hAnsi="Times New Roman" w:cs="Times New Roman"/>
          <w:sz w:val="24"/>
          <w:szCs w:val="24"/>
        </w:rPr>
        <w:t>пределяют</w:t>
      </w:r>
      <w:r w:rsidR="00617AB9" w:rsidRPr="00C52A3F">
        <w:rPr>
          <w:rFonts w:ascii="Times New Roman" w:hAnsi="Times New Roman" w:cs="Times New Roman"/>
          <w:sz w:val="24"/>
          <w:szCs w:val="24"/>
        </w:rPr>
        <w:t xml:space="preserve"> </w:t>
      </w:r>
      <w:r w:rsidRPr="00C52A3F">
        <w:rPr>
          <w:rFonts w:ascii="Times New Roman" w:hAnsi="Times New Roman" w:cs="Times New Roman"/>
          <w:sz w:val="24"/>
          <w:szCs w:val="24"/>
        </w:rPr>
        <w:t>следующие принцип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Преемственность. Принцип  обеспечивает создание</w:t>
      </w:r>
      <w:r w:rsidRPr="00C52A3F">
        <w:rPr>
          <w:rFonts w:ascii="Times New Roman" w:hAnsi="Times New Roman" w:cs="Times New Roman"/>
          <w:sz w:val="24"/>
          <w:szCs w:val="24"/>
        </w:rPr>
        <w:tab/>
        <w:t>единого образовательно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пространства</w:t>
      </w:r>
      <w:r w:rsidRPr="00C52A3F">
        <w:rPr>
          <w:rFonts w:ascii="Times New Roman" w:hAnsi="Times New Roman" w:cs="Times New Roman"/>
          <w:sz w:val="24"/>
          <w:szCs w:val="24"/>
        </w:rPr>
        <w:tab/>
        <w:t>при</w:t>
      </w:r>
      <w:r w:rsidRPr="00C52A3F">
        <w:rPr>
          <w:rFonts w:ascii="Times New Roman" w:hAnsi="Times New Roman" w:cs="Times New Roman"/>
          <w:sz w:val="24"/>
          <w:szCs w:val="24"/>
        </w:rPr>
        <w:tab/>
        <w:t>переходе</w:t>
      </w:r>
      <w:r w:rsidRPr="00C52A3F">
        <w:rPr>
          <w:rFonts w:ascii="Times New Roman" w:hAnsi="Times New Roman" w:cs="Times New Roman"/>
          <w:sz w:val="24"/>
          <w:szCs w:val="24"/>
        </w:rPr>
        <w:tab/>
        <w:t>от</w:t>
      </w:r>
      <w:r w:rsidRPr="00C52A3F">
        <w:rPr>
          <w:rFonts w:ascii="Times New Roman" w:hAnsi="Times New Roman" w:cs="Times New Roman"/>
          <w:sz w:val="24"/>
          <w:szCs w:val="24"/>
        </w:rPr>
        <w:tab/>
        <w:t>основного общего образова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w:t>
      </w:r>
      <w:r w:rsidRPr="00C52A3F">
        <w:rPr>
          <w:rFonts w:ascii="Times New Roman" w:hAnsi="Times New Roman" w:cs="Times New Roman"/>
          <w:sz w:val="24"/>
          <w:szCs w:val="24"/>
        </w:rPr>
        <w:tab/>
        <w:t>среднему</w:t>
      </w:r>
      <w:r w:rsidRPr="00C52A3F">
        <w:rPr>
          <w:rFonts w:ascii="Times New Roman" w:hAnsi="Times New Roman" w:cs="Times New Roman"/>
          <w:sz w:val="24"/>
          <w:szCs w:val="24"/>
        </w:rPr>
        <w:tab/>
        <w:t>(полному)</w:t>
      </w:r>
      <w:r w:rsidRPr="00C52A3F">
        <w:rPr>
          <w:rFonts w:ascii="Times New Roman" w:hAnsi="Times New Roman" w:cs="Times New Roman"/>
          <w:sz w:val="24"/>
          <w:szCs w:val="24"/>
        </w:rPr>
        <w:tab/>
        <w:t>общему образованию, способствуе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стижению</w:t>
      </w:r>
      <w:r w:rsidRPr="00C52A3F">
        <w:rPr>
          <w:rFonts w:ascii="Times New Roman" w:hAnsi="Times New Roman" w:cs="Times New Roman"/>
          <w:sz w:val="24"/>
          <w:szCs w:val="24"/>
        </w:rPr>
        <w:tab/>
        <w:t>личностных,</w:t>
      </w:r>
      <w:r w:rsidRPr="00C52A3F">
        <w:rPr>
          <w:rFonts w:ascii="Times New Roman" w:hAnsi="Times New Roman" w:cs="Times New Roman"/>
          <w:sz w:val="24"/>
          <w:szCs w:val="24"/>
        </w:rPr>
        <w:tab/>
        <w:t>метапредметных, предметны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зультатов освоения</w:t>
      </w:r>
      <w:r w:rsidRPr="00C52A3F">
        <w:rPr>
          <w:rFonts w:ascii="Times New Roman" w:hAnsi="Times New Roman" w:cs="Times New Roman"/>
          <w:sz w:val="24"/>
          <w:szCs w:val="24"/>
        </w:rPr>
        <w:tab/>
        <w:t>основной</w:t>
      </w:r>
      <w:r w:rsidRPr="00C52A3F">
        <w:rPr>
          <w:rFonts w:ascii="Times New Roman" w:hAnsi="Times New Roman" w:cs="Times New Roman"/>
          <w:sz w:val="24"/>
          <w:szCs w:val="24"/>
        </w:rPr>
        <w:tab/>
        <w:t>образовательной программы</w:t>
      </w:r>
      <w:r w:rsidRPr="00C52A3F">
        <w:rPr>
          <w:rFonts w:ascii="Times New Roman" w:hAnsi="Times New Roman" w:cs="Times New Roman"/>
          <w:sz w:val="24"/>
          <w:szCs w:val="24"/>
        </w:rPr>
        <w:tab/>
        <w:t>средне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ного)</w:t>
      </w:r>
      <w:r w:rsidRPr="00C52A3F">
        <w:rPr>
          <w:rFonts w:ascii="Times New Roman" w:hAnsi="Times New Roman" w:cs="Times New Roman"/>
          <w:sz w:val="24"/>
          <w:szCs w:val="24"/>
        </w:rPr>
        <w:tab/>
        <w:t>общего образования,</w:t>
      </w:r>
      <w:r w:rsidRPr="00C52A3F">
        <w:rPr>
          <w:rFonts w:ascii="Times New Roman" w:hAnsi="Times New Roman" w:cs="Times New Roman"/>
          <w:sz w:val="24"/>
          <w:szCs w:val="24"/>
        </w:rPr>
        <w:tab/>
        <w:t>необходимых обучающимся</w:t>
      </w:r>
      <w:r w:rsidRPr="00C52A3F">
        <w:rPr>
          <w:rFonts w:ascii="Times New Roman" w:hAnsi="Times New Roman" w:cs="Times New Roman"/>
          <w:sz w:val="24"/>
          <w:szCs w:val="24"/>
        </w:rPr>
        <w:tab/>
        <w:t>с</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граниченными</w:t>
      </w:r>
      <w:r w:rsidRPr="00C52A3F">
        <w:rPr>
          <w:rFonts w:ascii="Times New Roman" w:hAnsi="Times New Roman" w:cs="Times New Roman"/>
          <w:sz w:val="24"/>
          <w:szCs w:val="24"/>
        </w:rPr>
        <w:tab/>
        <w:t>возможностями здоровья</w:t>
      </w:r>
      <w:r w:rsidRPr="00C52A3F">
        <w:rPr>
          <w:rFonts w:ascii="Times New Roman" w:hAnsi="Times New Roman" w:cs="Times New Roman"/>
          <w:sz w:val="24"/>
          <w:szCs w:val="24"/>
        </w:rPr>
        <w:tab/>
        <w:t>для продолже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нцип</w:t>
      </w:r>
      <w:r w:rsidRPr="00C52A3F">
        <w:rPr>
          <w:rFonts w:ascii="Times New Roman" w:hAnsi="Times New Roman" w:cs="Times New Roman"/>
          <w:sz w:val="24"/>
          <w:szCs w:val="24"/>
        </w:rPr>
        <w:tab/>
        <w:t>обеспечивает</w:t>
      </w:r>
      <w:r w:rsidRPr="00C52A3F">
        <w:rPr>
          <w:rFonts w:ascii="Times New Roman" w:hAnsi="Times New Roman" w:cs="Times New Roman"/>
          <w:sz w:val="24"/>
          <w:szCs w:val="24"/>
        </w:rPr>
        <w:tab/>
        <w:t>связь</w:t>
      </w:r>
      <w:r w:rsidRPr="00C52A3F">
        <w:rPr>
          <w:rFonts w:ascii="Times New Roman" w:hAnsi="Times New Roman" w:cs="Times New Roman"/>
          <w:sz w:val="24"/>
          <w:szCs w:val="24"/>
        </w:rPr>
        <w:tab/>
        <w:t>программы коррекционн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работы с другими разделами программы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ой</w:t>
      </w:r>
      <w:r w:rsidRPr="00C52A3F">
        <w:rPr>
          <w:rFonts w:ascii="Times New Roman" w:hAnsi="Times New Roman" w:cs="Times New Roman"/>
          <w:sz w:val="24"/>
          <w:szCs w:val="24"/>
        </w:rPr>
        <w:tab/>
        <w:t>развития</w:t>
      </w:r>
      <w:r w:rsidRPr="00C52A3F">
        <w:rPr>
          <w:rFonts w:ascii="Times New Roman" w:hAnsi="Times New Roman" w:cs="Times New Roman"/>
          <w:sz w:val="24"/>
          <w:szCs w:val="24"/>
        </w:rPr>
        <w:tab/>
        <w:t>универсальных</w:t>
      </w:r>
      <w:r w:rsidRPr="00C52A3F">
        <w:rPr>
          <w:rFonts w:ascii="Times New Roman" w:hAnsi="Times New Roman" w:cs="Times New Roman"/>
          <w:sz w:val="24"/>
          <w:szCs w:val="24"/>
        </w:rPr>
        <w:tab/>
        <w:t>учебных</w:t>
      </w:r>
      <w:r w:rsidRPr="00C52A3F">
        <w:rPr>
          <w:rFonts w:ascii="Times New Roman" w:hAnsi="Times New Roman" w:cs="Times New Roman"/>
          <w:sz w:val="24"/>
          <w:szCs w:val="24"/>
        </w:rPr>
        <w:tab/>
        <w:t>действий</w:t>
      </w:r>
      <w:r w:rsidRPr="00C52A3F">
        <w:rPr>
          <w:rFonts w:ascii="Times New Roman" w:hAnsi="Times New Roman" w:cs="Times New Roman"/>
          <w:sz w:val="24"/>
          <w:szCs w:val="24"/>
        </w:rPr>
        <w:tab/>
        <w:t>у</w:t>
      </w:r>
      <w:r w:rsidRPr="00C52A3F">
        <w:rPr>
          <w:rFonts w:ascii="Times New Roman" w:hAnsi="Times New Roman" w:cs="Times New Roman"/>
          <w:sz w:val="24"/>
          <w:szCs w:val="24"/>
        </w:rPr>
        <w:tab/>
        <w:t>обучающихся</w:t>
      </w:r>
      <w:r w:rsidRPr="00C52A3F">
        <w:rPr>
          <w:rFonts w:ascii="Times New Roman" w:hAnsi="Times New Roman" w:cs="Times New Roman"/>
          <w:sz w:val="24"/>
          <w:szCs w:val="24"/>
        </w:rPr>
        <w:tab/>
        <w:t>н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упени среднего  (полного)  общего образования, программой профессиональной</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риентации обучающихся на ступени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ение</w:t>
      </w:r>
      <w:r w:rsidRPr="00C52A3F">
        <w:rPr>
          <w:rFonts w:ascii="Times New Roman" w:hAnsi="Times New Roman" w:cs="Times New Roman"/>
          <w:sz w:val="24"/>
          <w:szCs w:val="24"/>
        </w:rPr>
        <w:tab/>
        <w:t>интересов</w:t>
      </w:r>
      <w:r w:rsidRPr="00C52A3F">
        <w:rPr>
          <w:rFonts w:ascii="Times New Roman" w:hAnsi="Times New Roman" w:cs="Times New Roman"/>
          <w:sz w:val="24"/>
          <w:szCs w:val="24"/>
        </w:rPr>
        <w:tab/>
        <w:t>ребёнка.</w:t>
      </w:r>
      <w:r w:rsidRPr="00C52A3F">
        <w:rPr>
          <w:rFonts w:ascii="Times New Roman" w:hAnsi="Times New Roman" w:cs="Times New Roman"/>
          <w:sz w:val="24"/>
          <w:szCs w:val="24"/>
        </w:rPr>
        <w:tab/>
        <w:t>Принцип</w:t>
      </w:r>
      <w:r w:rsidRPr="00C52A3F">
        <w:rPr>
          <w:rFonts w:ascii="Times New Roman" w:hAnsi="Times New Roman" w:cs="Times New Roman"/>
          <w:sz w:val="24"/>
          <w:szCs w:val="24"/>
        </w:rPr>
        <w:tab/>
        <w:t>определяет позицию</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ециалиста,</w:t>
      </w:r>
      <w:r w:rsidRPr="00C52A3F">
        <w:rPr>
          <w:rFonts w:ascii="Times New Roman" w:hAnsi="Times New Roman" w:cs="Times New Roman"/>
          <w:sz w:val="24"/>
          <w:szCs w:val="24"/>
        </w:rPr>
        <w:tab/>
        <w:t>который</w:t>
      </w:r>
      <w:r w:rsidRPr="00C52A3F">
        <w:rPr>
          <w:rFonts w:ascii="Times New Roman" w:hAnsi="Times New Roman" w:cs="Times New Roman"/>
          <w:sz w:val="24"/>
          <w:szCs w:val="24"/>
        </w:rPr>
        <w:tab/>
        <w:t>призван</w:t>
      </w:r>
      <w:r w:rsidRPr="00C52A3F">
        <w:rPr>
          <w:rFonts w:ascii="Times New Roman" w:hAnsi="Times New Roman" w:cs="Times New Roman"/>
          <w:sz w:val="24"/>
          <w:szCs w:val="24"/>
        </w:rPr>
        <w:tab/>
        <w:t>решать</w:t>
      </w:r>
      <w:r w:rsidRPr="00C52A3F">
        <w:rPr>
          <w:rFonts w:ascii="Times New Roman" w:hAnsi="Times New Roman" w:cs="Times New Roman"/>
          <w:sz w:val="24"/>
          <w:szCs w:val="24"/>
        </w:rPr>
        <w:tab/>
        <w:t>проблему</w:t>
      </w:r>
      <w:r w:rsidRPr="00C52A3F">
        <w:rPr>
          <w:rFonts w:ascii="Times New Roman" w:hAnsi="Times New Roman" w:cs="Times New Roman"/>
          <w:sz w:val="24"/>
          <w:szCs w:val="24"/>
        </w:rPr>
        <w:tab/>
        <w:t>ребён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Pr="00C52A3F">
        <w:rPr>
          <w:rFonts w:ascii="Times New Roman" w:hAnsi="Times New Roman" w:cs="Times New Roman"/>
          <w:sz w:val="24"/>
          <w:szCs w:val="24"/>
        </w:rPr>
        <w:tab/>
        <w:t>с максимальной  пользой и в интересах ребён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истемность. Принцип обеспечивает  единство диагностики, коррекц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и развития, т. е. системный подход к анализу особенностей развития коррекции нарушений у детей с 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а также всесторонний многоуровневый подход специалистов различно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филя, взаимодействие и согласованность их действий в</w:t>
      </w:r>
      <w:r w:rsidRPr="00C52A3F">
        <w:rPr>
          <w:rFonts w:ascii="Times New Roman" w:hAnsi="Times New Roman" w:cs="Times New Roman"/>
          <w:sz w:val="24"/>
          <w:szCs w:val="24"/>
        </w:rPr>
        <w:tab/>
        <w:t>решении пробле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бёнк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ариативность. Принцип предполагает создание вариативных услови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ля получения</w:t>
      </w:r>
      <w:r w:rsidRPr="00C52A3F">
        <w:rPr>
          <w:rFonts w:ascii="Times New Roman" w:hAnsi="Times New Roman" w:cs="Times New Roman"/>
          <w:sz w:val="24"/>
          <w:szCs w:val="24"/>
        </w:rPr>
        <w:tab/>
        <w:t>образования</w:t>
      </w:r>
      <w:r w:rsidRPr="00C52A3F">
        <w:rPr>
          <w:rFonts w:ascii="Times New Roman" w:hAnsi="Times New Roman" w:cs="Times New Roman"/>
          <w:sz w:val="24"/>
          <w:szCs w:val="24"/>
        </w:rPr>
        <w:tab/>
        <w:t>детьми, имеющими различны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едостатки в физическом и (или) психическом развит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екомендательный</w:t>
      </w:r>
      <w:r w:rsidRPr="00C52A3F">
        <w:rPr>
          <w:rFonts w:ascii="Times New Roman" w:hAnsi="Times New Roman" w:cs="Times New Roman"/>
          <w:sz w:val="24"/>
          <w:szCs w:val="24"/>
        </w:rPr>
        <w:tab/>
        <w:t>характер</w:t>
      </w:r>
      <w:r w:rsidRPr="00C52A3F">
        <w:rPr>
          <w:rFonts w:ascii="Times New Roman" w:hAnsi="Times New Roman" w:cs="Times New Roman"/>
          <w:sz w:val="24"/>
          <w:szCs w:val="24"/>
        </w:rPr>
        <w:tab/>
        <w:t>оказания</w:t>
      </w:r>
      <w:r w:rsidRPr="00C52A3F">
        <w:rPr>
          <w:rFonts w:ascii="Times New Roman" w:hAnsi="Times New Roman" w:cs="Times New Roman"/>
          <w:sz w:val="24"/>
          <w:szCs w:val="24"/>
        </w:rPr>
        <w:tab/>
        <w:t>помощи.</w:t>
      </w:r>
      <w:r w:rsidRPr="00C52A3F">
        <w:rPr>
          <w:rFonts w:ascii="Times New Roman" w:hAnsi="Times New Roman" w:cs="Times New Roman"/>
          <w:sz w:val="24"/>
          <w:szCs w:val="24"/>
        </w:rPr>
        <w:tab/>
        <w:t>Принцип</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еспечивает</w:t>
      </w:r>
      <w:r w:rsidRPr="00C52A3F">
        <w:rPr>
          <w:rFonts w:ascii="Times New Roman" w:hAnsi="Times New Roman" w:cs="Times New Roman"/>
          <w:sz w:val="24"/>
          <w:szCs w:val="24"/>
        </w:rPr>
        <w:tab/>
        <w:t>соблюдение</w:t>
      </w:r>
      <w:r w:rsidRPr="00C52A3F">
        <w:rPr>
          <w:rFonts w:ascii="Times New Roman" w:hAnsi="Times New Roman" w:cs="Times New Roman"/>
          <w:sz w:val="24"/>
          <w:szCs w:val="24"/>
        </w:rPr>
        <w:tab/>
        <w:t>гарантированных  законодательством</w:t>
      </w:r>
      <w:r w:rsidRPr="00C52A3F">
        <w:rPr>
          <w:rFonts w:ascii="Times New Roman" w:hAnsi="Times New Roman" w:cs="Times New Roman"/>
          <w:sz w:val="24"/>
          <w:szCs w:val="24"/>
        </w:rPr>
        <w:tab/>
        <w:t>пра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дителей</w:t>
      </w:r>
      <w:r w:rsidRPr="00C52A3F">
        <w:rPr>
          <w:rFonts w:ascii="Times New Roman" w:hAnsi="Times New Roman" w:cs="Times New Roman"/>
          <w:sz w:val="24"/>
          <w:szCs w:val="24"/>
        </w:rPr>
        <w:tab/>
        <w:t>(законных</w:t>
      </w:r>
      <w:r w:rsidRPr="00C52A3F">
        <w:rPr>
          <w:rFonts w:ascii="Times New Roman" w:hAnsi="Times New Roman" w:cs="Times New Roman"/>
          <w:sz w:val="24"/>
          <w:szCs w:val="24"/>
        </w:rPr>
        <w:tab/>
        <w:t>представителей) детей</w:t>
      </w:r>
      <w:r w:rsidRPr="00C52A3F">
        <w:rPr>
          <w:rFonts w:ascii="Times New Roman" w:hAnsi="Times New Roman" w:cs="Times New Roman"/>
          <w:sz w:val="24"/>
          <w:szCs w:val="24"/>
        </w:rPr>
        <w:tab/>
        <w:t>с</w:t>
      </w:r>
      <w:r w:rsidRPr="00C52A3F">
        <w:rPr>
          <w:rFonts w:ascii="Times New Roman" w:hAnsi="Times New Roman" w:cs="Times New Roman"/>
          <w:sz w:val="24"/>
          <w:szCs w:val="24"/>
        </w:rPr>
        <w:tab/>
        <w:t>ограниченны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зможностями здоровья</w:t>
      </w:r>
      <w:r w:rsidRPr="00C52A3F">
        <w:rPr>
          <w:rFonts w:ascii="Times New Roman" w:hAnsi="Times New Roman" w:cs="Times New Roman"/>
          <w:sz w:val="24"/>
          <w:szCs w:val="24"/>
        </w:rPr>
        <w:tab/>
        <w:t>выбирать</w:t>
      </w:r>
      <w:r w:rsidRPr="00C52A3F">
        <w:rPr>
          <w:rFonts w:ascii="Times New Roman" w:hAnsi="Times New Roman" w:cs="Times New Roman"/>
          <w:sz w:val="24"/>
          <w:szCs w:val="24"/>
        </w:rPr>
        <w:tab/>
        <w:t>формы</w:t>
      </w:r>
      <w:r w:rsidRPr="00C52A3F">
        <w:rPr>
          <w:rFonts w:ascii="Times New Roman" w:hAnsi="Times New Roman" w:cs="Times New Roman"/>
          <w:sz w:val="24"/>
          <w:szCs w:val="24"/>
        </w:rPr>
        <w:tab/>
        <w:t>получения</w:t>
      </w:r>
      <w:r w:rsidRPr="00C52A3F">
        <w:rPr>
          <w:rFonts w:ascii="Times New Roman" w:hAnsi="Times New Roman" w:cs="Times New Roman"/>
          <w:sz w:val="24"/>
          <w:szCs w:val="24"/>
        </w:rPr>
        <w:tab/>
        <w:t>деть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ния,</w:t>
      </w:r>
      <w:r w:rsidRPr="00C52A3F">
        <w:rPr>
          <w:rFonts w:ascii="Times New Roman" w:hAnsi="Times New Roman" w:cs="Times New Roman"/>
          <w:sz w:val="24"/>
          <w:szCs w:val="24"/>
        </w:rPr>
        <w:tab/>
        <w:t>формы обучения, защищать  законные</w:t>
      </w:r>
      <w:r w:rsidRPr="00C52A3F">
        <w:rPr>
          <w:rFonts w:ascii="Times New Roman" w:hAnsi="Times New Roman" w:cs="Times New Roman"/>
          <w:sz w:val="24"/>
          <w:szCs w:val="24"/>
        </w:rPr>
        <w:tab/>
        <w:t>права</w:t>
      </w:r>
      <w:r w:rsidRPr="00C52A3F">
        <w:rPr>
          <w:rFonts w:ascii="Times New Roman" w:hAnsi="Times New Roman" w:cs="Times New Roman"/>
          <w:sz w:val="24"/>
          <w:szCs w:val="24"/>
        </w:rPr>
        <w:tab/>
        <w:t>и</w:t>
      </w:r>
      <w:r w:rsidRPr="00C52A3F">
        <w:rPr>
          <w:rFonts w:ascii="Times New Roman" w:hAnsi="Times New Roman" w:cs="Times New Roman"/>
          <w:sz w:val="24"/>
          <w:szCs w:val="24"/>
        </w:rPr>
        <w:tab/>
        <w:t>интерес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тей.</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правления работы.</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Программа коррекционной работы на уровне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 xml:space="preserve">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арактеристика содержа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агностическая работа включае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явление</w:t>
      </w:r>
      <w:r w:rsidRPr="00C52A3F">
        <w:rPr>
          <w:rFonts w:ascii="Times New Roman" w:hAnsi="Times New Roman" w:cs="Times New Roman"/>
          <w:sz w:val="24"/>
          <w:szCs w:val="24"/>
        </w:rPr>
        <w:tab/>
        <w:t>особых</w:t>
      </w:r>
      <w:r w:rsidRPr="00C52A3F">
        <w:rPr>
          <w:rFonts w:ascii="Times New Roman" w:hAnsi="Times New Roman" w:cs="Times New Roman"/>
          <w:sz w:val="24"/>
          <w:szCs w:val="24"/>
        </w:rPr>
        <w:tab/>
        <w:t>образовательных потребностей</w:t>
      </w:r>
      <w:r w:rsidRPr="00C52A3F">
        <w:rPr>
          <w:rFonts w:ascii="Times New Roman" w:hAnsi="Times New Roman" w:cs="Times New Roman"/>
          <w:sz w:val="24"/>
          <w:szCs w:val="24"/>
        </w:rPr>
        <w:tab/>
        <w:t>обучающихся</w:t>
      </w:r>
      <w:r w:rsidRPr="00C52A3F">
        <w:rPr>
          <w:rFonts w:ascii="Times New Roman" w:hAnsi="Times New Roman" w:cs="Times New Roman"/>
          <w:sz w:val="24"/>
          <w:szCs w:val="24"/>
        </w:rPr>
        <w:tab/>
        <w:t>с</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граниченными возможностями здоровья</w:t>
      </w:r>
      <w:r w:rsidRPr="00C52A3F">
        <w:rPr>
          <w:rFonts w:ascii="Times New Roman" w:hAnsi="Times New Roman" w:cs="Times New Roman"/>
          <w:sz w:val="24"/>
          <w:szCs w:val="24"/>
        </w:rPr>
        <w:tab/>
        <w:t>при освоении</w:t>
      </w:r>
      <w:r w:rsidRPr="00C52A3F">
        <w:rPr>
          <w:rFonts w:ascii="Times New Roman" w:hAnsi="Times New Roman" w:cs="Times New Roman"/>
          <w:sz w:val="24"/>
          <w:szCs w:val="24"/>
        </w:rPr>
        <w:tab/>
        <w:t>основн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бразовательной программы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ведение</w:t>
      </w:r>
      <w:r w:rsidRPr="00C52A3F">
        <w:rPr>
          <w:rFonts w:ascii="Times New Roman" w:hAnsi="Times New Roman" w:cs="Times New Roman"/>
          <w:sz w:val="24"/>
          <w:szCs w:val="24"/>
        </w:rPr>
        <w:tab/>
        <w:t>комплексной</w:t>
      </w:r>
      <w:r w:rsidRPr="00C52A3F">
        <w:rPr>
          <w:rFonts w:ascii="Times New Roman" w:hAnsi="Times New Roman" w:cs="Times New Roman"/>
          <w:sz w:val="24"/>
          <w:szCs w:val="24"/>
        </w:rPr>
        <w:tab/>
        <w:t>социально-психолого-педагогическ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агностики</w:t>
      </w:r>
      <w:r w:rsidRPr="00C52A3F">
        <w:rPr>
          <w:rFonts w:ascii="Times New Roman" w:hAnsi="Times New Roman" w:cs="Times New Roman"/>
          <w:sz w:val="24"/>
          <w:szCs w:val="24"/>
        </w:rPr>
        <w:tab/>
        <w:t>нарушений</w:t>
      </w:r>
      <w:r w:rsidRPr="00C52A3F">
        <w:rPr>
          <w:rFonts w:ascii="Times New Roman" w:hAnsi="Times New Roman" w:cs="Times New Roman"/>
          <w:sz w:val="24"/>
          <w:szCs w:val="24"/>
        </w:rPr>
        <w:tab/>
        <w:t>в  психическом</w:t>
      </w:r>
      <w:r w:rsidRPr="00C52A3F">
        <w:rPr>
          <w:rFonts w:ascii="Times New Roman" w:hAnsi="Times New Roman" w:cs="Times New Roman"/>
          <w:sz w:val="24"/>
          <w:szCs w:val="24"/>
        </w:rPr>
        <w:tab/>
        <w:t>и</w:t>
      </w:r>
      <w:r w:rsidRPr="00C52A3F">
        <w:rPr>
          <w:rFonts w:ascii="Times New Roman" w:hAnsi="Times New Roman" w:cs="Times New Roman"/>
          <w:sz w:val="24"/>
          <w:szCs w:val="24"/>
        </w:rPr>
        <w:tab/>
        <w:t>(или)</w:t>
      </w:r>
      <w:r w:rsidRPr="00C52A3F">
        <w:rPr>
          <w:rFonts w:ascii="Times New Roman" w:hAnsi="Times New Roman" w:cs="Times New Roman"/>
          <w:sz w:val="24"/>
          <w:szCs w:val="24"/>
        </w:rPr>
        <w:tab/>
        <w:t>физическо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и обучающихся с 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определение</w:t>
      </w:r>
      <w:r w:rsidRPr="00C52A3F">
        <w:rPr>
          <w:rFonts w:ascii="Times New Roman" w:hAnsi="Times New Roman" w:cs="Times New Roman"/>
          <w:sz w:val="24"/>
          <w:szCs w:val="24"/>
        </w:rPr>
        <w:tab/>
        <w:t>уровня</w:t>
      </w:r>
      <w:r w:rsidRPr="00C52A3F">
        <w:rPr>
          <w:rFonts w:ascii="Times New Roman" w:hAnsi="Times New Roman" w:cs="Times New Roman"/>
          <w:sz w:val="24"/>
          <w:szCs w:val="24"/>
        </w:rPr>
        <w:tab/>
        <w:t>актуального</w:t>
      </w:r>
      <w:r w:rsidRPr="00C52A3F">
        <w:rPr>
          <w:rFonts w:ascii="Times New Roman" w:hAnsi="Times New Roman" w:cs="Times New Roman"/>
          <w:sz w:val="24"/>
          <w:szCs w:val="24"/>
        </w:rPr>
        <w:tab/>
        <w:t>и  зоны</w:t>
      </w:r>
      <w:r w:rsidRPr="00C52A3F">
        <w:rPr>
          <w:rFonts w:ascii="Times New Roman" w:hAnsi="Times New Roman" w:cs="Times New Roman"/>
          <w:sz w:val="24"/>
          <w:szCs w:val="24"/>
        </w:rPr>
        <w:tab/>
        <w:t>ближайшего</w:t>
      </w:r>
      <w:r w:rsidRPr="00C52A3F">
        <w:rPr>
          <w:rFonts w:ascii="Times New Roman" w:hAnsi="Times New Roman" w:cs="Times New Roman"/>
          <w:sz w:val="24"/>
          <w:szCs w:val="24"/>
        </w:rPr>
        <w:tab/>
        <w:t>развит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ающегося с ограниченными возможностями здоровья, выявление его резервных возможносте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учение развития эмоционально-волевой, познавательной, речевой сфер и личностных особенностей обучающихс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учение социальной ситуации развития и условий семейного воспитания ребён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изучение  адаптивных  возможностей  и  уровня  социализации  ребёнка  с</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истемный</w:t>
      </w:r>
      <w:r w:rsidRPr="00C52A3F">
        <w:rPr>
          <w:rFonts w:ascii="Times New Roman" w:hAnsi="Times New Roman" w:cs="Times New Roman"/>
          <w:sz w:val="24"/>
          <w:szCs w:val="24"/>
        </w:rPr>
        <w:tab/>
        <w:t>разносторонний</w:t>
      </w:r>
      <w:r w:rsidRPr="00C52A3F">
        <w:rPr>
          <w:rFonts w:ascii="Times New Roman" w:hAnsi="Times New Roman" w:cs="Times New Roman"/>
          <w:sz w:val="24"/>
          <w:szCs w:val="24"/>
        </w:rPr>
        <w:tab/>
        <w:t>контроль</w:t>
      </w:r>
      <w:r w:rsidRPr="00C52A3F">
        <w:rPr>
          <w:rFonts w:ascii="Times New Roman" w:hAnsi="Times New Roman" w:cs="Times New Roman"/>
          <w:sz w:val="24"/>
          <w:szCs w:val="24"/>
        </w:rPr>
        <w:tab/>
        <w:t>за  уровнем</w:t>
      </w:r>
      <w:r w:rsidRPr="00C52A3F">
        <w:rPr>
          <w:rFonts w:ascii="Times New Roman" w:hAnsi="Times New Roman" w:cs="Times New Roman"/>
          <w:sz w:val="24"/>
          <w:szCs w:val="24"/>
        </w:rPr>
        <w:tab/>
        <w:t>и</w:t>
      </w:r>
      <w:r w:rsidRPr="00C52A3F">
        <w:rPr>
          <w:rFonts w:ascii="Times New Roman" w:hAnsi="Times New Roman" w:cs="Times New Roman"/>
          <w:sz w:val="24"/>
          <w:szCs w:val="24"/>
        </w:rPr>
        <w:tab/>
        <w:t>динамик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я ребёнка с ограниченными возможностями здоровья (мониторинг динамик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я,</w:t>
      </w:r>
      <w:r w:rsidRPr="00C52A3F">
        <w:rPr>
          <w:rFonts w:ascii="Times New Roman" w:hAnsi="Times New Roman" w:cs="Times New Roman"/>
          <w:sz w:val="24"/>
          <w:szCs w:val="24"/>
        </w:rPr>
        <w:tab/>
        <w:t>успешности</w:t>
      </w:r>
      <w:r w:rsidRPr="00C52A3F">
        <w:rPr>
          <w:rFonts w:ascii="Times New Roman" w:hAnsi="Times New Roman" w:cs="Times New Roman"/>
          <w:sz w:val="24"/>
          <w:szCs w:val="24"/>
        </w:rPr>
        <w:tab/>
      </w:r>
      <w:r w:rsidRPr="00C52A3F">
        <w:rPr>
          <w:rFonts w:ascii="Times New Roman" w:hAnsi="Times New Roman" w:cs="Times New Roman"/>
          <w:sz w:val="24"/>
          <w:szCs w:val="24"/>
        </w:rPr>
        <w:tab/>
        <w:t>освоения образовательных</w:t>
      </w:r>
      <w:r w:rsidRPr="00C52A3F">
        <w:rPr>
          <w:rFonts w:ascii="Times New Roman" w:hAnsi="Times New Roman" w:cs="Times New Roman"/>
          <w:sz w:val="24"/>
          <w:szCs w:val="24"/>
        </w:rPr>
        <w:tab/>
        <w:t>программ   средне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ного) общего образования).</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ррекционно-развивающая работа включает:</w:t>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еализацию</w:t>
      </w:r>
      <w:r w:rsidRPr="00C52A3F">
        <w:rPr>
          <w:rFonts w:ascii="Times New Roman" w:hAnsi="Times New Roman" w:cs="Times New Roman"/>
          <w:sz w:val="24"/>
          <w:szCs w:val="24"/>
        </w:rPr>
        <w:tab/>
        <w:t>комплексного</w:t>
      </w:r>
      <w:r w:rsidRPr="00C52A3F">
        <w:rPr>
          <w:rFonts w:ascii="Times New Roman" w:hAnsi="Times New Roman" w:cs="Times New Roman"/>
          <w:sz w:val="24"/>
          <w:szCs w:val="24"/>
        </w:rPr>
        <w:tab/>
        <w:t>индивидуально</w:t>
      </w:r>
      <w:r w:rsidRPr="00C52A3F">
        <w:rPr>
          <w:rFonts w:ascii="Times New Roman" w:hAnsi="Times New Roman" w:cs="Times New Roman"/>
          <w:sz w:val="24"/>
          <w:szCs w:val="24"/>
        </w:rPr>
        <w:tab/>
        <w:t>ориентированно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о-психолого-педагогического и  медицинского</w:t>
      </w:r>
      <w:r w:rsidRPr="00C52A3F">
        <w:rPr>
          <w:rFonts w:ascii="Times New Roman" w:hAnsi="Times New Roman" w:cs="Times New Roman"/>
          <w:sz w:val="24"/>
          <w:szCs w:val="24"/>
        </w:rPr>
        <w:tab/>
        <w:t>сопровождения в условия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го</w:t>
      </w:r>
      <w:r w:rsidRPr="00C52A3F">
        <w:rPr>
          <w:rFonts w:ascii="Times New Roman" w:hAnsi="Times New Roman" w:cs="Times New Roman"/>
          <w:sz w:val="24"/>
          <w:szCs w:val="24"/>
        </w:rPr>
        <w:tab/>
        <w:t>процесса</w:t>
      </w:r>
      <w:r w:rsidRPr="00C52A3F">
        <w:rPr>
          <w:rFonts w:ascii="Times New Roman" w:hAnsi="Times New Roman" w:cs="Times New Roman"/>
          <w:sz w:val="24"/>
          <w:szCs w:val="24"/>
        </w:rPr>
        <w:tab/>
      </w:r>
      <w:r w:rsidRPr="00C52A3F">
        <w:rPr>
          <w:rFonts w:ascii="Times New Roman" w:hAnsi="Times New Roman" w:cs="Times New Roman"/>
          <w:sz w:val="24"/>
          <w:szCs w:val="24"/>
        </w:rPr>
        <w:tab/>
        <w:t>обучающихся   с   ограниченными возможностя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доровья с учётом особенностей психофизического развития;</w:t>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бор</w:t>
      </w:r>
      <w:r w:rsidRPr="00C52A3F">
        <w:rPr>
          <w:rFonts w:ascii="Times New Roman" w:hAnsi="Times New Roman" w:cs="Times New Roman"/>
          <w:sz w:val="24"/>
          <w:szCs w:val="24"/>
        </w:rPr>
        <w:tab/>
        <w:t>оптимальных</w:t>
      </w:r>
      <w:r w:rsidRPr="00C52A3F">
        <w:rPr>
          <w:rFonts w:ascii="Times New Roman" w:hAnsi="Times New Roman" w:cs="Times New Roman"/>
          <w:sz w:val="24"/>
          <w:szCs w:val="24"/>
        </w:rPr>
        <w:tab/>
        <w:t>для развития</w:t>
      </w:r>
      <w:r w:rsidRPr="00C52A3F">
        <w:rPr>
          <w:rFonts w:ascii="Times New Roman" w:hAnsi="Times New Roman" w:cs="Times New Roman"/>
          <w:sz w:val="24"/>
          <w:szCs w:val="24"/>
        </w:rPr>
        <w:tab/>
        <w:t>ребёнка</w:t>
      </w:r>
      <w:r w:rsidRPr="00C52A3F">
        <w:rPr>
          <w:rFonts w:ascii="Times New Roman" w:hAnsi="Times New Roman" w:cs="Times New Roman"/>
          <w:sz w:val="24"/>
          <w:szCs w:val="24"/>
        </w:rPr>
        <w:tab/>
        <w:t>с   ограниченны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зможностями</w:t>
      </w:r>
      <w:r w:rsidRPr="00C52A3F">
        <w:rPr>
          <w:rFonts w:ascii="Times New Roman" w:hAnsi="Times New Roman" w:cs="Times New Roman"/>
          <w:sz w:val="24"/>
          <w:szCs w:val="24"/>
        </w:rPr>
        <w:tab/>
        <w:t>здоровья коррекционных</w:t>
      </w:r>
      <w:r w:rsidRPr="00C52A3F">
        <w:rPr>
          <w:rFonts w:ascii="Times New Roman" w:hAnsi="Times New Roman" w:cs="Times New Roman"/>
          <w:sz w:val="24"/>
          <w:szCs w:val="24"/>
        </w:rPr>
        <w:tab/>
        <w:t>программ/методик, методов и прием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ения</w:t>
      </w:r>
      <w:r w:rsidRPr="00C52A3F">
        <w:rPr>
          <w:rFonts w:ascii="Times New Roman" w:hAnsi="Times New Roman" w:cs="Times New Roman"/>
          <w:sz w:val="24"/>
          <w:szCs w:val="24"/>
        </w:rPr>
        <w:tab/>
        <w:t>в  соответствии с его</w:t>
      </w:r>
      <w:r w:rsidRPr="00C52A3F">
        <w:rPr>
          <w:rFonts w:ascii="Times New Roman" w:hAnsi="Times New Roman" w:cs="Times New Roman"/>
          <w:sz w:val="24"/>
          <w:szCs w:val="24"/>
        </w:rPr>
        <w:tab/>
        <w:t>особыми</w:t>
      </w:r>
      <w:r w:rsidRPr="00C52A3F">
        <w:rPr>
          <w:rFonts w:ascii="Times New Roman" w:hAnsi="Times New Roman" w:cs="Times New Roman"/>
          <w:sz w:val="24"/>
          <w:szCs w:val="24"/>
        </w:rPr>
        <w:tab/>
        <w:t>образовательными потребностя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рганизацию</w:t>
      </w:r>
      <w:r w:rsidRPr="00C52A3F">
        <w:rPr>
          <w:rFonts w:ascii="Times New Roman" w:hAnsi="Times New Roman" w:cs="Times New Roman"/>
          <w:sz w:val="24"/>
          <w:szCs w:val="24"/>
        </w:rPr>
        <w:tab/>
        <w:t>и   проведение</w:t>
      </w:r>
      <w:r w:rsidRPr="00C52A3F">
        <w:rPr>
          <w:rFonts w:ascii="Times New Roman" w:hAnsi="Times New Roman" w:cs="Times New Roman"/>
          <w:sz w:val="24"/>
          <w:szCs w:val="24"/>
        </w:rPr>
        <w:tab/>
        <w:t>индивидуальных</w:t>
      </w:r>
      <w:r w:rsidRPr="00C52A3F">
        <w:rPr>
          <w:rFonts w:ascii="Times New Roman" w:hAnsi="Times New Roman" w:cs="Times New Roman"/>
          <w:sz w:val="24"/>
          <w:szCs w:val="24"/>
        </w:rPr>
        <w:tab/>
        <w:t>и</w:t>
      </w:r>
      <w:r w:rsidRPr="00C52A3F">
        <w:rPr>
          <w:rFonts w:ascii="Times New Roman" w:hAnsi="Times New Roman" w:cs="Times New Roman"/>
          <w:sz w:val="24"/>
          <w:szCs w:val="24"/>
        </w:rPr>
        <w:tab/>
        <w:t>групповы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ррекционно-развивающих</w:t>
      </w:r>
      <w:r w:rsidRPr="00C52A3F">
        <w:rPr>
          <w:rFonts w:ascii="Times New Roman" w:hAnsi="Times New Roman" w:cs="Times New Roman"/>
          <w:sz w:val="24"/>
          <w:szCs w:val="24"/>
        </w:rPr>
        <w:tab/>
      </w:r>
      <w:r w:rsidRPr="00C52A3F">
        <w:rPr>
          <w:rFonts w:ascii="Times New Roman" w:hAnsi="Times New Roman" w:cs="Times New Roman"/>
          <w:sz w:val="24"/>
          <w:szCs w:val="24"/>
        </w:rPr>
        <w:tab/>
        <w:t>занятий,</w:t>
      </w:r>
      <w:r w:rsidRPr="00C52A3F">
        <w:rPr>
          <w:rFonts w:ascii="Times New Roman" w:hAnsi="Times New Roman" w:cs="Times New Roman"/>
          <w:sz w:val="24"/>
          <w:szCs w:val="24"/>
        </w:rPr>
        <w:tab/>
        <w:t>необходимых</w:t>
      </w:r>
      <w:r w:rsidRPr="00C52A3F">
        <w:rPr>
          <w:rFonts w:ascii="Times New Roman" w:hAnsi="Times New Roman" w:cs="Times New Roman"/>
          <w:sz w:val="24"/>
          <w:szCs w:val="24"/>
        </w:rPr>
        <w:tab/>
        <w:t>для    преодоле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рушений развития и трудностей обучения;</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ррекцию  и  развитие  высших  психических  функций,  эмоционально-  волево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знавательной и речевой сфер;</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развитие универсальных учебных действий в соответствии с требованиями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 и укрепление зрелых личностных установок, формирование адекватных форм утверждения самостоятельности, личностной автоном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формирование</w:t>
      </w:r>
      <w:r w:rsidRPr="00C52A3F">
        <w:rPr>
          <w:rFonts w:ascii="Times New Roman" w:hAnsi="Times New Roman" w:cs="Times New Roman"/>
          <w:sz w:val="24"/>
          <w:szCs w:val="24"/>
        </w:rPr>
        <w:tab/>
        <w:t>способов</w:t>
      </w:r>
      <w:r w:rsidRPr="00C52A3F">
        <w:rPr>
          <w:rFonts w:ascii="Times New Roman" w:hAnsi="Times New Roman" w:cs="Times New Roman"/>
          <w:sz w:val="24"/>
          <w:szCs w:val="24"/>
        </w:rPr>
        <w:tab/>
        <w:t>регуляции</w:t>
      </w:r>
      <w:r w:rsidRPr="00C52A3F">
        <w:rPr>
          <w:rFonts w:ascii="Times New Roman" w:hAnsi="Times New Roman" w:cs="Times New Roman"/>
          <w:sz w:val="24"/>
          <w:szCs w:val="24"/>
        </w:rPr>
        <w:tab/>
        <w:t>поведения</w:t>
      </w:r>
      <w:r w:rsidRPr="00C52A3F">
        <w:rPr>
          <w:rFonts w:ascii="Times New Roman" w:hAnsi="Times New Roman" w:cs="Times New Roman"/>
          <w:sz w:val="24"/>
          <w:szCs w:val="24"/>
        </w:rPr>
        <w:tab/>
        <w:t>и</w:t>
      </w:r>
      <w:r w:rsidRPr="00C52A3F">
        <w:rPr>
          <w:rFonts w:ascii="Times New Roman" w:hAnsi="Times New Roman" w:cs="Times New Roman"/>
          <w:sz w:val="24"/>
          <w:szCs w:val="24"/>
        </w:rPr>
        <w:tab/>
        <w:t>эмоциональны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ояни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 форм и навыков личностного общения в группе сверстников коммуникативной компетенц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 компетенций, необходимых для продолжения образования и профессионального самоопределен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формирование навыков получения и  использования информации  (на основе</w:t>
      </w:r>
      <w:r w:rsidRPr="00C52A3F">
        <w:rPr>
          <w:rFonts w:ascii="Times New Roman" w:hAnsi="Times New Roman" w:cs="Times New Roman"/>
          <w:sz w:val="24"/>
          <w:szCs w:val="24"/>
        </w:rPr>
        <w:tab/>
        <w:t>ИК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собствующих  повышению  социальных  компетенций  и</w:t>
      </w:r>
      <w:r w:rsidRPr="00C52A3F">
        <w:rPr>
          <w:rFonts w:ascii="Times New Roman" w:hAnsi="Times New Roman" w:cs="Times New Roman"/>
          <w:sz w:val="24"/>
          <w:szCs w:val="24"/>
        </w:rPr>
        <w:tab/>
        <w:t>адаптации  в  реальных</w:t>
      </w:r>
      <w:r w:rsidR="00617AB9" w:rsidRPr="00C52A3F">
        <w:rPr>
          <w:rFonts w:ascii="Times New Roman" w:hAnsi="Times New Roman" w:cs="Times New Roman"/>
          <w:sz w:val="24"/>
          <w:szCs w:val="24"/>
        </w:rPr>
        <w:t xml:space="preserve"> </w:t>
      </w:r>
      <w:r w:rsidRPr="00C52A3F">
        <w:rPr>
          <w:rFonts w:ascii="Times New Roman" w:hAnsi="Times New Roman" w:cs="Times New Roman"/>
          <w:sz w:val="24"/>
          <w:szCs w:val="24"/>
        </w:rPr>
        <w:t>жизненных условия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циальную</w:t>
      </w:r>
      <w:r w:rsidRPr="00C52A3F">
        <w:rPr>
          <w:rFonts w:ascii="Times New Roman" w:hAnsi="Times New Roman" w:cs="Times New Roman"/>
          <w:sz w:val="24"/>
          <w:szCs w:val="24"/>
        </w:rPr>
        <w:tab/>
        <w:t>защиту</w:t>
      </w:r>
      <w:r w:rsidRPr="00C52A3F">
        <w:rPr>
          <w:rFonts w:ascii="Times New Roman" w:hAnsi="Times New Roman" w:cs="Times New Roman"/>
          <w:sz w:val="24"/>
          <w:szCs w:val="24"/>
        </w:rPr>
        <w:tab/>
        <w:t>ребёнка</w:t>
      </w:r>
      <w:r w:rsidRPr="00C52A3F">
        <w:rPr>
          <w:rFonts w:ascii="Times New Roman" w:hAnsi="Times New Roman" w:cs="Times New Roman"/>
          <w:sz w:val="24"/>
          <w:szCs w:val="24"/>
        </w:rPr>
        <w:tab/>
        <w:t>в</w:t>
      </w:r>
      <w:r w:rsidRPr="00C52A3F">
        <w:rPr>
          <w:rFonts w:ascii="Times New Roman" w:hAnsi="Times New Roman" w:cs="Times New Roman"/>
          <w:sz w:val="24"/>
          <w:szCs w:val="24"/>
        </w:rPr>
        <w:tab/>
        <w:t>случаях</w:t>
      </w:r>
      <w:r w:rsidRPr="00C52A3F">
        <w:rPr>
          <w:rFonts w:ascii="Times New Roman" w:hAnsi="Times New Roman" w:cs="Times New Roman"/>
          <w:sz w:val="24"/>
          <w:szCs w:val="24"/>
        </w:rPr>
        <w:tab/>
        <w:t>неблагоприятны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ловий жизни при психотравмирующих обстоятельства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сультативная работа включае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выработку</w:t>
      </w:r>
      <w:r w:rsidRPr="00C52A3F">
        <w:rPr>
          <w:rFonts w:ascii="Times New Roman" w:hAnsi="Times New Roman" w:cs="Times New Roman"/>
          <w:sz w:val="24"/>
          <w:szCs w:val="24"/>
        </w:rPr>
        <w:tab/>
        <w:t>совместных</w:t>
      </w:r>
      <w:r w:rsidRPr="00C52A3F">
        <w:rPr>
          <w:rFonts w:ascii="Times New Roman" w:hAnsi="Times New Roman" w:cs="Times New Roman"/>
          <w:sz w:val="24"/>
          <w:szCs w:val="24"/>
        </w:rPr>
        <w:tab/>
        <w:t>обоснованных</w:t>
      </w:r>
      <w:r w:rsidRPr="00C52A3F">
        <w:rPr>
          <w:rFonts w:ascii="Times New Roman" w:hAnsi="Times New Roman" w:cs="Times New Roman"/>
          <w:sz w:val="24"/>
          <w:szCs w:val="24"/>
        </w:rPr>
        <w:tab/>
        <w:t>рекомендаций</w:t>
      </w:r>
      <w:r w:rsidRPr="00C52A3F">
        <w:rPr>
          <w:rFonts w:ascii="Times New Roman" w:hAnsi="Times New Roman" w:cs="Times New Roman"/>
          <w:sz w:val="24"/>
          <w:szCs w:val="24"/>
        </w:rPr>
        <w:tab/>
        <w:t>по</w:t>
      </w:r>
      <w:r w:rsidRPr="00C52A3F">
        <w:rPr>
          <w:rFonts w:ascii="Times New Roman" w:hAnsi="Times New Roman" w:cs="Times New Roman"/>
          <w:sz w:val="24"/>
          <w:szCs w:val="24"/>
        </w:rPr>
        <w:tab/>
        <w:t>основны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правлениям работы  с обучающимися  с 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единых для всех участников образовательного процесс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консультирование</w:t>
      </w:r>
      <w:r w:rsidRPr="00C52A3F">
        <w:rPr>
          <w:rFonts w:ascii="Times New Roman" w:hAnsi="Times New Roman" w:cs="Times New Roman"/>
          <w:sz w:val="24"/>
          <w:szCs w:val="24"/>
        </w:rPr>
        <w:tab/>
        <w:t>специалистами</w:t>
      </w:r>
      <w:r w:rsidRPr="00C52A3F">
        <w:rPr>
          <w:rFonts w:ascii="Times New Roman" w:hAnsi="Times New Roman" w:cs="Times New Roman"/>
          <w:sz w:val="24"/>
          <w:szCs w:val="24"/>
        </w:rPr>
        <w:tab/>
        <w:t>педагогов</w:t>
      </w:r>
      <w:r w:rsidRPr="00C52A3F">
        <w:rPr>
          <w:rFonts w:ascii="Times New Roman" w:hAnsi="Times New Roman" w:cs="Times New Roman"/>
          <w:sz w:val="24"/>
          <w:szCs w:val="24"/>
        </w:rPr>
        <w:tab/>
        <w:t>по</w:t>
      </w:r>
      <w:r w:rsidRPr="00C52A3F">
        <w:rPr>
          <w:rFonts w:ascii="Times New Roman" w:hAnsi="Times New Roman" w:cs="Times New Roman"/>
          <w:sz w:val="24"/>
          <w:szCs w:val="24"/>
        </w:rPr>
        <w:tab/>
        <w:t>выбору</w:t>
      </w:r>
      <w:r w:rsidRPr="00C52A3F">
        <w:rPr>
          <w:rFonts w:ascii="Times New Roman" w:hAnsi="Times New Roman" w:cs="Times New Roman"/>
          <w:sz w:val="24"/>
          <w:szCs w:val="24"/>
        </w:rPr>
        <w:tab/>
        <w:t>индивидуально</w:t>
      </w:r>
      <w:r w:rsidR="00617AB9" w:rsidRPr="00C52A3F">
        <w:rPr>
          <w:rFonts w:ascii="Times New Roman" w:hAnsi="Times New Roman" w:cs="Times New Roman"/>
          <w:sz w:val="24"/>
          <w:szCs w:val="24"/>
        </w:rPr>
        <w:t xml:space="preserve"> </w:t>
      </w:r>
      <w:r w:rsidRPr="00C52A3F">
        <w:rPr>
          <w:rFonts w:ascii="Times New Roman" w:hAnsi="Times New Roman" w:cs="Times New Roman"/>
          <w:sz w:val="24"/>
          <w:szCs w:val="24"/>
        </w:rPr>
        <w:t>ориентированных</w:t>
      </w:r>
      <w:r w:rsidRPr="00C52A3F">
        <w:rPr>
          <w:rFonts w:ascii="Times New Roman" w:hAnsi="Times New Roman" w:cs="Times New Roman"/>
          <w:sz w:val="24"/>
          <w:szCs w:val="24"/>
        </w:rPr>
        <w:tab/>
        <w:t>методов</w:t>
      </w:r>
      <w:r w:rsidRPr="00C52A3F">
        <w:rPr>
          <w:rFonts w:ascii="Times New Roman" w:hAnsi="Times New Roman" w:cs="Times New Roman"/>
          <w:sz w:val="24"/>
          <w:szCs w:val="24"/>
        </w:rPr>
        <w:tab/>
        <w:t>и</w:t>
      </w:r>
      <w:r w:rsidRPr="00C52A3F">
        <w:rPr>
          <w:rFonts w:ascii="Times New Roman" w:hAnsi="Times New Roman" w:cs="Times New Roman"/>
          <w:sz w:val="24"/>
          <w:szCs w:val="24"/>
        </w:rPr>
        <w:tab/>
        <w:t>приёмов</w:t>
      </w:r>
      <w:r w:rsidRPr="00C52A3F">
        <w:rPr>
          <w:rFonts w:ascii="Times New Roman" w:hAnsi="Times New Roman" w:cs="Times New Roman"/>
          <w:sz w:val="24"/>
          <w:szCs w:val="24"/>
        </w:rPr>
        <w:tab/>
        <w:t>работы</w:t>
      </w:r>
      <w:r w:rsidRPr="00C52A3F">
        <w:rPr>
          <w:rFonts w:ascii="Times New Roman" w:hAnsi="Times New Roman" w:cs="Times New Roman"/>
          <w:sz w:val="24"/>
          <w:szCs w:val="24"/>
        </w:rPr>
        <w:tab/>
        <w:t>с</w:t>
      </w:r>
      <w:r w:rsidRPr="00C52A3F">
        <w:rPr>
          <w:rFonts w:ascii="Times New Roman" w:hAnsi="Times New Roman" w:cs="Times New Roman"/>
          <w:sz w:val="24"/>
          <w:szCs w:val="24"/>
        </w:rPr>
        <w:tab/>
        <w:t>обучающимися</w:t>
      </w:r>
      <w:r w:rsidR="00617AB9" w:rsidRPr="00C52A3F">
        <w:rPr>
          <w:rFonts w:ascii="Times New Roman" w:hAnsi="Times New Roman" w:cs="Times New Roman"/>
          <w:sz w:val="24"/>
          <w:szCs w:val="24"/>
        </w:rPr>
        <w:t xml:space="preserve"> </w:t>
      </w:r>
      <w:r w:rsidRPr="00C52A3F">
        <w:rPr>
          <w:rFonts w:ascii="Times New Roman" w:hAnsi="Times New Roman" w:cs="Times New Roman"/>
          <w:sz w:val="24"/>
          <w:szCs w:val="24"/>
        </w:rPr>
        <w:t>с 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консультативную</w:t>
      </w:r>
      <w:r w:rsidRPr="00C52A3F">
        <w:rPr>
          <w:rFonts w:ascii="Times New Roman" w:hAnsi="Times New Roman" w:cs="Times New Roman"/>
          <w:sz w:val="24"/>
          <w:szCs w:val="24"/>
        </w:rPr>
        <w:tab/>
        <w:t>помощь</w:t>
      </w:r>
      <w:r w:rsidRPr="00C52A3F">
        <w:rPr>
          <w:rFonts w:ascii="Times New Roman" w:hAnsi="Times New Roman" w:cs="Times New Roman"/>
          <w:sz w:val="24"/>
          <w:szCs w:val="24"/>
        </w:rPr>
        <w:tab/>
        <w:t>семье</w:t>
      </w:r>
      <w:r w:rsidRPr="00C52A3F">
        <w:rPr>
          <w:rFonts w:ascii="Times New Roman" w:hAnsi="Times New Roman" w:cs="Times New Roman"/>
          <w:sz w:val="24"/>
          <w:szCs w:val="24"/>
        </w:rPr>
        <w:tab/>
        <w:t>в  вопросах</w:t>
      </w:r>
      <w:r w:rsidRPr="00C52A3F">
        <w:rPr>
          <w:rFonts w:ascii="Times New Roman" w:hAnsi="Times New Roman" w:cs="Times New Roman"/>
          <w:sz w:val="24"/>
          <w:szCs w:val="24"/>
        </w:rPr>
        <w:tab/>
        <w:t>выбора</w:t>
      </w:r>
      <w:r w:rsidRPr="00C52A3F">
        <w:rPr>
          <w:rFonts w:ascii="Times New Roman" w:hAnsi="Times New Roman" w:cs="Times New Roman"/>
          <w:sz w:val="24"/>
          <w:szCs w:val="24"/>
        </w:rPr>
        <w:tab/>
        <w:t>стратег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спитания</w:t>
      </w:r>
      <w:r w:rsidRPr="00C52A3F">
        <w:rPr>
          <w:rFonts w:ascii="Times New Roman" w:hAnsi="Times New Roman" w:cs="Times New Roman"/>
          <w:sz w:val="24"/>
          <w:szCs w:val="24"/>
        </w:rPr>
        <w:tab/>
        <w:t>и</w:t>
      </w:r>
      <w:r w:rsidRPr="00C52A3F">
        <w:rPr>
          <w:rFonts w:ascii="Times New Roman" w:hAnsi="Times New Roman" w:cs="Times New Roman"/>
          <w:sz w:val="24"/>
          <w:szCs w:val="24"/>
        </w:rPr>
        <w:tab/>
        <w:t>приёмов</w:t>
      </w:r>
      <w:r w:rsidRPr="00C52A3F">
        <w:rPr>
          <w:rFonts w:ascii="Times New Roman" w:hAnsi="Times New Roman" w:cs="Times New Roman"/>
          <w:sz w:val="24"/>
          <w:szCs w:val="24"/>
        </w:rPr>
        <w:tab/>
        <w:t>коррекционного</w:t>
      </w:r>
      <w:r w:rsidRPr="00C52A3F">
        <w:rPr>
          <w:rFonts w:ascii="Times New Roman" w:hAnsi="Times New Roman" w:cs="Times New Roman"/>
          <w:sz w:val="24"/>
          <w:szCs w:val="24"/>
        </w:rPr>
        <w:tab/>
        <w:t>обучения</w:t>
      </w:r>
      <w:r w:rsidRPr="00C52A3F">
        <w:rPr>
          <w:rFonts w:ascii="Times New Roman" w:hAnsi="Times New Roman" w:cs="Times New Roman"/>
          <w:sz w:val="24"/>
          <w:szCs w:val="24"/>
        </w:rPr>
        <w:tab/>
        <w:t>ребёнк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 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консультационную поддержку и помощь, направленные на содействие свободному</w:t>
      </w:r>
      <w:r w:rsidR="001D1D13" w:rsidRPr="00C52A3F">
        <w:rPr>
          <w:rFonts w:ascii="Times New Roman" w:hAnsi="Times New Roman" w:cs="Times New Roman"/>
          <w:sz w:val="24"/>
          <w:szCs w:val="24"/>
        </w:rPr>
        <w:t xml:space="preserve"> </w:t>
      </w:r>
      <w:r w:rsidRPr="00C52A3F">
        <w:rPr>
          <w:rFonts w:ascii="Times New Roman" w:hAnsi="Times New Roman" w:cs="Times New Roman"/>
          <w:sz w:val="24"/>
          <w:szCs w:val="24"/>
        </w:rPr>
        <w:t>и  осознанному</w:t>
      </w:r>
      <w:r w:rsidRPr="00C52A3F">
        <w:rPr>
          <w:rFonts w:ascii="Times New Roman" w:hAnsi="Times New Roman" w:cs="Times New Roman"/>
          <w:sz w:val="24"/>
          <w:szCs w:val="24"/>
        </w:rPr>
        <w:tab/>
        <w:t>выбору</w:t>
      </w:r>
      <w:r w:rsidRPr="00C52A3F">
        <w:rPr>
          <w:rFonts w:ascii="Times New Roman" w:hAnsi="Times New Roman" w:cs="Times New Roman"/>
          <w:sz w:val="24"/>
          <w:szCs w:val="24"/>
        </w:rPr>
        <w:tab/>
        <w:t>обучающимися</w:t>
      </w:r>
      <w:r w:rsidRPr="00C52A3F">
        <w:rPr>
          <w:rFonts w:ascii="Times New Roman" w:hAnsi="Times New Roman" w:cs="Times New Roman"/>
          <w:sz w:val="24"/>
          <w:szCs w:val="24"/>
        </w:rPr>
        <w:tab/>
        <w:t>с</w:t>
      </w:r>
      <w:r w:rsidRPr="00C52A3F">
        <w:rPr>
          <w:rFonts w:ascii="Times New Roman" w:hAnsi="Times New Roman" w:cs="Times New Roman"/>
          <w:sz w:val="24"/>
          <w:szCs w:val="24"/>
        </w:rPr>
        <w:tab/>
        <w:t>ограниченными</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зможностями</w:t>
      </w:r>
      <w:r w:rsidRPr="00C52A3F">
        <w:rPr>
          <w:rFonts w:ascii="Times New Roman" w:hAnsi="Times New Roman" w:cs="Times New Roman"/>
          <w:sz w:val="24"/>
          <w:szCs w:val="24"/>
        </w:rPr>
        <w:tab/>
        <w:t>здоровья</w:t>
      </w:r>
      <w:r w:rsidRPr="00C52A3F">
        <w:rPr>
          <w:rFonts w:ascii="Times New Roman" w:hAnsi="Times New Roman" w:cs="Times New Roman"/>
          <w:sz w:val="24"/>
          <w:szCs w:val="24"/>
        </w:rPr>
        <w:tab/>
        <w:t>профессии,</w:t>
      </w:r>
      <w:r w:rsidRPr="00C52A3F">
        <w:rPr>
          <w:rFonts w:ascii="Times New Roman" w:hAnsi="Times New Roman" w:cs="Times New Roman"/>
          <w:sz w:val="24"/>
          <w:szCs w:val="24"/>
        </w:rPr>
        <w:tab/>
        <w:t>формы</w:t>
      </w:r>
      <w:r w:rsidRPr="00C52A3F">
        <w:rPr>
          <w:rFonts w:ascii="Times New Roman" w:hAnsi="Times New Roman" w:cs="Times New Roman"/>
          <w:sz w:val="24"/>
          <w:szCs w:val="24"/>
        </w:rPr>
        <w:tab/>
        <w:t>и</w:t>
      </w:r>
      <w:r w:rsidRPr="00C52A3F">
        <w:rPr>
          <w:rFonts w:ascii="Times New Roman" w:hAnsi="Times New Roman" w:cs="Times New Roman"/>
          <w:sz w:val="24"/>
          <w:szCs w:val="24"/>
        </w:rPr>
        <w:tab/>
        <w:t>места</w:t>
      </w:r>
      <w:r w:rsidRPr="00C52A3F">
        <w:rPr>
          <w:rFonts w:ascii="Times New Roman" w:hAnsi="Times New Roman" w:cs="Times New Roman"/>
          <w:sz w:val="24"/>
          <w:szCs w:val="24"/>
        </w:rPr>
        <w:tab/>
        <w:t>обучения</w:t>
      </w:r>
      <w:r w:rsidRPr="00C52A3F">
        <w:rPr>
          <w:rFonts w:ascii="Times New Roman" w:hAnsi="Times New Roman" w:cs="Times New Roman"/>
          <w:sz w:val="24"/>
          <w:szCs w:val="24"/>
        </w:rPr>
        <w:tab/>
        <w:t>в</w:t>
      </w:r>
      <w:r w:rsidRPr="00C52A3F">
        <w:rPr>
          <w:rFonts w:ascii="Times New Roman" w:hAnsi="Times New Roman" w:cs="Times New Roman"/>
          <w:sz w:val="24"/>
          <w:szCs w:val="24"/>
        </w:rPr>
        <w:tab/>
        <w:t>соответствии</w:t>
      </w:r>
      <w:r w:rsidRPr="00C52A3F">
        <w:rPr>
          <w:rFonts w:ascii="Times New Roman" w:hAnsi="Times New Roman" w:cs="Times New Roman"/>
          <w:sz w:val="24"/>
          <w:szCs w:val="24"/>
        </w:rPr>
        <w:tab/>
        <w:t>с</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фессиональными интересами, индивидуальными способностями и психофизиологическими особенностя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о-просветительская работа предусматривае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нформационную</w:t>
      </w:r>
      <w:r w:rsidRPr="00C52A3F">
        <w:rPr>
          <w:rFonts w:ascii="Times New Roman" w:hAnsi="Times New Roman" w:cs="Times New Roman"/>
          <w:sz w:val="24"/>
          <w:szCs w:val="24"/>
        </w:rPr>
        <w:tab/>
        <w:t>поддержку</w:t>
      </w:r>
      <w:r w:rsidRPr="00C52A3F">
        <w:rPr>
          <w:rFonts w:ascii="Times New Roman" w:hAnsi="Times New Roman" w:cs="Times New Roman"/>
          <w:sz w:val="24"/>
          <w:szCs w:val="24"/>
        </w:rPr>
        <w:tab/>
        <w:t>образовательной</w:t>
      </w:r>
      <w:r w:rsidRPr="00C52A3F">
        <w:rPr>
          <w:rFonts w:ascii="Times New Roman" w:hAnsi="Times New Roman" w:cs="Times New Roman"/>
          <w:sz w:val="24"/>
          <w:szCs w:val="24"/>
        </w:rPr>
        <w:tab/>
        <w:t>деятельно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ающихся с особыми образовательными потребностями, их родителей (законных представителей), педагогических работников;</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личные формы просветительской деятельности (лекции, беседы, информационны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енды,печатныематериалы),направленныенаразъяснениеучастника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го  процесса-  обучающимся   (как    имеющим,  так  и  не  имеющим недостатки в развитии),   их родителям  (законным  представителям)  педагогически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тника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руппу вопросов, связанных с особенностями образовательного процесса и сопровождения обучающихся с 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проведение  тематических  выступлений  для  педагогов  и  родителей  (законны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ставителей)  по разъяснению индивидуально- типологических</w:t>
      </w:r>
      <w:r w:rsidRPr="00C52A3F">
        <w:rPr>
          <w:rFonts w:ascii="Times New Roman" w:hAnsi="Times New Roman" w:cs="Times New Roman"/>
          <w:sz w:val="24"/>
          <w:szCs w:val="24"/>
        </w:rPr>
        <w:tab/>
        <w:t>особенностей</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личных  категорий детей с 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еханизмы реализации программ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 коррекционной работы на этапе среднего общего образования реализуется МБОУ «Первомайский ЦО» как совместно с психолого-</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педагогическим Центром г. Выборга (на основании договора), другими образовательными учреждениями, так и самостоятельно. Организация сетевого взаимодействия образовательных и иных организаций является одним из</w:t>
      </w:r>
      <w:r w:rsidR="00626602" w:rsidRPr="00C52A3F">
        <w:rPr>
          <w:rFonts w:ascii="Times New Roman" w:hAnsi="Times New Roman" w:cs="Times New Roman"/>
          <w:sz w:val="24"/>
          <w:szCs w:val="24"/>
        </w:rPr>
        <w:t xml:space="preserve"> о</w:t>
      </w:r>
      <w:r w:rsidRPr="00C52A3F">
        <w:rPr>
          <w:rFonts w:ascii="Times New Roman" w:hAnsi="Times New Roman" w:cs="Times New Roman"/>
          <w:sz w:val="24"/>
          <w:szCs w:val="24"/>
        </w:rPr>
        <w:t>сновных</w:t>
      </w:r>
      <w:r w:rsidRPr="00C52A3F">
        <w:rPr>
          <w:rFonts w:ascii="Times New Roman" w:hAnsi="Times New Roman" w:cs="Times New Roman"/>
          <w:sz w:val="24"/>
          <w:szCs w:val="24"/>
        </w:rPr>
        <w:tab/>
      </w:r>
      <w:r w:rsidR="00626602" w:rsidRPr="00C52A3F">
        <w:rPr>
          <w:rFonts w:ascii="Times New Roman" w:hAnsi="Times New Roman" w:cs="Times New Roman"/>
          <w:sz w:val="24"/>
          <w:szCs w:val="24"/>
        </w:rPr>
        <w:t>механизмов</w:t>
      </w:r>
      <w:r w:rsidR="00626602" w:rsidRPr="00C52A3F">
        <w:rPr>
          <w:rFonts w:ascii="Times New Roman" w:hAnsi="Times New Roman" w:cs="Times New Roman"/>
          <w:sz w:val="24"/>
          <w:szCs w:val="24"/>
        </w:rPr>
        <w:tab/>
        <w:t>реализации</w:t>
      </w:r>
      <w:r w:rsidR="00626602" w:rsidRPr="00C52A3F">
        <w:rPr>
          <w:rFonts w:ascii="Times New Roman" w:hAnsi="Times New Roman" w:cs="Times New Roman"/>
          <w:sz w:val="24"/>
          <w:szCs w:val="24"/>
        </w:rPr>
        <w:tab/>
        <w:t xml:space="preserve">программы </w:t>
      </w:r>
      <w:r w:rsidRPr="00C52A3F">
        <w:rPr>
          <w:rFonts w:ascii="Times New Roman" w:hAnsi="Times New Roman" w:cs="Times New Roman"/>
          <w:sz w:val="24"/>
          <w:szCs w:val="24"/>
        </w:rPr>
        <w:t>коррекционной</w:t>
      </w:r>
      <w:r w:rsidRPr="00C52A3F">
        <w:rPr>
          <w:rFonts w:ascii="Times New Roman" w:hAnsi="Times New Roman" w:cs="Times New Roman"/>
          <w:sz w:val="24"/>
          <w:szCs w:val="24"/>
        </w:rPr>
        <w:tab/>
        <w:t>работы</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этапе</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среднего</w:t>
      </w:r>
      <w:r w:rsidRPr="00C52A3F">
        <w:rPr>
          <w:rFonts w:ascii="Times New Roman" w:hAnsi="Times New Roman" w:cs="Times New Roman"/>
          <w:sz w:val="24"/>
          <w:szCs w:val="24"/>
        </w:rPr>
        <w:tab/>
      </w:r>
      <w:r w:rsidRPr="00C52A3F">
        <w:rPr>
          <w:rFonts w:ascii="Times New Roman" w:hAnsi="Times New Roman" w:cs="Times New Roman"/>
          <w:sz w:val="24"/>
          <w:szCs w:val="24"/>
        </w:rPr>
        <w:tab/>
        <w:t>общего</w:t>
      </w:r>
      <w:r w:rsidR="00626602" w:rsidRPr="00C52A3F">
        <w:rPr>
          <w:rFonts w:ascii="Times New Roman" w:hAnsi="Times New Roman" w:cs="Times New Roman"/>
          <w:sz w:val="24"/>
          <w:szCs w:val="24"/>
        </w:rPr>
        <w:t xml:space="preserve"> образования</w:t>
      </w:r>
      <w:r w:rsidR="00626602" w:rsidRPr="00C52A3F">
        <w:rPr>
          <w:rFonts w:ascii="Times New Roman" w:hAnsi="Times New Roman" w:cs="Times New Roman"/>
          <w:sz w:val="24"/>
          <w:szCs w:val="24"/>
        </w:rPr>
        <w:tab/>
        <w:t xml:space="preserve">с </w:t>
      </w:r>
      <w:r w:rsidRPr="00C52A3F">
        <w:rPr>
          <w:rFonts w:ascii="Times New Roman" w:hAnsi="Times New Roman" w:cs="Times New Roman"/>
          <w:sz w:val="24"/>
          <w:szCs w:val="24"/>
        </w:rPr>
        <w:t>обучающимися</w:t>
      </w:r>
      <w:r w:rsidRPr="00C52A3F">
        <w:rPr>
          <w:rFonts w:ascii="Times New Roman" w:hAnsi="Times New Roman" w:cs="Times New Roman"/>
          <w:sz w:val="24"/>
          <w:szCs w:val="24"/>
        </w:rPr>
        <w:tab/>
        <w:t>с</w:t>
      </w:r>
      <w:r w:rsidRPr="00C52A3F">
        <w:rPr>
          <w:rFonts w:ascii="Times New Roman" w:hAnsi="Times New Roman" w:cs="Times New Roman"/>
          <w:sz w:val="24"/>
          <w:szCs w:val="24"/>
        </w:rPr>
        <w:tab/>
        <w:t>ограниченными</w:t>
      </w:r>
      <w:r w:rsidR="00626602" w:rsidRPr="00C52A3F">
        <w:rPr>
          <w:rFonts w:ascii="Times New Roman" w:hAnsi="Times New Roman" w:cs="Times New Roman"/>
          <w:sz w:val="24"/>
          <w:szCs w:val="24"/>
        </w:rPr>
        <w:t xml:space="preserve"> </w:t>
      </w:r>
      <w:r w:rsidRPr="00C52A3F">
        <w:rPr>
          <w:rFonts w:ascii="Times New Roman" w:hAnsi="Times New Roman" w:cs="Times New Roman"/>
          <w:sz w:val="24"/>
          <w:szCs w:val="24"/>
        </w:rPr>
        <w:t>возможностями здоровья.</w:t>
      </w:r>
    </w:p>
    <w:p w:rsidR="003F74FB" w:rsidRPr="00C52A3F" w:rsidRDefault="00626602"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3F74FB" w:rsidRPr="00C52A3F">
        <w:rPr>
          <w:rFonts w:ascii="Times New Roman" w:hAnsi="Times New Roman" w:cs="Times New Roman"/>
          <w:sz w:val="24"/>
          <w:szCs w:val="24"/>
        </w:rPr>
        <w:t>Сетевое</w:t>
      </w:r>
      <w:r w:rsidR="003F74FB" w:rsidRPr="00C52A3F">
        <w:rPr>
          <w:rFonts w:ascii="Times New Roman" w:hAnsi="Times New Roman" w:cs="Times New Roman"/>
          <w:sz w:val="24"/>
          <w:szCs w:val="24"/>
        </w:rPr>
        <w:tab/>
        <w:t>взаимодействие</w:t>
      </w:r>
      <w:r w:rsidR="003F74FB" w:rsidRPr="00C52A3F">
        <w:rPr>
          <w:rFonts w:ascii="Times New Roman" w:hAnsi="Times New Roman" w:cs="Times New Roman"/>
          <w:sz w:val="24"/>
          <w:szCs w:val="24"/>
        </w:rPr>
        <w:tab/>
        <w:t>осуществляется</w:t>
      </w:r>
      <w:r w:rsidR="003F74FB" w:rsidRPr="00C52A3F">
        <w:rPr>
          <w:rFonts w:ascii="Times New Roman" w:hAnsi="Times New Roman" w:cs="Times New Roman"/>
          <w:sz w:val="24"/>
          <w:szCs w:val="24"/>
        </w:rPr>
        <w:tab/>
        <w:t>в</w:t>
      </w:r>
      <w:r w:rsidR="003F74FB" w:rsidRPr="00C52A3F">
        <w:rPr>
          <w:rFonts w:ascii="Times New Roman" w:hAnsi="Times New Roman" w:cs="Times New Roman"/>
          <w:sz w:val="24"/>
          <w:szCs w:val="24"/>
        </w:rPr>
        <w:tab/>
        <w:t>форме</w:t>
      </w:r>
      <w:r w:rsidR="003F74FB" w:rsidRPr="00C52A3F">
        <w:rPr>
          <w:rFonts w:ascii="Times New Roman" w:hAnsi="Times New Roman" w:cs="Times New Roman"/>
          <w:sz w:val="24"/>
          <w:szCs w:val="24"/>
        </w:rPr>
        <w:tab/>
        <w:t>совместной</w:t>
      </w:r>
      <w:r w:rsidRPr="00C52A3F">
        <w:rPr>
          <w:rFonts w:ascii="Times New Roman" w:hAnsi="Times New Roman" w:cs="Times New Roman"/>
          <w:sz w:val="24"/>
          <w:szCs w:val="24"/>
        </w:rPr>
        <w:t xml:space="preserve"> </w:t>
      </w:r>
      <w:r w:rsidR="003F74FB" w:rsidRPr="00C52A3F">
        <w:rPr>
          <w:rFonts w:ascii="Times New Roman" w:hAnsi="Times New Roman" w:cs="Times New Roman"/>
          <w:sz w:val="24"/>
          <w:szCs w:val="24"/>
        </w:rPr>
        <w:t>деятельности</w:t>
      </w:r>
      <w:r w:rsidRPr="00C52A3F">
        <w:rPr>
          <w:rFonts w:ascii="Times New Roman" w:hAnsi="Times New Roman" w:cs="Times New Roman"/>
          <w:sz w:val="24"/>
          <w:szCs w:val="24"/>
        </w:rPr>
        <w:t xml:space="preserve"> </w:t>
      </w:r>
      <w:r w:rsidR="003F74FB" w:rsidRPr="00C52A3F">
        <w:rPr>
          <w:rFonts w:ascii="Times New Roman" w:hAnsi="Times New Roman" w:cs="Times New Roman"/>
          <w:sz w:val="24"/>
          <w:szCs w:val="24"/>
        </w:rPr>
        <w:t xml:space="preserve">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w:t>
      </w:r>
      <w:r w:rsidR="00734848" w:rsidRPr="00C52A3F">
        <w:rPr>
          <w:rFonts w:ascii="Times New Roman" w:hAnsi="Times New Roman" w:cs="Times New Roman"/>
          <w:sz w:val="24"/>
          <w:szCs w:val="24"/>
        </w:rPr>
        <w:t>среднего общегообразования</w:t>
      </w:r>
      <w:r w:rsidR="003F74FB" w:rsidRPr="00C52A3F">
        <w:rPr>
          <w:rFonts w:ascii="Times New Roman" w:hAnsi="Times New Roman" w:cs="Times New Roman"/>
          <w:sz w:val="24"/>
          <w:szCs w:val="24"/>
        </w:rPr>
        <w:t>.</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етевая форма</w:t>
      </w:r>
      <w:r w:rsidRPr="00C52A3F">
        <w:rPr>
          <w:rFonts w:ascii="Times New Roman" w:hAnsi="Times New Roman" w:cs="Times New Roman"/>
          <w:sz w:val="24"/>
          <w:szCs w:val="24"/>
        </w:rPr>
        <w:tab/>
        <w:t>реализации</w:t>
      </w:r>
      <w:r w:rsidRPr="00C52A3F">
        <w:rPr>
          <w:rFonts w:ascii="Times New Roman" w:hAnsi="Times New Roman" w:cs="Times New Roman"/>
          <w:sz w:val="24"/>
          <w:szCs w:val="24"/>
        </w:rPr>
        <w:tab/>
        <w:t>программы</w:t>
      </w:r>
      <w:r w:rsidRPr="00C52A3F">
        <w:rPr>
          <w:rFonts w:ascii="Times New Roman" w:hAnsi="Times New Roman" w:cs="Times New Roman"/>
          <w:sz w:val="24"/>
          <w:szCs w:val="24"/>
        </w:rPr>
        <w:tab/>
        <w:t>коррекционной</w:t>
      </w:r>
      <w:r w:rsidRPr="00C52A3F">
        <w:rPr>
          <w:rFonts w:ascii="Times New Roman" w:hAnsi="Times New Roman" w:cs="Times New Roman"/>
          <w:sz w:val="24"/>
          <w:szCs w:val="24"/>
        </w:rPr>
        <w:tab/>
        <w:t>работы применяется в целях</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ышения  качества  специальных  образовательных  услуг,</w:t>
      </w:r>
      <w:r w:rsidRPr="00C52A3F">
        <w:rPr>
          <w:rFonts w:ascii="Times New Roman" w:hAnsi="Times New Roman" w:cs="Times New Roman"/>
          <w:sz w:val="24"/>
          <w:szCs w:val="24"/>
        </w:rPr>
        <w:tab/>
        <w:t>расширения</w:t>
      </w:r>
      <w:r w:rsidRPr="00C52A3F">
        <w:rPr>
          <w:rFonts w:ascii="Times New Roman" w:hAnsi="Times New Roman" w:cs="Times New Roman"/>
          <w:sz w:val="24"/>
          <w:szCs w:val="24"/>
        </w:rPr>
        <w:tab/>
        <w:t>доступа</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ающихся с ограниченными  возможностями</w:t>
      </w:r>
      <w:r w:rsidRPr="00C52A3F">
        <w:rPr>
          <w:rFonts w:ascii="Times New Roman" w:hAnsi="Times New Roman" w:cs="Times New Roman"/>
          <w:sz w:val="24"/>
          <w:szCs w:val="24"/>
        </w:rPr>
        <w:tab/>
        <w:t>здоровья</w:t>
      </w:r>
      <w:r w:rsidRPr="00C52A3F">
        <w:rPr>
          <w:rFonts w:ascii="Times New Roman" w:hAnsi="Times New Roman" w:cs="Times New Roman"/>
          <w:sz w:val="24"/>
          <w:szCs w:val="24"/>
        </w:rPr>
        <w:tab/>
        <w:t>ксовременны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ым технологиям   и   средствам</w:t>
      </w:r>
      <w:r w:rsidRPr="00C52A3F">
        <w:rPr>
          <w:rFonts w:ascii="Times New Roman" w:hAnsi="Times New Roman" w:cs="Times New Roman"/>
          <w:sz w:val="24"/>
          <w:szCs w:val="24"/>
        </w:rPr>
        <w:tab/>
        <w:t>воспитания</w:t>
      </w:r>
      <w:r w:rsidRPr="00C52A3F">
        <w:rPr>
          <w:rFonts w:ascii="Times New Roman" w:hAnsi="Times New Roman" w:cs="Times New Roman"/>
          <w:sz w:val="24"/>
          <w:szCs w:val="24"/>
        </w:rPr>
        <w:tab/>
        <w:t>иобучения,</w:t>
      </w:r>
      <w:r w:rsidRPr="00C52A3F">
        <w:rPr>
          <w:rFonts w:ascii="Times New Roman" w:hAnsi="Times New Roman" w:cs="Times New Roman"/>
          <w:sz w:val="24"/>
          <w:szCs w:val="24"/>
        </w:rPr>
        <w:tab/>
        <w:t>боле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эффективного использования имеющихся образовательных ресурсов.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заимодействие</w:t>
      </w:r>
      <w:r w:rsidRPr="00C52A3F">
        <w:rPr>
          <w:rFonts w:ascii="Times New Roman" w:hAnsi="Times New Roman" w:cs="Times New Roman"/>
          <w:sz w:val="24"/>
          <w:szCs w:val="24"/>
        </w:rPr>
        <w:tab/>
        <w:t>специалистов</w:t>
      </w:r>
      <w:r w:rsidRPr="00C52A3F">
        <w:rPr>
          <w:rFonts w:ascii="Times New Roman" w:hAnsi="Times New Roman" w:cs="Times New Roman"/>
          <w:sz w:val="24"/>
          <w:szCs w:val="24"/>
        </w:rPr>
        <w:tab/>
        <w:t>школы</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ab/>
        <w:t>обеспечивает</w:t>
      </w:r>
      <w:r w:rsidRPr="00C52A3F">
        <w:rPr>
          <w:rFonts w:ascii="Times New Roman" w:hAnsi="Times New Roman" w:cs="Times New Roman"/>
          <w:sz w:val="24"/>
          <w:szCs w:val="24"/>
        </w:rPr>
        <w:tab/>
        <w:t>системное</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провождение</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учающихся</w:t>
      </w:r>
      <w:r w:rsidRPr="00C52A3F">
        <w:rPr>
          <w:rFonts w:ascii="Times New Roman" w:hAnsi="Times New Roman" w:cs="Times New Roman"/>
          <w:sz w:val="24"/>
          <w:szCs w:val="24"/>
        </w:rPr>
        <w:tab/>
        <w:t>с</w:t>
      </w:r>
      <w:r w:rsidRPr="00C52A3F">
        <w:rPr>
          <w:rFonts w:ascii="Times New Roman" w:hAnsi="Times New Roman" w:cs="Times New Roman"/>
          <w:sz w:val="24"/>
          <w:szCs w:val="24"/>
        </w:rPr>
        <w:tab/>
        <w:t>ограниченными</w:t>
      </w:r>
      <w:r w:rsidRPr="00C52A3F">
        <w:rPr>
          <w:rFonts w:ascii="Times New Roman" w:hAnsi="Times New Roman" w:cs="Times New Roman"/>
          <w:sz w:val="24"/>
          <w:szCs w:val="24"/>
        </w:rPr>
        <w:tab/>
        <w:t>возможностями</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здоровья</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пециалистами</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зличного профиля</w:t>
      </w:r>
      <w:r w:rsidRPr="00C52A3F">
        <w:rPr>
          <w:rFonts w:ascii="Times New Roman" w:hAnsi="Times New Roman" w:cs="Times New Roman"/>
          <w:sz w:val="24"/>
          <w:szCs w:val="24"/>
        </w:rPr>
        <w:tab/>
        <w:t>в образовательном процессе. Такое взаимодействие включает:</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комплексность</w:t>
      </w:r>
      <w:r w:rsidRPr="00C52A3F">
        <w:rPr>
          <w:rFonts w:ascii="Times New Roman" w:hAnsi="Times New Roman" w:cs="Times New Roman"/>
          <w:sz w:val="24"/>
          <w:szCs w:val="24"/>
        </w:rPr>
        <w:tab/>
        <w:t>в</w:t>
      </w:r>
      <w:r w:rsidRPr="00C52A3F">
        <w:rPr>
          <w:rFonts w:ascii="Times New Roman" w:hAnsi="Times New Roman" w:cs="Times New Roman"/>
          <w:sz w:val="24"/>
          <w:szCs w:val="24"/>
        </w:rPr>
        <w:tab/>
        <w:t>определении  и  решении</w:t>
      </w:r>
      <w:r w:rsidRPr="00C52A3F">
        <w:rPr>
          <w:rFonts w:ascii="Times New Roman" w:hAnsi="Times New Roman" w:cs="Times New Roman"/>
          <w:sz w:val="24"/>
          <w:szCs w:val="24"/>
        </w:rPr>
        <w:tab/>
        <w:t>проблем</w:t>
      </w:r>
      <w:r w:rsidRPr="00C52A3F">
        <w:rPr>
          <w:rFonts w:ascii="Times New Roman" w:hAnsi="Times New Roman" w:cs="Times New Roman"/>
          <w:sz w:val="24"/>
          <w:szCs w:val="24"/>
        </w:rPr>
        <w:tab/>
        <w:t>обучающегося,</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оставлении ему специализированной квалифицированной помощ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многоаспектный</w:t>
      </w:r>
      <w:r w:rsidRPr="00C52A3F">
        <w:rPr>
          <w:rFonts w:ascii="Times New Roman" w:hAnsi="Times New Roman" w:cs="Times New Roman"/>
          <w:sz w:val="24"/>
          <w:szCs w:val="24"/>
        </w:rPr>
        <w:tab/>
        <w:t>анализ</w:t>
      </w:r>
      <w:r w:rsidRPr="00C52A3F">
        <w:rPr>
          <w:rFonts w:ascii="Times New Roman" w:hAnsi="Times New Roman" w:cs="Times New Roman"/>
          <w:sz w:val="24"/>
          <w:szCs w:val="24"/>
        </w:rPr>
        <w:tab/>
        <w:t>личностного</w:t>
      </w:r>
      <w:r w:rsidRPr="00C52A3F">
        <w:rPr>
          <w:rFonts w:ascii="Times New Roman" w:hAnsi="Times New Roman" w:cs="Times New Roman"/>
          <w:sz w:val="24"/>
          <w:szCs w:val="24"/>
        </w:rPr>
        <w:tab/>
        <w:t>и</w:t>
      </w:r>
      <w:r w:rsidRPr="00C52A3F">
        <w:rPr>
          <w:rFonts w:ascii="Times New Roman" w:hAnsi="Times New Roman" w:cs="Times New Roman"/>
          <w:sz w:val="24"/>
          <w:szCs w:val="24"/>
        </w:rPr>
        <w:tab/>
        <w:t>познавательного</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я обучающегося;</w:t>
      </w:r>
    </w:p>
    <w:p w:rsidR="003F74FB" w:rsidRPr="00C52A3F" w:rsidRDefault="00F35F8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 </w:t>
      </w:r>
      <w:r w:rsidR="003F74FB" w:rsidRPr="00C52A3F">
        <w:rPr>
          <w:rFonts w:ascii="Times New Roman" w:hAnsi="Times New Roman" w:cs="Times New Roman"/>
          <w:sz w:val="24"/>
          <w:szCs w:val="24"/>
        </w:rPr>
        <w:t>-</w:t>
      </w:r>
      <w:r w:rsidR="003F74FB" w:rsidRPr="00C52A3F">
        <w:rPr>
          <w:rFonts w:ascii="Times New Roman" w:hAnsi="Times New Roman" w:cs="Times New Roman"/>
          <w:sz w:val="24"/>
          <w:szCs w:val="24"/>
        </w:rPr>
        <w:tab/>
        <w:t>составление комплексных индивидуальных программ общего развития и коррекции</w:t>
      </w:r>
      <w:r w:rsidRPr="00C52A3F">
        <w:rPr>
          <w:rFonts w:ascii="Times New Roman" w:hAnsi="Times New Roman" w:cs="Times New Roman"/>
          <w:sz w:val="24"/>
          <w:szCs w:val="24"/>
        </w:rPr>
        <w:t xml:space="preserve"> </w:t>
      </w:r>
      <w:r w:rsidR="003F74FB" w:rsidRPr="00C52A3F">
        <w:rPr>
          <w:rFonts w:ascii="Times New Roman" w:hAnsi="Times New Roman" w:cs="Times New Roman"/>
          <w:sz w:val="24"/>
          <w:szCs w:val="24"/>
        </w:rPr>
        <w:t>отдельных сторон учебно-познавательной,</w:t>
      </w:r>
      <w:r w:rsidR="003F74FB" w:rsidRPr="00C52A3F">
        <w:rPr>
          <w:rFonts w:ascii="Times New Roman" w:hAnsi="Times New Roman" w:cs="Times New Roman"/>
          <w:sz w:val="24"/>
          <w:szCs w:val="24"/>
        </w:rPr>
        <w:tab/>
        <w:t>речевой,</w:t>
      </w:r>
      <w:r w:rsidR="003F74FB" w:rsidRPr="00C52A3F">
        <w:rPr>
          <w:rFonts w:ascii="Times New Roman" w:hAnsi="Times New Roman" w:cs="Times New Roman"/>
          <w:sz w:val="24"/>
          <w:szCs w:val="24"/>
        </w:rPr>
        <w:tab/>
        <w:t>эмоциональной-волевой</w:t>
      </w:r>
      <w:r w:rsidR="003F74FB" w:rsidRPr="00C52A3F">
        <w:rPr>
          <w:rFonts w:ascii="Times New Roman" w:hAnsi="Times New Roman" w:cs="Times New Roman"/>
          <w:sz w:val="24"/>
          <w:szCs w:val="24"/>
        </w:rPr>
        <w:tab/>
        <w:t>и</w:t>
      </w:r>
      <w:r w:rsidRPr="00C52A3F">
        <w:rPr>
          <w:rFonts w:ascii="Times New Roman" w:hAnsi="Times New Roman" w:cs="Times New Roman"/>
          <w:sz w:val="24"/>
          <w:szCs w:val="24"/>
        </w:rPr>
        <w:t xml:space="preserve"> </w:t>
      </w:r>
      <w:r w:rsidR="003F74FB" w:rsidRPr="00C52A3F">
        <w:rPr>
          <w:rFonts w:ascii="Times New Roman" w:hAnsi="Times New Roman" w:cs="Times New Roman"/>
          <w:sz w:val="24"/>
          <w:szCs w:val="24"/>
        </w:rPr>
        <w:t>личностной сфер ребёнк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иболее</w:t>
      </w:r>
      <w:r w:rsidRPr="00C52A3F">
        <w:rPr>
          <w:rFonts w:ascii="Times New Roman" w:hAnsi="Times New Roman" w:cs="Times New Roman"/>
          <w:sz w:val="24"/>
          <w:szCs w:val="24"/>
        </w:rPr>
        <w:tab/>
        <w:t>распространённые</w:t>
      </w:r>
      <w:r w:rsidRPr="00C52A3F">
        <w:rPr>
          <w:rFonts w:ascii="Times New Roman" w:hAnsi="Times New Roman" w:cs="Times New Roman"/>
          <w:sz w:val="24"/>
          <w:szCs w:val="24"/>
        </w:rPr>
        <w:tab/>
        <w:t>и</w:t>
      </w:r>
      <w:r w:rsidRPr="00C52A3F">
        <w:rPr>
          <w:rFonts w:ascii="Times New Roman" w:hAnsi="Times New Roman" w:cs="Times New Roman"/>
          <w:sz w:val="24"/>
          <w:szCs w:val="24"/>
        </w:rPr>
        <w:tab/>
        <w:t>действенные</w:t>
      </w:r>
      <w:r w:rsidRPr="00C52A3F">
        <w:rPr>
          <w:rFonts w:ascii="Times New Roman" w:hAnsi="Times New Roman" w:cs="Times New Roman"/>
          <w:sz w:val="24"/>
          <w:szCs w:val="24"/>
        </w:rPr>
        <w:tab/>
        <w:t>формы</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организованного</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взаимодействия специалистов  - это консилиумы и  службы сопровождения школы,</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которые</w:t>
      </w:r>
      <w:r w:rsidRPr="00C52A3F">
        <w:rPr>
          <w:rFonts w:ascii="Times New Roman" w:hAnsi="Times New Roman" w:cs="Times New Roman"/>
          <w:sz w:val="24"/>
          <w:szCs w:val="24"/>
        </w:rPr>
        <w:tab/>
        <w:t>предоставляют</w:t>
      </w:r>
      <w:r w:rsidRPr="00C52A3F">
        <w:rPr>
          <w:rFonts w:ascii="Times New Roman" w:hAnsi="Times New Roman" w:cs="Times New Roman"/>
          <w:sz w:val="24"/>
          <w:szCs w:val="24"/>
        </w:rPr>
        <w:tab/>
        <w:t>многопрофильную</w:t>
      </w:r>
      <w:r w:rsidRPr="00C52A3F">
        <w:rPr>
          <w:rFonts w:ascii="Times New Roman" w:hAnsi="Times New Roman" w:cs="Times New Roman"/>
          <w:sz w:val="24"/>
          <w:szCs w:val="24"/>
        </w:rPr>
        <w:tab/>
        <w:t>помощь</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бёнку</w:t>
      </w:r>
      <w:r w:rsidRPr="00C52A3F">
        <w:rPr>
          <w:rFonts w:ascii="Times New Roman" w:hAnsi="Times New Roman" w:cs="Times New Roman"/>
          <w:sz w:val="24"/>
          <w:szCs w:val="24"/>
        </w:rPr>
        <w:tab/>
        <w:t>и</w:t>
      </w:r>
      <w:r w:rsidRPr="00C52A3F">
        <w:rPr>
          <w:rFonts w:ascii="Times New Roman" w:hAnsi="Times New Roman" w:cs="Times New Roman"/>
          <w:sz w:val="24"/>
          <w:szCs w:val="24"/>
        </w:rPr>
        <w:tab/>
        <w:t>его</w:t>
      </w:r>
      <w:r w:rsidRPr="00C52A3F">
        <w:rPr>
          <w:rFonts w:ascii="Times New Roman" w:hAnsi="Times New Roman" w:cs="Times New Roman"/>
          <w:sz w:val="24"/>
          <w:szCs w:val="24"/>
        </w:rPr>
        <w:tab/>
        <w:t>родителям</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ребования к условиям реализации программы. Организационные услов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а</w:t>
      </w:r>
      <w:r w:rsidR="00F35F8F" w:rsidRPr="00C52A3F">
        <w:rPr>
          <w:rFonts w:ascii="Times New Roman" w:hAnsi="Times New Roman" w:cs="Times New Roman"/>
          <w:sz w:val="24"/>
          <w:szCs w:val="24"/>
        </w:rPr>
        <w:t xml:space="preserve"> к</w:t>
      </w:r>
      <w:r w:rsidRPr="00C52A3F">
        <w:rPr>
          <w:rFonts w:ascii="Times New Roman" w:hAnsi="Times New Roman" w:cs="Times New Roman"/>
          <w:sz w:val="24"/>
          <w:szCs w:val="24"/>
        </w:rPr>
        <w:t>оррекционной</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боты</w:t>
      </w:r>
      <w:r w:rsidR="00F35F8F" w:rsidRPr="00C52A3F">
        <w:rPr>
          <w:rFonts w:ascii="Times New Roman" w:hAnsi="Times New Roman" w:cs="Times New Roman"/>
          <w:sz w:val="24"/>
          <w:szCs w:val="24"/>
        </w:rPr>
        <w:t xml:space="preserve"> предусматривает как</w:t>
      </w:r>
      <w:r w:rsidR="00F35F8F" w:rsidRPr="00C52A3F">
        <w:rPr>
          <w:rFonts w:ascii="Times New Roman" w:hAnsi="Times New Roman" w:cs="Times New Roman"/>
          <w:sz w:val="24"/>
          <w:szCs w:val="24"/>
        </w:rPr>
        <w:tab/>
        <w:t xml:space="preserve">вариативные </w:t>
      </w:r>
      <w:r w:rsidRPr="00C52A3F">
        <w:rPr>
          <w:rFonts w:ascii="Times New Roman" w:hAnsi="Times New Roman" w:cs="Times New Roman"/>
          <w:sz w:val="24"/>
          <w:szCs w:val="24"/>
        </w:rPr>
        <w:t>формы получения образования, так и различные варианты специального сопровождения обучающихся с ограниченными 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 общеобразовательном класс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 xml:space="preserve">по общей образовательной программе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 xml:space="preserve"> или по индивидуальной программе; с использованием надомной и (ил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сихолого-педагогическое обеспечение включает:</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нные условия (оптимальный режим учебных нагрузок);</w:t>
      </w:r>
    </w:p>
    <w:p w:rsidR="003F74FB" w:rsidRPr="00C52A3F" w:rsidRDefault="00F35F8F"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003F74FB" w:rsidRPr="00C52A3F">
        <w:rPr>
          <w:rFonts w:ascii="Times New Roman" w:hAnsi="Times New Roman" w:cs="Times New Roman"/>
          <w:sz w:val="24"/>
          <w:szCs w:val="24"/>
        </w:rPr>
        <w:t xml:space="preserve"> психолого-педагогические условия (коррекционная направленность учебно-воспитательного процесса;</w:t>
      </w:r>
      <w:r w:rsidRPr="00C52A3F">
        <w:rPr>
          <w:rFonts w:ascii="Times New Roman" w:hAnsi="Times New Roman" w:cs="Times New Roman"/>
          <w:sz w:val="24"/>
          <w:szCs w:val="24"/>
        </w:rPr>
        <w:t xml:space="preserve"> </w:t>
      </w:r>
      <w:r w:rsidR="003F74FB" w:rsidRPr="00C52A3F">
        <w:rPr>
          <w:rFonts w:ascii="Times New Roman" w:hAnsi="Times New Roman" w:cs="Times New Roman"/>
          <w:sz w:val="24"/>
          <w:szCs w:val="24"/>
        </w:rPr>
        <w:t>-</w:t>
      </w:r>
      <w:r w:rsidR="003F74FB" w:rsidRPr="00C52A3F">
        <w:rPr>
          <w:rFonts w:ascii="Times New Roman" w:hAnsi="Times New Roman" w:cs="Times New Roman"/>
          <w:sz w:val="24"/>
          <w:szCs w:val="24"/>
        </w:rPr>
        <w:tab/>
        <w:t>учёт индивидуальных особенностей ребёнка;</w:t>
      </w:r>
      <w:r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облюдение комфортного психоэмоционального режима;</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спользование</w:t>
      </w:r>
      <w:r w:rsidRPr="00C52A3F">
        <w:rPr>
          <w:rFonts w:ascii="Times New Roman" w:hAnsi="Times New Roman" w:cs="Times New Roman"/>
          <w:sz w:val="24"/>
          <w:szCs w:val="24"/>
        </w:rPr>
        <w:tab/>
        <w:t>современных</w:t>
      </w:r>
      <w:r w:rsidRPr="00C52A3F">
        <w:rPr>
          <w:rFonts w:ascii="Times New Roman" w:hAnsi="Times New Roman" w:cs="Times New Roman"/>
          <w:sz w:val="24"/>
          <w:szCs w:val="24"/>
        </w:rPr>
        <w:tab/>
        <w:t>педагогических</w:t>
      </w:r>
      <w:r w:rsidRPr="00C52A3F">
        <w:rPr>
          <w:rFonts w:ascii="Times New Roman" w:hAnsi="Times New Roman" w:cs="Times New Roman"/>
          <w:sz w:val="24"/>
          <w:szCs w:val="24"/>
        </w:rPr>
        <w:tab/>
        <w:t>технологий,</w:t>
      </w:r>
      <w:r w:rsidRPr="00C52A3F">
        <w:rPr>
          <w:rFonts w:ascii="Times New Roman" w:hAnsi="Times New Roman" w:cs="Times New Roman"/>
          <w:sz w:val="24"/>
          <w:szCs w:val="24"/>
        </w:rPr>
        <w:tab/>
        <w:t>в</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ом числе информационных, компьютерных для оптимизации образовательного процесса, повышения его эффективности, доступност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специализированные  условия (выдвижение комплекса специальных</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задач</w:t>
      </w:r>
      <w:r w:rsidRPr="00C52A3F">
        <w:rPr>
          <w:rFonts w:ascii="Times New Roman" w:hAnsi="Times New Roman" w:cs="Times New Roman"/>
          <w:sz w:val="24"/>
          <w:szCs w:val="24"/>
        </w:rPr>
        <w:tab/>
        <w:t>обучения,</w:t>
      </w:r>
      <w:r w:rsidRPr="00C52A3F">
        <w:rPr>
          <w:rFonts w:ascii="Times New Roman" w:hAnsi="Times New Roman" w:cs="Times New Roman"/>
          <w:sz w:val="24"/>
          <w:szCs w:val="24"/>
        </w:rPr>
        <w:tab/>
        <w:t>ориентированных</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особые</w:t>
      </w:r>
      <w:r w:rsidRPr="00C52A3F">
        <w:rPr>
          <w:rFonts w:ascii="Times New Roman" w:hAnsi="Times New Roman" w:cs="Times New Roman"/>
          <w:sz w:val="24"/>
          <w:szCs w:val="24"/>
        </w:rPr>
        <w:tab/>
        <w:t>образовательные</w:t>
      </w:r>
      <w:r w:rsidRPr="00C52A3F">
        <w:rPr>
          <w:rFonts w:ascii="Times New Roman" w:hAnsi="Times New Roman" w:cs="Times New Roman"/>
          <w:sz w:val="24"/>
          <w:szCs w:val="24"/>
        </w:rPr>
        <w:tab/>
        <w:t>потребности</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учающихся</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с</w:t>
      </w:r>
      <w:r w:rsidRPr="00C52A3F">
        <w:rPr>
          <w:rFonts w:ascii="Times New Roman" w:hAnsi="Times New Roman" w:cs="Times New Roman"/>
          <w:sz w:val="24"/>
          <w:szCs w:val="24"/>
        </w:rPr>
        <w:tab/>
        <w:t>ограниченными</w:t>
      </w:r>
      <w:r w:rsidRPr="00C52A3F">
        <w:rPr>
          <w:rFonts w:ascii="Times New Roman" w:hAnsi="Times New Roman" w:cs="Times New Roman"/>
          <w:sz w:val="24"/>
          <w:szCs w:val="24"/>
        </w:rPr>
        <w:tab/>
        <w:t>возможностями 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введение  в  содержание   обучения   специальных   разделов, направленных</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шение</w:t>
      </w:r>
      <w:r w:rsidRPr="00C52A3F">
        <w:rPr>
          <w:rFonts w:ascii="Times New Roman" w:hAnsi="Times New Roman" w:cs="Times New Roman"/>
          <w:sz w:val="24"/>
          <w:szCs w:val="24"/>
        </w:rPr>
        <w:tab/>
        <w:t>задач</w:t>
      </w:r>
      <w:r w:rsidRPr="00C52A3F">
        <w:rPr>
          <w:rFonts w:ascii="Times New Roman" w:hAnsi="Times New Roman" w:cs="Times New Roman"/>
          <w:sz w:val="24"/>
          <w:szCs w:val="24"/>
        </w:rPr>
        <w:tab/>
        <w:t>развития</w:t>
      </w:r>
      <w:r w:rsidRPr="00C52A3F">
        <w:rPr>
          <w:rFonts w:ascii="Times New Roman" w:hAnsi="Times New Roman" w:cs="Times New Roman"/>
          <w:sz w:val="24"/>
          <w:szCs w:val="24"/>
        </w:rPr>
        <w:tab/>
        <w:t>ребён</w:t>
      </w:r>
      <w:r w:rsidR="00F35F8F" w:rsidRPr="00C52A3F">
        <w:rPr>
          <w:rFonts w:ascii="Times New Roman" w:hAnsi="Times New Roman" w:cs="Times New Roman"/>
          <w:sz w:val="24"/>
          <w:szCs w:val="24"/>
        </w:rPr>
        <w:t>ка,</w:t>
      </w:r>
      <w:r w:rsidR="00F35F8F" w:rsidRPr="00C52A3F">
        <w:rPr>
          <w:rFonts w:ascii="Times New Roman" w:hAnsi="Times New Roman" w:cs="Times New Roman"/>
          <w:sz w:val="24"/>
          <w:szCs w:val="24"/>
        </w:rPr>
        <w:tab/>
        <w:t xml:space="preserve">отсутствующих в  содержании </w:t>
      </w:r>
      <w:r w:rsidRPr="00C52A3F">
        <w:rPr>
          <w:rFonts w:ascii="Times New Roman" w:hAnsi="Times New Roman" w:cs="Times New Roman"/>
          <w:sz w:val="24"/>
          <w:szCs w:val="24"/>
        </w:rPr>
        <w:t>образования</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нормально</w:t>
      </w:r>
      <w:r w:rsidRPr="00C52A3F">
        <w:rPr>
          <w:rFonts w:ascii="Times New Roman" w:hAnsi="Times New Roman" w:cs="Times New Roman"/>
          <w:sz w:val="24"/>
          <w:szCs w:val="24"/>
        </w:rPr>
        <w:tab/>
        <w:t>развивающегося</w:t>
      </w:r>
      <w:r w:rsidRPr="00C52A3F">
        <w:rPr>
          <w:rFonts w:ascii="Times New Roman" w:hAnsi="Times New Roman" w:cs="Times New Roman"/>
          <w:sz w:val="24"/>
          <w:szCs w:val="24"/>
        </w:rPr>
        <w:tab/>
        <w:t>сверстника;</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спользование</w:t>
      </w:r>
      <w:r w:rsidRPr="00C52A3F">
        <w:rPr>
          <w:rFonts w:ascii="Times New Roman" w:hAnsi="Times New Roman" w:cs="Times New Roman"/>
          <w:sz w:val="24"/>
          <w:szCs w:val="24"/>
        </w:rPr>
        <w:tab/>
        <w:t>специальных</w:t>
      </w:r>
      <w:r w:rsidRPr="00C52A3F">
        <w:rPr>
          <w:rFonts w:ascii="Times New Roman" w:hAnsi="Times New Roman" w:cs="Times New Roman"/>
          <w:sz w:val="24"/>
          <w:szCs w:val="24"/>
        </w:rPr>
        <w:tab/>
        <w:t>методов,</w:t>
      </w:r>
      <w:r w:rsidRPr="00C52A3F">
        <w:rPr>
          <w:rFonts w:ascii="Times New Roman" w:hAnsi="Times New Roman" w:cs="Times New Roman"/>
          <w:sz w:val="24"/>
          <w:szCs w:val="24"/>
        </w:rPr>
        <w:tab/>
        <w:t>приёмов,</w:t>
      </w:r>
      <w:r w:rsidRPr="00C52A3F">
        <w:rPr>
          <w:rFonts w:ascii="Times New Roman" w:hAnsi="Times New Roman" w:cs="Times New Roman"/>
          <w:sz w:val="24"/>
          <w:szCs w:val="24"/>
        </w:rPr>
        <w:tab/>
        <w:t>средств</w:t>
      </w:r>
      <w:r w:rsidRPr="00C52A3F">
        <w:rPr>
          <w:rFonts w:ascii="Times New Roman" w:hAnsi="Times New Roman" w:cs="Times New Roman"/>
          <w:sz w:val="24"/>
          <w:szCs w:val="24"/>
        </w:rPr>
        <w:tab/>
        <w:t>обучения,</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пециализированных образовательных и коррекционных программ, ориентированных на особые образовательные потребности детей;</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дифференцированное и индивидуализированное обучение с учётом специфики нарушения здоровья ребёнка;</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комплексное</w:t>
      </w:r>
      <w:r w:rsidRPr="00C52A3F">
        <w:rPr>
          <w:rFonts w:ascii="Times New Roman" w:hAnsi="Times New Roman" w:cs="Times New Roman"/>
          <w:sz w:val="24"/>
          <w:szCs w:val="24"/>
        </w:rPr>
        <w:tab/>
        <w:t>воздействие</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обучающегося,</w:t>
      </w:r>
      <w:r w:rsidRPr="00C52A3F">
        <w:rPr>
          <w:rFonts w:ascii="Times New Roman" w:hAnsi="Times New Roman" w:cs="Times New Roman"/>
          <w:sz w:val="24"/>
          <w:szCs w:val="24"/>
        </w:rPr>
        <w:tab/>
        <w:t>осуществляемое</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 индивидуальных и  групповых коррекционных занятиях);</w:t>
      </w:r>
      <w:r w:rsidR="00F35F8F" w:rsidRPr="00C52A3F">
        <w:rPr>
          <w:rFonts w:ascii="Times New Roman" w:hAnsi="Times New Roman" w:cs="Times New Roman"/>
          <w:sz w:val="24"/>
          <w:szCs w:val="24"/>
        </w:rPr>
        <w:t xml:space="preserve"> </w:t>
      </w:r>
    </w:p>
    <w:p w:rsidR="003F74FB" w:rsidRPr="00C52A3F" w:rsidRDefault="003F74FB" w:rsidP="00F35F8F">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доровьесберегающие</w:t>
      </w:r>
      <w:r w:rsidRPr="00C52A3F">
        <w:rPr>
          <w:rFonts w:ascii="Times New Roman" w:hAnsi="Times New Roman" w:cs="Times New Roman"/>
          <w:sz w:val="24"/>
          <w:szCs w:val="24"/>
        </w:rPr>
        <w:tab/>
        <w:t>условия</w:t>
      </w:r>
      <w:r w:rsidRPr="00C52A3F">
        <w:rPr>
          <w:rFonts w:ascii="Times New Roman" w:hAnsi="Times New Roman" w:cs="Times New Roman"/>
          <w:sz w:val="24"/>
          <w:szCs w:val="24"/>
        </w:rPr>
        <w:tab/>
        <w:t>(оздоровительный</w:t>
      </w:r>
      <w:r w:rsidRPr="00C52A3F">
        <w:rPr>
          <w:rFonts w:ascii="Times New Roman" w:hAnsi="Times New Roman" w:cs="Times New Roman"/>
          <w:sz w:val="24"/>
          <w:szCs w:val="24"/>
        </w:rPr>
        <w:tab/>
        <w:t>и</w:t>
      </w:r>
      <w:r w:rsidRPr="00C52A3F">
        <w:rPr>
          <w:rFonts w:ascii="Times New Roman" w:hAnsi="Times New Roman" w:cs="Times New Roman"/>
          <w:sz w:val="24"/>
          <w:szCs w:val="24"/>
        </w:rPr>
        <w:tab/>
        <w:t>охранительный</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жим, укрепление физического и психического здоровья, профилактика физических,</w:t>
      </w:r>
      <w:r w:rsidR="00F35F8F" w:rsidRPr="00C52A3F">
        <w:rPr>
          <w:rFonts w:ascii="Times New Roman" w:hAnsi="Times New Roman" w:cs="Times New Roman"/>
          <w:sz w:val="24"/>
          <w:szCs w:val="24"/>
        </w:rPr>
        <w:t xml:space="preserve"> у</w:t>
      </w:r>
      <w:r w:rsidRPr="00C52A3F">
        <w:rPr>
          <w:rFonts w:ascii="Times New Roman" w:hAnsi="Times New Roman" w:cs="Times New Roman"/>
          <w:sz w:val="24"/>
          <w:szCs w:val="24"/>
        </w:rPr>
        <w:t>мственных и</w:t>
      </w:r>
      <w:r w:rsidRPr="00C52A3F">
        <w:rPr>
          <w:rFonts w:ascii="Times New Roman" w:hAnsi="Times New Roman" w:cs="Times New Roman"/>
          <w:sz w:val="24"/>
          <w:szCs w:val="24"/>
        </w:rPr>
        <w:tab/>
        <w:t>психологи</w:t>
      </w:r>
      <w:r w:rsidR="00F35F8F" w:rsidRPr="00C52A3F">
        <w:rPr>
          <w:rFonts w:ascii="Times New Roman" w:hAnsi="Times New Roman" w:cs="Times New Roman"/>
          <w:sz w:val="24"/>
          <w:szCs w:val="24"/>
        </w:rPr>
        <w:t>ческих</w:t>
      </w:r>
      <w:r w:rsidR="00F35F8F" w:rsidRPr="00C52A3F">
        <w:rPr>
          <w:rFonts w:ascii="Times New Roman" w:hAnsi="Times New Roman" w:cs="Times New Roman"/>
          <w:sz w:val="24"/>
          <w:szCs w:val="24"/>
        </w:rPr>
        <w:tab/>
        <w:t>перегрузок обучающихся,     с</w:t>
      </w:r>
      <w:r w:rsidRPr="00C52A3F">
        <w:rPr>
          <w:rFonts w:ascii="Times New Roman" w:hAnsi="Times New Roman" w:cs="Times New Roman"/>
          <w:sz w:val="24"/>
          <w:szCs w:val="24"/>
        </w:rPr>
        <w:t>облюдение санитарно-гигиенических правил и норм);</w:t>
      </w:r>
    </w:p>
    <w:p w:rsidR="003F74FB" w:rsidRPr="00C52A3F" w:rsidRDefault="003F74FB" w:rsidP="00F35F8F">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частие</w:t>
      </w:r>
      <w:r w:rsidRPr="00C52A3F">
        <w:rPr>
          <w:rFonts w:ascii="Times New Roman" w:hAnsi="Times New Roman" w:cs="Times New Roman"/>
          <w:sz w:val="24"/>
          <w:szCs w:val="24"/>
        </w:rPr>
        <w:tab/>
        <w:t>всех</w:t>
      </w:r>
      <w:r w:rsidRPr="00C52A3F">
        <w:rPr>
          <w:rFonts w:ascii="Times New Roman" w:hAnsi="Times New Roman" w:cs="Times New Roman"/>
          <w:sz w:val="24"/>
          <w:szCs w:val="24"/>
        </w:rPr>
        <w:tab/>
        <w:t>детей  с</w:t>
      </w:r>
      <w:r w:rsidRPr="00C52A3F">
        <w:rPr>
          <w:rFonts w:ascii="Times New Roman" w:hAnsi="Times New Roman" w:cs="Times New Roman"/>
          <w:sz w:val="24"/>
          <w:szCs w:val="24"/>
        </w:rPr>
        <w:tab/>
        <w:t>ограниченными</w:t>
      </w:r>
      <w:r w:rsidRPr="00C52A3F">
        <w:rPr>
          <w:rFonts w:ascii="Times New Roman" w:hAnsi="Times New Roman" w:cs="Times New Roman"/>
          <w:sz w:val="24"/>
          <w:szCs w:val="24"/>
        </w:rPr>
        <w:tab/>
        <w:t>возможностями</w:t>
      </w:r>
      <w:r w:rsidRPr="00C52A3F">
        <w:rPr>
          <w:rFonts w:ascii="Times New Roman" w:hAnsi="Times New Roman" w:cs="Times New Roman"/>
          <w:sz w:val="24"/>
          <w:szCs w:val="24"/>
        </w:rPr>
        <w:tab/>
        <w:t>здоровья,</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независимо от степени выраженности нарушений их развития, вместе с нормально</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звивающимися  детьми</w:t>
      </w:r>
      <w:r w:rsidRPr="00C52A3F">
        <w:rPr>
          <w:rFonts w:ascii="Times New Roman" w:hAnsi="Times New Roman" w:cs="Times New Roman"/>
          <w:sz w:val="24"/>
          <w:szCs w:val="24"/>
        </w:rPr>
        <w:tab/>
        <w:t>в</w:t>
      </w:r>
      <w:r w:rsidRPr="00C52A3F">
        <w:rPr>
          <w:rFonts w:ascii="Times New Roman" w:hAnsi="Times New Roman" w:cs="Times New Roman"/>
          <w:sz w:val="24"/>
          <w:szCs w:val="24"/>
        </w:rPr>
        <w:tab/>
        <w:t>воспитательных,</w:t>
      </w:r>
      <w:r w:rsidRPr="00C52A3F">
        <w:rPr>
          <w:rFonts w:ascii="Times New Roman" w:hAnsi="Times New Roman" w:cs="Times New Roman"/>
          <w:sz w:val="24"/>
          <w:szCs w:val="24"/>
        </w:rPr>
        <w:tab/>
        <w:t>культурно-развлекательных,</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портивно-оздоровительных</w:t>
      </w:r>
      <w:r w:rsidRPr="00C52A3F">
        <w:rPr>
          <w:rFonts w:ascii="Times New Roman" w:hAnsi="Times New Roman" w:cs="Times New Roman"/>
          <w:sz w:val="24"/>
          <w:szCs w:val="24"/>
        </w:rPr>
        <w:tab/>
        <w:t>и</w:t>
      </w:r>
      <w:r w:rsidRPr="00C52A3F">
        <w:rPr>
          <w:rFonts w:ascii="Times New Roman" w:hAnsi="Times New Roman" w:cs="Times New Roman"/>
          <w:sz w:val="24"/>
          <w:szCs w:val="24"/>
        </w:rPr>
        <w:tab/>
        <w:t>иных досуговых мероприятиях;</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w:t>
      </w:r>
      <w:r w:rsidRPr="00C52A3F">
        <w:rPr>
          <w:rFonts w:ascii="Times New Roman" w:hAnsi="Times New Roman" w:cs="Times New Roman"/>
          <w:sz w:val="24"/>
          <w:szCs w:val="24"/>
        </w:rPr>
        <w:tab/>
        <w:t>развитие системы обучения и воспитания детей, имеющих сложные нарушения психического и (или) физического развити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но-методическое обеспечение.</w:t>
      </w:r>
      <w:r w:rsidR="00F35F8F" w:rsidRPr="00C52A3F">
        <w:rPr>
          <w:rFonts w:ascii="Times New Roman" w:hAnsi="Times New Roman" w:cs="Times New Roman"/>
          <w:sz w:val="24"/>
          <w:szCs w:val="24"/>
        </w:rPr>
        <w:t xml:space="preserve"> </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w:t>
      </w:r>
      <w:r w:rsidRPr="00C52A3F">
        <w:rPr>
          <w:rFonts w:ascii="Times New Roman" w:hAnsi="Times New Roman" w:cs="Times New Roman"/>
          <w:sz w:val="24"/>
          <w:szCs w:val="24"/>
        </w:rPr>
        <w:tab/>
        <w:t>процессе   реализации   программы   коррекционной   работы   могут   быть</w:t>
      </w:r>
      <w:r w:rsidR="00F35F8F" w:rsidRPr="00C52A3F">
        <w:rPr>
          <w:rFonts w:ascii="Times New Roman" w:hAnsi="Times New Roman" w:cs="Times New Roman"/>
          <w:sz w:val="24"/>
          <w:szCs w:val="24"/>
        </w:rPr>
        <w:t xml:space="preserve"> и</w:t>
      </w:r>
      <w:r w:rsidRPr="00C52A3F">
        <w:rPr>
          <w:rFonts w:ascii="Times New Roman" w:hAnsi="Times New Roman" w:cs="Times New Roman"/>
          <w:sz w:val="24"/>
          <w:szCs w:val="24"/>
        </w:rPr>
        <w:t>спользованы</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бочие</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коррекционно-развивающие</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граммы</w:t>
      </w:r>
      <w:r w:rsidR="00F35F8F"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1D1D13" w:rsidRPr="00C52A3F" w:rsidRDefault="001D1D13"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адровое обеспечение.</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ажным моментом реализации программы коррекционной работы является кадровое обеспечение. Коррекционная работа должна</w:t>
      </w:r>
      <w:r w:rsidR="005F4AD3" w:rsidRPr="00C52A3F">
        <w:rPr>
          <w:rFonts w:ascii="Times New Roman" w:hAnsi="Times New Roman" w:cs="Times New Roman"/>
          <w:sz w:val="24"/>
          <w:szCs w:val="24"/>
        </w:rPr>
        <w:t xml:space="preserve"> </w:t>
      </w:r>
      <w:r w:rsidRPr="00C52A3F">
        <w:rPr>
          <w:rFonts w:ascii="Times New Roman" w:hAnsi="Times New Roman" w:cs="Times New Roman"/>
          <w:sz w:val="24"/>
          <w:szCs w:val="24"/>
        </w:rPr>
        <w:t>осуществляться специалистами соответствующей квалификации, имеющими специализированное образование, и педагогами, прошедшими обязательную курсовую</w:t>
      </w:r>
      <w:r w:rsidR="005F4AD3" w:rsidRPr="00C52A3F">
        <w:rPr>
          <w:rFonts w:ascii="Times New Roman" w:hAnsi="Times New Roman" w:cs="Times New Roman"/>
          <w:sz w:val="24"/>
          <w:szCs w:val="24"/>
        </w:rPr>
        <w:t xml:space="preserve"> </w:t>
      </w:r>
      <w:r w:rsidRPr="00C52A3F">
        <w:rPr>
          <w:rFonts w:ascii="Times New Roman" w:hAnsi="Times New Roman" w:cs="Times New Roman"/>
          <w:sz w:val="24"/>
          <w:szCs w:val="24"/>
        </w:rPr>
        <w:t>и</w:t>
      </w:r>
      <w:r w:rsidR="005F4AD3" w:rsidRPr="00C52A3F">
        <w:rPr>
          <w:rFonts w:ascii="Times New Roman" w:hAnsi="Times New Roman" w:cs="Times New Roman"/>
          <w:sz w:val="24"/>
          <w:szCs w:val="24"/>
        </w:rPr>
        <w:t>ли</w:t>
      </w:r>
      <w:r w:rsidR="005F4AD3" w:rsidRPr="00C52A3F">
        <w:rPr>
          <w:rFonts w:ascii="Times New Roman" w:hAnsi="Times New Roman" w:cs="Times New Roman"/>
          <w:sz w:val="24"/>
          <w:szCs w:val="24"/>
        </w:rPr>
        <w:tab/>
        <w:t>другие</w:t>
      </w:r>
      <w:r w:rsidR="005F4AD3" w:rsidRPr="00C52A3F">
        <w:rPr>
          <w:rFonts w:ascii="Times New Roman" w:hAnsi="Times New Roman" w:cs="Times New Roman"/>
          <w:sz w:val="24"/>
          <w:szCs w:val="24"/>
        </w:rPr>
        <w:tab/>
        <w:t>виды</w:t>
      </w:r>
      <w:r w:rsidR="005F4AD3" w:rsidRPr="00C52A3F">
        <w:rPr>
          <w:rFonts w:ascii="Times New Roman" w:hAnsi="Times New Roman" w:cs="Times New Roman"/>
          <w:sz w:val="24"/>
          <w:szCs w:val="24"/>
        </w:rPr>
        <w:tab/>
        <w:t xml:space="preserve">профессиональной </w:t>
      </w:r>
      <w:r w:rsidRPr="00C52A3F">
        <w:rPr>
          <w:rFonts w:ascii="Times New Roman" w:hAnsi="Times New Roman" w:cs="Times New Roman"/>
          <w:sz w:val="24"/>
          <w:szCs w:val="24"/>
        </w:rPr>
        <w:t>подготовки.</w:t>
      </w:r>
      <w:r w:rsidRPr="00C52A3F">
        <w:rPr>
          <w:rFonts w:ascii="Times New Roman" w:hAnsi="Times New Roman" w:cs="Times New Roman"/>
          <w:sz w:val="24"/>
          <w:szCs w:val="24"/>
        </w:rPr>
        <w:tab/>
        <w:t>С</w:t>
      </w:r>
      <w:r w:rsidR="005F4AD3"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целью обеспечения освоения детьми с ограниченными возможностями здоровья основной образовательной программы </w:t>
      </w:r>
      <w:r w:rsidR="00734848" w:rsidRPr="00C52A3F">
        <w:rPr>
          <w:rFonts w:ascii="Times New Roman" w:hAnsi="Times New Roman" w:cs="Times New Roman"/>
          <w:sz w:val="24"/>
          <w:szCs w:val="24"/>
        </w:rPr>
        <w:t>среднего общегообразования</w:t>
      </w:r>
      <w:r w:rsidRPr="00C52A3F">
        <w:rPr>
          <w:rFonts w:ascii="Times New Roman" w:hAnsi="Times New Roman" w:cs="Times New Roman"/>
          <w:sz w:val="24"/>
          <w:szCs w:val="24"/>
        </w:rPr>
        <w:t>, коррекции недостатков их физического и (или) психического развития в</w:t>
      </w:r>
      <w:r w:rsidR="005F4AD3" w:rsidRPr="00C52A3F">
        <w:rPr>
          <w:rFonts w:ascii="Times New Roman" w:hAnsi="Times New Roman" w:cs="Times New Roman"/>
          <w:sz w:val="24"/>
          <w:szCs w:val="24"/>
        </w:rPr>
        <w:t xml:space="preserve"> </w:t>
      </w:r>
      <w:r w:rsidRPr="00C52A3F">
        <w:rPr>
          <w:rFonts w:ascii="Times New Roman" w:hAnsi="Times New Roman" w:cs="Times New Roman"/>
          <w:sz w:val="24"/>
          <w:szCs w:val="24"/>
        </w:rPr>
        <w:t>штатном расписании МБОУ «Первомайский ЦО» имеются ставки соответствующих педагогических (педагог-психолог, социальные педагоги ) работников. Наиболее</w:t>
      </w:r>
      <w:r w:rsidR="005F4AD3" w:rsidRPr="00C52A3F">
        <w:rPr>
          <w:rFonts w:ascii="Times New Roman" w:hAnsi="Times New Roman" w:cs="Times New Roman"/>
          <w:sz w:val="24"/>
          <w:szCs w:val="24"/>
        </w:rPr>
        <w:t xml:space="preserve"> </w:t>
      </w:r>
      <w:r w:rsidRPr="00C52A3F">
        <w:rPr>
          <w:rFonts w:ascii="Times New Roman" w:hAnsi="Times New Roman" w:cs="Times New Roman"/>
          <w:sz w:val="24"/>
          <w:szCs w:val="24"/>
        </w:rPr>
        <w:t>сложные проблемы воспитания, связанные с преодолением индивидуально-психических и личностно-социальных проблем ребенка, осуществляются в рамках психолого-педагогического, медико-социального сопровождения. Данный вид работы осуществляется соответствующими специалистами (педагогами-психологами по приглашению из психолого-педагогического Центра «г. Выборга), медицинскими</w:t>
      </w:r>
      <w:r w:rsidR="005F4AD3" w:rsidRPr="00C52A3F">
        <w:rPr>
          <w:rFonts w:ascii="Times New Roman" w:hAnsi="Times New Roman" w:cs="Times New Roman"/>
          <w:sz w:val="24"/>
          <w:szCs w:val="24"/>
        </w:rPr>
        <w:t xml:space="preserve"> </w:t>
      </w:r>
    </w:p>
    <w:p w:rsidR="003F74FB" w:rsidRPr="00C52A3F" w:rsidRDefault="003F74FB" w:rsidP="005F4AD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пециалистами.</w:t>
      </w:r>
    </w:p>
    <w:p w:rsidR="003F74FB" w:rsidRPr="00C52A3F" w:rsidRDefault="003F74FB" w:rsidP="005F4AD3">
      <w:pPr>
        <w:spacing w:after="0" w:line="240" w:lineRule="auto"/>
        <w:rPr>
          <w:rFonts w:ascii="Times New Roman" w:hAnsi="Times New Roman" w:cs="Times New Roman"/>
          <w:sz w:val="24"/>
          <w:szCs w:val="24"/>
        </w:rPr>
      </w:pPr>
    </w:p>
    <w:p w:rsidR="003F74FB" w:rsidRPr="00C52A3F" w:rsidRDefault="003F74FB" w:rsidP="005F4AD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Уровень</w:t>
      </w:r>
      <w:r w:rsidRPr="00C52A3F">
        <w:rPr>
          <w:rFonts w:ascii="Times New Roman" w:hAnsi="Times New Roman" w:cs="Times New Roman"/>
          <w:sz w:val="24"/>
          <w:szCs w:val="24"/>
        </w:rPr>
        <w:tab/>
        <w:t>квалификации</w:t>
      </w:r>
      <w:r w:rsidRPr="00C52A3F">
        <w:rPr>
          <w:rFonts w:ascii="Times New Roman" w:hAnsi="Times New Roman" w:cs="Times New Roman"/>
          <w:sz w:val="24"/>
          <w:szCs w:val="24"/>
        </w:rPr>
        <w:tab/>
        <w:t>работников</w:t>
      </w:r>
      <w:r w:rsidRPr="00C52A3F">
        <w:rPr>
          <w:rFonts w:ascii="Times New Roman" w:hAnsi="Times New Roman" w:cs="Times New Roman"/>
          <w:sz w:val="24"/>
          <w:szCs w:val="24"/>
        </w:rPr>
        <w:tab/>
        <w:t>учреждения</w:t>
      </w:r>
      <w:r w:rsidRPr="00C52A3F">
        <w:rPr>
          <w:rFonts w:ascii="Times New Roman" w:hAnsi="Times New Roman" w:cs="Times New Roman"/>
          <w:sz w:val="24"/>
          <w:szCs w:val="24"/>
        </w:rPr>
        <w:tab/>
        <w:t>для</w:t>
      </w:r>
      <w:r w:rsidRPr="00C52A3F">
        <w:rPr>
          <w:rFonts w:ascii="Times New Roman" w:hAnsi="Times New Roman" w:cs="Times New Roman"/>
          <w:sz w:val="24"/>
          <w:szCs w:val="24"/>
        </w:rPr>
        <w:tab/>
        <w:t>каждой</w:t>
      </w:r>
    </w:p>
    <w:p w:rsidR="003F74FB" w:rsidRPr="00C52A3F" w:rsidRDefault="003F74FB" w:rsidP="005F4AD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занимаемой</w:t>
      </w:r>
      <w:r w:rsidRPr="00C52A3F">
        <w:rPr>
          <w:rFonts w:ascii="Times New Roman" w:hAnsi="Times New Roman" w:cs="Times New Roman"/>
          <w:sz w:val="24"/>
          <w:szCs w:val="24"/>
        </w:rPr>
        <w:tab/>
        <w:t>должности</w:t>
      </w:r>
      <w:r w:rsidRPr="00C52A3F">
        <w:rPr>
          <w:rFonts w:ascii="Times New Roman" w:hAnsi="Times New Roman" w:cs="Times New Roman"/>
          <w:sz w:val="24"/>
          <w:szCs w:val="24"/>
        </w:rPr>
        <w:tab/>
        <w:t>соответствует</w:t>
      </w:r>
      <w:r w:rsidRPr="00C52A3F">
        <w:rPr>
          <w:rFonts w:ascii="Times New Roman" w:hAnsi="Times New Roman" w:cs="Times New Roman"/>
          <w:sz w:val="24"/>
          <w:szCs w:val="24"/>
        </w:rPr>
        <w:tab/>
        <w:t>квалификационным</w:t>
      </w:r>
      <w:r w:rsidR="005F4AD3" w:rsidRPr="00C52A3F">
        <w:rPr>
          <w:rFonts w:ascii="Times New Roman" w:hAnsi="Times New Roman" w:cs="Times New Roman"/>
          <w:sz w:val="24"/>
          <w:szCs w:val="24"/>
        </w:rPr>
        <w:t xml:space="preserve"> </w:t>
      </w:r>
    </w:p>
    <w:p w:rsidR="003F74FB" w:rsidRPr="00C52A3F" w:rsidRDefault="003F74FB" w:rsidP="005F4AD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характеристикам по соответствующей должности.</w:t>
      </w:r>
    </w:p>
    <w:p w:rsidR="003F74FB" w:rsidRPr="00C52A3F" w:rsidRDefault="003F74FB" w:rsidP="005F4AD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Материально-техническое обеспечение.</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риально-техническое школы</w:t>
      </w:r>
      <w:r w:rsidRPr="00C52A3F">
        <w:rPr>
          <w:rFonts w:ascii="Times New Roman" w:hAnsi="Times New Roman" w:cs="Times New Roman"/>
          <w:sz w:val="24"/>
          <w:szCs w:val="24"/>
        </w:rPr>
        <w:tab/>
        <w:t>обеспечено</w:t>
      </w:r>
      <w:r w:rsidRPr="00C52A3F">
        <w:rPr>
          <w:rFonts w:ascii="Times New Roman" w:hAnsi="Times New Roman" w:cs="Times New Roman"/>
          <w:sz w:val="24"/>
          <w:szCs w:val="24"/>
        </w:rPr>
        <w:tab/>
        <w:t>надлежащей</w:t>
      </w:r>
      <w:r w:rsidRPr="00C52A3F">
        <w:rPr>
          <w:rFonts w:ascii="Times New Roman" w:hAnsi="Times New Roman" w:cs="Times New Roman"/>
          <w:sz w:val="24"/>
          <w:szCs w:val="24"/>
        </w:rPr>
        <w:tab/>
        <w:t>материально-</w:t>
      </w:r>
    </w:p>
    <w:p w:rsidR="003F74FB" w:rsidRPr="00C52A3F" w:rsidRDefault="003F74FB" w:rsidP="005F4AD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технической базой,</w:t>
      </w:r>
      <w:r w:rsidRPr="00C52A3F">
        <w:rPr>
          <w:rFonts w:ascii="Times New Roman" w:hAnsi="Times New Roman" w:cs="Times New Roman"/>
          <w:sz w:val="24"/>
          <w:szCs w:val="24"/>
        </w:rPr>
        <w:tab/>
        <w:t>позволяющей  обеспечить адаптивную   и</w:t>
      </w:r>
      <w:r w:rsidRPr="00C52A3F">
        <w:rPr>
          <w:rFonts w:ascii="Times New Roman" w:hAnsi="Times New Roman" w:cs="Times New Roman"/>
          <w:sz w:val="24"/>
          <w:szCs w:val="24"/>
        </w:rPr>
        <w:tab/>
        <w:t>коррекционно-</w:t>
      </w:r>
    </w:p>
    <w:p w:rsidR="003F74FB" w:rsidRPr="00C52A3F" w:rsidRDefault="003F74FB" w:rsidP="005F4AD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развивающую среду</w:t>
      </w:r>
      <w:r w:rsidRPr="00C52A3F">
        <w:rPr>
          <w:rFonts w:ascii="Times New Roman" w:hAnsi="Times New Roman" w:cs="Times New Roman"/>
          <w:sz w:val="24"/>
          <w:szCs w:val="24"/>
        </w:rPr>
        <w:tab/>
        <w:t>учреждения.   В школе реализуется программа «Здоровье</w:t>
      </w:r>
    </w:p>
    <w:p w:rsidR="003F74FB" w:rsidRPr="00C52A3F" w:rsidRDefault="003F74FB" w:rsidP="005F4AD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 xml:space="preserve">школьников», приведен в соответствие с лицензией медицинский кабинет, организовано обслуживание учащихся медицинским персоналом на основе заключённых договоров с поликлиникой </w:t>
      </w:r>
      <w:r w:rsidR="005F4AD3" w:rsidRPr="00C52A3F">
        <w:rPr>
          <w:rFonts w:ascii="Times New Roman" w:hAnsi="Times New Roman" w:cs="Times New Roman"/>
          <w:sz w:val="24"/>
          <w:szCs w:val="24"/>
        </w:rPr>
        <w:t>Рошинской больниц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 целью сохранения и укрепления физического и психического здоровья школьников на основании Послания Президента Российской Федерации в ОУ введён третий час физической культур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В</w:t>
      </w:r>
      <w:r w:rsidRPr="00C52A3F">
        <w:rPr>
          <w:rFonts w:ascii="Times New Roman" w:hAnsi="Times New Roman" w:cs="Times New Roman"/>
          <w:sz w:val="24"/>
          <w:szCs w:val="24"/>
        </w:rPr>
        <w:tab/>
        <w:t>МБОУ «Первомайский ЦО» организована и отлажена система горячего питания. 100% учащихся пользуются услугами школьной столовой и буфета.</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ое обеспечение.</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ля реализации программы в школе создана информационная образовательная среда, на ее основе осуществляется развитие дистанционной формы обучения</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тей, имеющих трудности в передвижении, с использованием современных информационно-коммуникационных технологий. Все кабинеты школы подключены к сети Интернет, имеется зонаWI-FI, организована локальная сеть, 27 компьютеров пригодны для тестирования учащихся в режиме on-line, имеется медиацентр.</w:t>
      </w:r>
    </w:p>
    <w:p w:rsidR="003F74FB" w:rsidRPr="00C52A3F" w:rsidRDefault="003F74FB" w:rsidP="005F4AD3">
      <w:pPr>
        <w:spacing w:after="0" w:line="240" w:lineRule="auto"/>
        <w:ind w:firstLine="709"/>
        <w:rPr>
          <w:rFonts w:ascii="Times New Roman" w:hAnsi="Times New Roman" w:cs="Times New Roman"/>
          <w:sz w:val="24"/>
          <w:szCs w:val="24"/>
        </w:rPr>
      </w:pP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средством сайта школы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w:t>
      </w:r>
      <w:r w:rsidR="001D1D13" w:rsidRPr="00C52A3F">
        <w:rPr>
          <w:rFonts w:ascii="Times New Roman" w:hAnsi="Times New Roman" w:cs="Times New Roman"/>
          <w:sz w:val="24"/>
          <w:szCs w:val="24"/>
        </w:rPr>
        <w:t xml:space="preserve"> </w:t>
      </w:r>
      <w:r w:rsidRPr="00C52A3F">
        <w:rPr>
          <w:rFonts w:ascii="Times New Roman" w:hAnsi="Times New Roman" w:cs="Times New Roman"/>
          <w:sz w:val="24"/>
          <w:szCs w:val="24"/>
        </w:rPr>
        <w:t>информационно- методическим фондам, в информационном ресурсном центре гимназии собраны методические пособия по всем направлениям и видам деятельности, наглядные пособия, мультимедийные, аудио- и видеоматериал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зультатом реализации указанных требований является создание комфортной развивающей образовательной среды:</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ab/>
        <w:t>преемственной   по   отношению   к   основному   общему   образованию   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итывающей</w:t>
      </w:r>
      <w:r w:rsidRPr="00C52A3F">
        <w:rPr>
          <w:rFonts w:ascii="Times New Roman" w:hAnsi="Times New Roman" w:cs="Times New Roman"/>
          <w:sz w:val="24"/>
          <w:szCs w:val="24"/>
        </w:rPr>
        <w:tab/>
      </w:r>
      <w:r w:rsidRPr="00C52A3F">
        <w:rPr>
          <w:rFonts w:ascii="Times New Roman" w:hAnsi="Times New Roman" w:cs="Times New Roman"/>
          <w:sz w:val="24"/>
          <w:szCs w:val="24"/>
        </w:rPr>
        <w:tab/>
        <w:t>особенности</w:t>
      </w:r>
      <w:r w:rsidRPr="00C52A3F">
        <w:rPr>
          <w:rFonts w:ascii="Times New Roman" w:hAnsi="Times New Roman" w:cs="Times New Roman"/>
          <w:sz w:val="24"/>
          <w:szCs w:val="24"/>
        </w:rPr>
        <w:tab/>
      </w:r>
      <w:r w:rsidRPr="00C52A3F">
        <w:rPr>
          <w:rFonts w:ascii="Times New Roman" w:hAnsi="Times New Roman" w:cs="Times New Roman"/>
          <w:sz w:val="24"/>
          <w:szCs w:val="24"/>
        </w:rPr>
        <w:tab/>
        <w:t>организации основного</w:t>
      </w:r>
      <w:r w:rsidRPr="00C52A3F">
        <w:rPr>
          <w:rFonts w:ascii="Times New Roman" w:hAnsi="Times New Roman" w:cs="Times New Roman"/>
          <w:sz w:val="24"/>
          <w:szCs w:val="24"/>
        </w:rPr>
        <w:tab/>
        <w:t>обще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ния,</w:t>
      </w:r>
      <w:r w:rsidRPr="00C52A3F">
        <w:rPr>
          <w:rFonts w:ascii="Times New Roman" w:hAnsi="Times New Roman" w:cs="Times New Roman"/>
          <w:sz w:val="24"/>
          <w:szCs w:val="24"/>
        </w:rPr>
        <w:tab/>
        <w:t>а</w:t>
      </w:r>
      <w:r w:rsidRPr="00C52A3F">
        <w:rPr>
          <w:rFonts w:ascii="Times New Roman" w:hAnsi="Times New Roman" w:cs="Times New Roman"/>
          <w:sz w:val="24"/>
          <w:szCs w:val="24"/>
        </w:rPr>
        <w:tab/>
        <w:t>также</w:t>
      </w:r>
      <w:r w:rsidRPr="00C52A3F">
        <w:rPr>
          <w:rFonts w:ascii="Times New Roman" w:hAnsi="Times New Roman" w:cs="Times New Roman"/>
          <w:sz w:val="24"/>
          <w:szCs w:val="24"/>
        </w:rPr>
        <w:tab/>
        <w:t>специфику</w:t>
      </w:r>
      <w:r w:rsidRPr="00C52A3F">
        <w:rPr>
          <w:rFonts w:ascii="Times New Roman" w:hAnsi="Times New Roman" w:cs="Times New Roman"/>
          <w:sz w:val="24"/>
          <w:szCs w:val="24"/>
        </w:rPr>
        <w:tab/>
        <w:t>психофизического</w:t>
      </w:r>
      <w:r w:rsidRPr="00C52A3F">
        <w:rPr>
          <w:rFonts w:ascii="Times New Roman" w:hAnsi="Times New Roman" w:cs="Times New Roman"/>
          <w:sz w:val="24"/>
          <w:szCs w:val="24"/>
        </w:rPr>
        <w:tab/>
        <w:t>развити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ающихся с</w:t>
      </w:r>
      <w:r w:rsidRPr="00C52A3F">
        <w:rPr>
          <w:rFonts w:ascii="Times New Roman" w:hAnsi="Times New Roman" w:cs="Times New Roman"/>
          <w:sz w:val="24"/>
          <w:szCs w:val="24"/>
        </w:rPr>
        <w:tab/>
        <w:t>ограниченными</w:t>
      </w:r>
      <w:r w:rsidRPr="00C52A3F">
        <w:rPr>
          <w:rFonts w:ascii="Times New Roman" w:hAnsi="Times New Roman" w:cs="Times New Roman"/>
          <w:sz w:val="24"/>
          <w:szCs w:val="24"/>
        </w:rPr>
        <w:tab/>
        <w:t>возможностями   здоровья</w:t>
      </w:r>
      <w:r w:rsidRPr="00C52A3F">
        <w:rPr>
          <w:rFonts w:ascii="Times New Roman" w:hAnsi="Times New Roman" w:cs="Times New Roman"/>
          <w:sz w:val="24"/>
          <w:szCs w:val="24"/>
        </w:rPr>
        <w:tab/>
        <w:t>на</w:t>
      </w:r>
      <w:r w:rsidRPr="00C52A3F">
        <w:rPr>
          <w:rFonts w:ascii="Times New Roman" w:hAnsi="Times New Roman" w:cs="Times New Roman"/>
          <w:sz w:val="24"/>
          <w:szCs w:val="24"/>
        </w:rPr>
        <w:tab/>
        <w:t>данном</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ровне образования.</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ивающей</w:t>
      </w:r>
      <w:r w:rsidRPr="00C52A3F">
        <w:rPr>
          <w:rFonts w:ascii="Times New Roman" w:hAnsi="Times New Roman" w:cs="Times New Roman"/>
          <w:sz w:val="24"/>
          <w:szCs w:val="24"/>
        </w:rPr>
        <w:tab/>
        <w:t>воспитание,</w:t>
      </w:r>
      <w:r w:rsidRPr="00C52A3F">
        <w:rPr>
          <w:rFonts w:ascii="Times New Roman" w:hAnsi="Times New Roman" w:cs="Times New Roman"/>
          <w:sz w:val="24"/>
          <w:szCs w:val="24"/>
        </w:rPr>
        <w:tab/>
        <w:t>обучение,</w:t>
      </w:r>
      <w:r w:rsidRPr="00C52A3F">
        <w:rPr>
          <w:rFonts w:ascii="Times New Roman" w:hAnsi="Times New Roman" w:cs="Times New Roman"/>
          <w:sz w:val="24"/>
          <w:szCs w:val="24"/>
        </w:rPr>
        <w:tab/>
        <w:t>социальную</w:t>
      </w:r>
      <w:r w:rsidRPr="00C52A3F">
        <w:rPr>
          <w:rFonts w:ascii="Times New Roman" w:hAnsi="Times New Roman" w:cs="Times New Roman"/>
          <w:sz w:val="24"/>
          <w:szCs w:val="24"/>
        </w:rPr>
        <w:tab/>
        <w:t>адаптацию</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    интеграцию</w:t>
      </w:r>
      <w:r w:rsidRPr="00C52A3F">
        <w:rPr>
          <w:rFonts w:ascii="Times New Roman" w:hAnsi="Times New Roman" w:cs="Times New Roman"/>
          <w:sz w:val="24"/>
          <w:szCs w:val="24"/>
        </w:rPr>
        <w:tab/>
        <w:t>детейс</w:t>
      </w:r>
      <w:r w:rsidRPr="00C52A3F">
        <w:rPr>
          <w:rFonts w:ascii="Times New Roman" w:hAnsi="Times New Roman" w:cs="Times New Roman"/>
          <w:sz w:val="24"/>
          <w:szCs w:val="24"/>
        </w:rPr>
        <w:tab/>
        <w:t>ограниченными</w:t>
      </w:r>
      <w:r w:rsidRPr="00C52A3F">
        <w:rPr>
          <w:rFonts w:ascii="Times New Roman" w:hAnsi="Times New Roman" w:cs="Times New Roman"/>
          <w:sz w:val="24"/>
          <w:szCs w:val="24"/>
        </w:rPr>
        <w:tab/>
        <w:t>возможностями</w:t>
      </w:r>
      <w:r w:rsidRPr="00C52A3F">
        <w:rPr>
          <w:rFonts w:ascii="Times New Roman" w:hAnsi="Times New Roman" w:cs="Times New Roman"/>
          <w:sz w:val="24"/>
          <w:szCs w:val="24"/>
        </w:rPr>
        <w:tab/>
        <w:t>здоровья;</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собствующей</w:t>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собствующей</w:t>
      </w:r>
      <w:r w:rsidRPr="00C52A3F">
        <w:rPr>
          <w:rFonts w:ascii="Times New Roman" w:hAnsi="Times New Roman" w:cs="Times New Roman"/>
          <w:sz w:val="24"/>
          <w:szCs w:val="24"/>
        </w:rPr>
        <w:tab/>
      </w:r>
      <w:r w:rsidRPr="00C52A3F">
        <w:rPr>
          <w:rFonts w:ascii="Times New Roman" w:hAnsi="Times New Roman" w:cs="Times New Roman"/>
          <w:sz w:val="24"/>
          <w:szCs w:val="24"/>
        </w:rPr>
        <w:tab/>
        <w:t>достижению целей</w:t>
      </w:r>
      <w:r w:rsidRPr="00C52A3F">
        <w:rPr>
          <w:rFonts w:ascii="Times New Roman" w:hAnsi="Times New Roman" w:cs="Times New Roman"/>
          <w:sz w:val="24"/>
          <w:szCs w:val="24"/>
        </w:rPr>
        <w:tab/>
        <w:t>среднего</w:t>
      </w:r>
      <w:r w:rsidRPr="00C52A3F">
        <w:rPr>
          <w:rFonts w:ascii="Times New Roman" w:hAnsi="Times New Roman" w:cs="Times New Roman"/>
          <w:sz w:val="24"/>
          <w:szCs w:val="24"/>
        </w:rPr>
        <w:tab/>
        <w:t>(полного)</w:t>
      </w:r>
      <w:r w:rsidRPr="00C52A3F">
        <w:rPr>
          <w:rFonts w:ascii="Times New Roman" w:hAnsi="Times New Roman" w:cs="Times New Roman"/>
          <w:sz w:val="24"/>
          <w:szCs w:val="24"/>
        </w:rPr>
        <w:tab/>
        <w:t>общего</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ния,</w:t>
      </w:r>
      <w:r w:rsidRPr="00C52A3F">
        <w:rPr>
          <w:rFonts w:ascii="Times New Roman" w:hAnsi="Times New Roman" w:cs="Times New Roman"/>
          <w:sz w:val="24"/>
          <w:szCs w:val="24"/>
        </w:rPr>
        <w:tab/>
        <w:t>обеспечивающей</w:t>
      </w:r>
      <w:r w:rsidRPr="00C52A3F">
        <w:rPr>
          <w:rFonts w:ascii="Times New Roman" w:hAnsi="Times New Roman" w:cs="Times New Roman"/>
          <w:sz w:val="24"/>
          <w:szCs w:val="24"/>
        </w:rPr>
        <w:tab/>
        <w:t>его</w:t>
      </w:r>
      <w:r w:rsidRPr="00C52A3F">
        <w:rPr>
          <w:rFonts w:ascii="Times New Roman" w:hAnsi="Times New Roman" w:cs="Times New Roman"/>
          <w:sz w:val="24"/>
          <w:szCs w:val="24"/>
        </w:rPr>
        <w:tab/>
        <w:t>качество,доступность</w:t>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ткрытость для</w:t>
      </w:r>
      <w:r w:rsidRPr="00C52A3F">
        <w:rPr>
          <w:rFonts w:ascii="Times New Roman" w:hAnsi="Times New Roman" w:cs="Times New Roman"/>
          <w:sz w:val="24"/>
          <w:szCs w:val="24"/>
        </w:rPr>
        <w:tab/>
        <w:t>обучающихся</w:t>
      </w:r>
      <w:r w:rsidRPr="00C52A3F">
        <w:rPr>
          <w:rFonts w:ascii="Times New Roman" w:hAnsi="Times New Roman" w:cs="Times New Roman"/>
          <w:sz w:val="24"/>
          <w:szCs w:val="24"/>
        </w:rPr>
        <w:tab/>
        <w:t>с</w:t>
      </w:r>
      <w:r w:rsidRPr="00C52A3F">
        <w:rPr>
          <w:rFonts w:ascii="Times New Roman" w:hAnsi="Times New Roman" w:cs="Times New Roman"/>
          <w:sz w:val="24"/>
          <w:szCs w:val="24"/>
        </w:rPr>
        <w:tab/>
        <w:t>ограниченными</w:t>
      </w:r>
      <w:r w:rsidRPr="00C52A3F">
        <w:rPr>
          <w:rFonts w:ascii="Times New Roman" w:hAnsi="Times New Roman" w:cs="Times New Roman"/>
          <w:sz w:val="24"/>
          <w:szCs w:val="24"/>
        </w:rPr>
        <w:tab/>
        <w:t>возможностями</w:t>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доровья,</w:t>
      </w:r>
      <w:r w:rsidRPr="00C52A3F">
        <w:rPr>
          <w:rFonts w:ascii="Times New Roman" w:hAnsi="Times New Roman" w:cs="Times New Roman"/>
          <w:sz w:val="24"/>
          <w:szCs w:val="24"/>
        </w:rPr>
        <w:tab/>
        <w:t>их родителей  (законных представителей);</w:t>
      </w:r>
      <w:r w:rsidRPr="00C52A3F">
        <w:rPr>
          <w:rFonts w:ascii="Times New Roman" w:hAnsi="Times New Roman" w:cs="Times New Roman"/>
          <w:sz w:val="24"/>
          <w:szCs w:val="24"/>
        </w:rPr>
        <w:tab/>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собствующей</w:t>
      </w:r>
      <w:r w:rsidRPr="00C52A3F">
        <w:rPr>
          <w:rFonts w:ascii="Times New Roman" w:hAnsi="Times New Roman" w:cs="Times New Roman"/>
          <w:sz w:val="24"/>
          <w:szCs w:val="24"/>
        </w:rPr>
        <w:tab/>
        <w:t>достижению результатов освоения</w:t>
      </w:r>
      <w:r w:rsidRPr="00C52A3F">
        <w:rPr>
          <w:rFonts w:ascii="Times New Roman" w:hAnsi="Times New Roman" w:cs="Times New Roman"/>
          <w:sz w:val="24"/>
          <w:szCs w:val="24"/>
        </w:rPr>
        <w:tab/>
        <w:t>основной</w:t>
      </w:r>
      <w:r w:rsidRPr="00C52A3F">
        <w:rPr>
          <w:rFonts w:ascii="Times New Roman" w:hAnsi="Times New Roman" w:cs="Times New Roman"/>
          <w:sz w:val="24"/>
          <w:szCs w:val="24"/>
        </w:rPr>
        <w:tab/>
      </w:r>
    </w:p>
    <w:p w:rsidR="003F74FB"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й</w:t>
      </w:r>
      <w:r w:rsidRPr="00C52A3F">
        <w:rPr>
          <w:rFonts w:ascii="Times New Roman" w:hAnsi="Times New Roman" w:cs="Times New Roman"/>
          <w:sz w:val="24"/>
          <w:szCs w:val="24"/>
        </w:rPr>
        <w:tab/>
      </w:r>
      <w:r w:rsidRPr="00C52A3F">
        <w:rPr>
          <w:rFonts w:ascii="Times New Roman" w:hAnsi="Times New Roman" w:cs="Times New Roman"/>
          <w:sz w:val="24"/>
          <w:szCs w:val="24"/>
        </w:rPr>
        <w:tab/>
        <w:t>программы</w:t>
      </w:r>
      <w:r w:rsidRPr="00C52A3F">
        <w:rPr>
          <w:rFonts w:ascii="Times New Roman" w:hAnsi="Times New Roman" w:cs="Times New Roman"/>
          <w:sz w:val="24"/>
          <w:szCs w:val="24"/>
        </w:rPr>
        <w:tab/>
        <w:t>среднего</w:t>
      </w:r>
      <w:r w:rsidRPr="00C52A3F">
        <w:rPr>
          <w:rFonts w:ascii="Times New Roman" w:hAnsi="Times New Roman" w:cs="Times New Roman"/>
          <w:sz w:val="24"/>
          <w:szCs w:val="24"/>
        </w:rPr>
        <w:tab/>
        <w:t>общего</w:t>
      </w:r>
      <w:r w:rsidR="001D1D13" w:rsidRPr="00C52A3F">
        <w:rPr>
          <w:rFonts w:ascii="Times New Roman" w:hAnsi="Times New Roman" w:cs="Times New Roman"/>
          <w:sz w:val="24"/>
          <w:szCs w:val="24"/>
        </w:rPr>
        <w:t xml:space="preserve"> </w:t>
      </w:r>
      <w:r w:rsidRPr="00C52A3F">
        <w:rPr>
          <w:rFonts w:ascii="Times New Roman" w:hAnsi="Times New Roman" w:cs="Times New Roman"/>
          <w:sz w:val="24"/>
          <w:szCs w:val="24"/>
        </w:rPr>
        <w:t>образования</w:t>
      </w:r>
      <w:r w:rsidR="001D1D13" w:rsidRPr="00C52A3F">
        <w:rPr>
          <w:rFonts w:ascii="Times New Roman" w:hAnsi="Times New Roman" w:cs="Times New Roman"/>
          <w:sz w:val="24"/>
          <w:szCs w:val="24"/>
        </w:rPr>
        <w:t xml:space="preserve"> </w:t>
      </w:r>
    </w:p>
    <w:p w:rsidR="00F8484F" w:rsidRPr="00C52A3F" w:rsidRDefault="003F74FB" w:rsidP="005F4AD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ающимися с ограниченными возможностями здоровья в соответствии с требованиями, установленными Стандартом.</w:t>
      </w:r>
    </w:p>
    <w:p w:rsidR="001D1D13" w:rsidRPr="00C52A3F" w:rsidRDefault="001D1D13" w:rsidP="005F4AD3">
      <w:pPr>
        <w:spacing w:after="0" w:line="240" w:lineRule="auto"/>
        <w:ind w:firstLine="709"/>
        <w:rPr>
          <w:rFonts w:ascii="Times New Roman" w:hAnsi="Times New Roman" w:cs="Times New Roman"/>
          <w:sz w:val="24"/>
          <w:szCs w:val="24"/>
        </w:rPr>
      </w:pPr>
    </w:p>
    <w:p w:rsidR="001D1D13" w:rsidRPr="00C52A3F" w:rsidRDefault="001D1D13" w:rsidP="005F4AD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 xml:space="preserve">3. ОРГАНИЗАЦИОННЫЙ РАЗДЕЛ </w:t>
      </w:r>
    </w:p>
    <w:p w:rsidR="000844DC" w:rsidRPr="00C52A3F" w:rsidRDefault="000844DC" w:rsidP="005F4AD3">
      <w:pPr>
        <w:spacing w:after="0" w:line="240" w:lineRule="auto"/>
        <w:ind w:firstLine="709"/>
        <w:rPr>
          <w:rFonts w:ascii="Times New Roman" w:hAnsi="Times New Roman" w:cs="Times New Roman"/>
          <w:b/>
          <w:sz w:val="24"/>
          <w:szCs w:val="24"/>
        </w:rPr>
      </w:pPr>
    </w:p>
    <w:p w:rsidR="00FC42FC" w:rsidRPr="00C52A3F" w:rsidRDefault="00FC42FC" w:rsidP="00FC42FC">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3.1. Учебный план   (</w:t>
      </w:r>
      <w:r w:rsidR="00D520C5" w:rsidRPr="00C52A3F">
        <w:rPr>
          <w:rFonts w:ascii="Times New Roman" w:hAnsi="Times New Roman" w:cs="Times New Roman"/>
          <w:b/>
          <w:sz w:val="24"/>
          <w:szCs w:val="24"/>
        </w:rPr>
        <w:t>учебный план, план внеурочной деятельности и годовой календарный учебный график как составные части основной образовательной программы утверждаются ежегодно)</w:t>
      </w:r>
      <w:r w:rsidRPr="00C52A3F">
        <w:rPr>
          <w:rFonts w:ascii="Times New Roman" w:hAnsi="Times New Roman" w:cs="Times New Roman"/>
          <w:b/>
          <w:sz w:val="24"/>
          <w:szCs w:val="24"/>
        </w:rPr>
        <w:t xml:space="preserve">, приложение к основной образовательной программе) приведен примерный </w:t>
      </w:r>
    </w:p>
    <w:p w:rsidR="000844DC" w:rsidRPr="00C52A3F" w:rsidRDefault="000844DC" w:rsidP="00FC42FC">
      <w:pPr>
        <w:spacing w:after="0" w:line="240" w:lineRule="auto"/>
        <w:ind w:firstLine="709"/>
        <w:rPr>
          <w:rFonts w:ascii="Times New Roman" w:hAnsi="Times New Roman" w:cs="Times New Roman"/>
          <w:b/>
          <w:sz w:val="24"/>
          <w:szCs w:val="24"/>
        </w:rPr>
      </w:pPr>
    </w:p>
    <w:p w:rsidR="00FC42FC" w:rsidRPr="00C52A3F" w:rsidRDefault="00FC42FC" w:rsidP="00FC42FC">
      <w:pPr>
        <w:pStyle w:val="ConsPlusNormal"/>
        <w:jc w:val="both"/>
        <w:outlineLvl w:val="1"/>
        <w:rPr>
          <w:rFonts w:ascii="Times New Roman" w:hAnsi="Times New Roman" w:cs="Times New Roman"/>
          <w:sz w:val="24"/>
          <w:szCs w:val="24"/>
        </w:rPr>
      </w:pPr>
      <w:r w:rsidRPr="00C52A3F">
        <w:rPr>
          <w:rFonts w:ascii="Times New Roman" w:hAnsi="Times New Roman" w:cs="Times New Roman"/>
          <w:sz w:val="24"/>
          <w:szCs w:val="24"/>
        </w:rPr>
        <w:t xml:space="preserve">. Учебный план среднего общего образования МБОУ «Первомайский ЦО» (Далее по тексту Учебный план ООО) обеспечивает реализацию требований федерального государственного образовательного стандарта средне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ориентирован на освоение учебных программ среднего  общего образования.  Составлен с целью совершенствования образовательного </w:t>
      </w:r>
      <w:r w:rsidRPr="00C52A3F">
        <w:rPr>
          <w:rFonts w:ascii="Times New Roman" w:hAnsi="Times New Roman" w:cs="Times New Roman"/>
          <w:sz w:val="24"/>
          <w:szCs w:val="24"/>
        </w:rPr>
        <w:lastRenderedPageBreak/>
        <w:t>процесса, повышения результативности обучения детей, обеспечения вариативности образовательного процесса, выполнения гигиенических требований   к режиму образовательной деятельности.</w:t>
      </w:r>
    </w:p>
    <w:p w:rsidR="00FC42FC" w:rsidRPr="00C52A3F" w:rsidRDefault="00FC42FC" w:rsidP="00FC42FC">
      <w:pPr>
        <w:pStyle w:val="ConsPlusNormal"/>
        <w:jc w:val="both"/>
        <w:outlineLvl w:val="1"/>
        <w:rPr>
          <w:rFonts w:ascii="Times New Roman" w:hAnsi="Times New Roman" w:cs="Times New Roman"/>
          <w:sz w:val="24"/>
          <w:szCs w:val="24"/>
        </w:rPr>
      </w:pPr>
    </w:p>
    <w:p w:rsidR="00FC42FC" w:rsidRPr="00C52A3F" w:rsidRDefault="00FC42FC" w:rsidP="00FC42FC">
      <w:pPr>
        <w:jc w:val="both"/>
        <w:rPr>
          <w:rFonts w:ascii="Times New Roman" w:hAnsi="Times New Roman" w:cs="Times New Roman"/>
          <w:sz w:val="24"/>
          <w:szCs w:val="24"/>
        </w:rPr>
      </w:pPr>
      <w:r w:rsidRPr="00C52A3F">
        <w:rPr>
          <w:rFonts w:ascii="Times New Roman" w:hAnsi="Times New Roman" w:cs="Times New Roman"/>
          <w:sz w:val="24"/>
          <w:szCs w:val="24"/>
        </w:rPr>
        <w:t xml:space="preserve">2. Нормативно-правовая основа Учебного плана ООО: </w:t>
      </w:r>
    </w:p>
    <w:p w:rsidR="00FC42FC" w:rsidRPr="00C52A3F" w:rsidRDefault="00FC42FC" w:rsidP="00FC42FC">
      <w:pPr>
        <w:jc w:val="both"/>
      </w:pPr>
    </w:p>
    <w:p w:rsidR="00FC42FC" w:rsidRPr="00C52A3F" w:rsidRDefault="00FC42FC" w:rsidP="00FC42FC">
      <w:pPr>
        <w:pStyle w:val="1"/>
        <w:shd w:val="clear" w:color="auto" w:fill="FFFFFF"/>
        <w:spacing w:before="0" w:line="242" w:lineRule="atLeast"/>
        <w:jc w:val="both"/>
        <w:rPr>
          <w:rFonts w:ascii="Times New Roman" w:hAnsi="Times New Roman"/>
          <w:color w:val="auto"/>
          <w:sz w:val="24"/>
          <w:szCs w:val="24"/>
          <w:lang w:val="ru-RU"/>
        </w:rPr>
      </w:pPr>
      <w:r w:rsidRPr="00C52A3F">
        <w:rPr>
          <w:rFonts w:ascii="Times New Roman" w:hAnsi="Times New Roman"/>
          <w:color w:val="auto"/>
          <w:sz w:val="24"/>
          <w:szCs w:val="24"/>
          <w:lang w:val="ru-RU"/>
        </w:rPr>
        <w:t>2.1. Конституция Российской Федерации (принята всенародным голосованием 12 декабря 1993г., с учетом поправок, внесенных Законами Российской Федерации о поправках к Конституции Российской Федерации).</w:t>
      </w:r>
    </w:p>
    <w:p w:rsidR="00FC42FC" w:rsidRPr="00C52A3F" w:rsidRDefault="00FC42FC" w:rsidP="00FC42FC"/>
    <w:p w:rsidR="00FC42FC" w:rsidRPr="00C52A3F" w:rsidRDefault="00FC42FC" w:rsidP="00FC42FC">
      <w:pPr>
        <w:pStyle w:val="ConsPlusTitle"/>
        <w:jc w:val="both"/>
        <w:rPr>
          <w:rFonts w:ascii="Times New Roman" w:hAnsi="Times New Roman" w:cs="Times New Roman"/>
          <w:b w:val="0"/>
          <w:sz w:val="24"/>
          <w:szCs w:val="24"/>
        </w:rPr>
      </w:pPr>
      <w:r w:rsidRPr="00C52A3F">
        <w:rPr>
          <w:rFonts w:ascii="Times New Roman" w:hAnsi="Times New Roman" w:cs="Times New Roman"/>
          <w:b w:val="0"/>
          <w:sz w:val="24"/>
          <w:szCs w:val="24"/>
        </w:rPr>
        <w:t>2.2. Федеральный Закон от 29 декабря 2012г. № 273-ФЗ «Об образовании в Российской Федерации» (с изменениями).</w:t>
      </w:r>
    </w:p>
    <w:p w:rsidR="00FC42FC" w:rsidRPr="00C52A3F" w:rsidRDefault="00FC42FC" w:rsidP="00FC42FC">
      <w:pPr>
        <w:jc w:val="both"/>
      </w:pPr>
    </w:p>
    <w:p w:rsidR="00FC42FC" w:rsidRPr="00C52A3F" w:rsidRDefault="00FC42FC" w:rsidP="00FC42FC">
      <w:pPr>
        <w:pStyle w:val="ConsPlusTitle"/>
        <w:jc w:val="both"/>
        <w:rPr>
          <w:rFonts w:ascii="Times New Roman" w:hAnsi="Times New Roman" w:cs="Times New Roman"/>
          <w:b w:val="0"/>
          <w:sz w:val="24"/>
          <w:szCs w:val="24"/>
        </w:rPr>
      </w:pPr>
      <w:r w:rsidRPr="00C52A3F">
        <w:rPr>
          <w:rFonts w:ascii="Times New Roman" w:hAnsi="Times New Roman" w:cs="Times New Roman"/>
          <w:b w:val="0"/>
          <w:bCs w:val="0"/>
          <w:sz w:val="24"/>
          <w:szCs w:val="24"/>
          <w:lang w:eastAsia="en-US"/>
        </w:rPr>
        <w:t>2.3.</w:t>
      </w:r>
      <w:r w:rsidRPr="00C52A3F">
        <w:rPr>
          <w:rFonts w:ascii="Times New Roman" w:hAnsi="Times New Roman" w:cs="Times New Roman"/>
          <w:sz w:val="24"/>
          <w:szCs w:val="24"/>
        </w:rPr>
        <w:t xml:space="preserve"> </w:t>
      </w:r>
      <w:r w:rsidRPr="00C52A3F">
        <w:rPr>
          <w:rFonts w:ascii="Times New Roman" w:hAnsi="Times New Roman" w:cs="Times New Roman"/>
          <w:b w:val="0"/>
          <w:sz w:val="24"/>
          <w:szCs w:val="24"/>
        </w:rPr>
        <w:t>Постановление Главного государственного санитарного врача Российской Федерации от 29 декабря 2010г.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w:t>
      </w:r>
    </w:p>
    <w:p w:rsidR="00FC42FC" w:rsidRPr="00C52A3F" w:rsidRDefault="00FC42FC" w:rsidP="00FC42FC">
      <w:pPr>
        <w:pStyle w:val="ConsPlusTitle"/>
        <w:jc w:val="both"/>
        <w:rPr>
          <w:rFonts w:ascii="Times New Roman" w:hAnsi="Times New Roman" w:cs="Times New Roman"/>
          <w:b w:val="0"/>
          <w:sz w:val="24"/>
          <w:szCs w:val="24"/>
        </w:rPr>
      </w:pPr>
    </w:p>
    <w:p w:rsidR="00FC42FC" w:rsidRPr="00C52A3F" w:rsidRDefault="00FC42FC" w:rsidP="00FC42FC">
      <w:pPr>
        <w:pStyle w:val="a6"/>
        <w:tabs>
          <w:tab w:val="left" w:pos="567"/>
        </w:tabs>
        <w:ind w:left="20" w:right="20"/>
        <w:rPr>
          <w:sz w:val="24"/>
        </w:rPr>
      </w:pPr>
      <w:r w:rsidRPr="00C52A3F">
        <w:t>2.4</w:t>
      </w:r>
      <w:r w:rsidRPr="00C52A3F">
        <w:rPr>
          <w:sz w:val="24"/>
        </w:rPr>
        <w:t>. Федеральный государственный образовательный стандарт среднего общего образования, утвержденным приказом Министерства образования и науки РФ от 17 мая 2012 г. N 413</w:t>
      </w:r>
      <w:r w:rsidRPr="00C52A3F">
        <w:rPr>
          <w:b/>
          <w:sz w:val="24"/>
        </w:rPr>
        <w:t>(</w:t>
      </w:r>
      <w:r w:rsidRPr="00C52A3F">
        <w:rPr>
          <w:sz w:val="24"/>
        </w:rPr>
        <w:t>в ред. Приказа)</w:t>
      </w:r>
    </w:p>
    <w:p w:rsidR="00FC42FC" w:rsidRPr="00C52A3F" w:rsidRDefault="00FC42FC" w:rsidP="00FC42FC">
      <w:pPr>
        <w:pStyle w:val="a6"/>
        <w:tabs>
          <w:tab w:val="left" w:pos="567"/>
        </w:tabs>
        <w:ind w:left="20" w:right="20"/>
        <w:rPr>
          <w:sz w:val="24"/>
          <w:shd w:val="clear" w:color="auto" w:fill="FFFFFF"/>
        </w:rPr>
      </w:pPr>
      <w:r w:rsidRPr="00C52A3F">
        <w:rPr>
          <w:sz w:val="24"/>
        </w:rPr>
        <w:t xml:space="preserve">"Об утверждении федерального государственного образовательного стандарта среднего общего образования» с изменениями </w:t>
      </w:r>
      <w:r w:rsidRPr="00C52A3F">
        <w:rPr>
          <w:sz w:val="24"/>
          <w:shd w:val="clear" w:color="auto" w:fill="FFFFFF"/>
        </w:rPr>
        <w:t xml:space="preserve">  </w:t>
      </w:r>
    </w:p>
    <w:p w:rsidR="00FC42FC" w:rsidRPr="00C52A3F" w:rsidRDefault="00FC42FC" w:rsidP="00FC42FC">
      <w:pPr>
        <w:tabs>
          <w:tab w:val="left" w:pos="709"/>
        </w:tabs>
        <w:ind w:right="120"/>
        <w:jc w:val="both"/>
      </w:pPr>
    </w:p>
    <w:p w:rsidR="00FC42FC" w:rsidRPr="00C52A3F" w:rsidRDefault="00FC42FC" w:rsidP="00FC42FC">
      <w:pPr>
        <w:tabs>
          <w:tab w:val="left" w:pos="709"/>
        </w:tabs>
        <w:ind w:right="120"/>
        <w:jc w:val="both"/>
      </w:pPr>
      <w:r w:rsidRPr="00C52A3F">
        <w:t>2.5.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ённым приказом Министерства образования и науки Российской Федерации от 30 августа 2013 г. №</w:t>
      </w:r>
      <w:r w:rsidRPr="00C52A3F">
        <w:rPr>
          <w:spacing w:val="-8"/>
        </w:rPr>
        <w:t xml:space="preserve"> </w:t>
      </w:r>
      <w:r w:rsidRPr="00C52A3F">
        <w:t>1015.</w:t>
      </w:r>
    </w:p>
    <w:p w:rsidR="00FC42FC" w:rsidRPr="00C52A3F" w:rsidRDefault="00FC42FC" w:rsidP="00FC42FC">
      <w:pPr>
        <w:tabs>
          <w:tab w:val="left" w:pos="709"/>
        </w:tabs>
        <w:ind w:right="120"/>
        <w:jc w:val="both"/>
      </w:pPr>
    </w:p>
    <w:p w:rsidR="00FC42FC" w:rsidRPr="00C52A3F" w:rsidRDefault="00FC42FC" w:rsidP="00FC42FC">
      <w:pPr>
        <w:pStyle w:val="a3"/>
        <w:tabs>
          <w:tab w:val="left" w:pos="709"/>
          <w:tab w:val="left" w:pos="851"/>
        </w:tabs>
        <w:ind w:left="0" w:right="116"/>
      </w:pPr>
      <w:r w:rsidRPr="00C52A3F">
        <w:t>2.7. Инструктивно - методические рекомендации по организации образовательной деятельности при реализации основных общеобразовательных программ общего образования в общеобразовательных организациях Ленинградской области в 2017-2018 учебном году в условиях введения федеральных государственных образовательных стандартов общего образования.</w:t>
      </w:r>
    </w:p>
    <w:p w:rsidR="00FC42FC" w:rsidRPr="00C52A3F" w:rsidRDefault="00FC42FC" w:rsidP="00FC42FC">
      <w:pPr>
        <w:pStyle w:val="a3"/>
        <w:tabs>
          <w:tab w:val="left" w:pos="709"/>
          <w:tab w:val="left" w:pos="851"/>
        </w:tabs>
        <w:ind w:left="0" w:right="116"/>
      </w:pPr>
    </w:p>
    <w:p w:rsidR="00FC42FC" w:rsidRPr="00C52A3F" w:rsidRDefault="00FC42FC" w:rsidP="00FC42FC">
      <w:pPr>
        <w:pStyle w:val="a3"/>
        <w:tabs>
          <w:tab w:val="left" w:pos="709"/>
          <w:tab w:val="left" w:pos="851"/>
        </w:tabs>
        <w:ind w:left="0" w:right="116"/>
      </w:pPr>
      <w:r w:rsidRPr="00C52A3F">
        <w:t>2.8. Устав</w:t>
      </w:r>
      <w:r w:rsidRPr="00C52A3F">
        <w:rPr>
          <w:spacing w:val="-2"/>
        </w:rPr>
        <w:t xml:space="preserve"> </w:t>
      </w:r>
      <w:r w:rsidRPr="00C52A3F">
        <w:t>МБОУ «Первомайский ЦО» (Далее по тексту Школа).</w:t>
      </w:r>
    </w:p>
    <w:p w:rsidR="00FC42FC" w:rsidRPr="00C52A3F" w:rsidRDefault="00FC42FC" w:rsidP="00FC42FC">
      <w:pPr>
        <w:pStyle w:val="a3"/>
        <w:tabs>
          <w:tab w:val="left" w:pos="709"/>
          <w:tab w:val="left" w:pos="851"/>
        </w:tabs>
        <w:ind w:left="0" w:right="116"/>
      </w:pPr>
    </w:p>
    <w:p w:rsidR="00FC42FC" w:rsidRPr="00C52A3F" w:rsidRDefault="00FC42FC" w:rsidP="00FC42FC">
      <w:pPr>
        <w:pStyle w:val="dash041e005f0431005f044b005f0447005f043d005f044b005f0439"/>
        <w:ind w:firstLine="567"/>
      </w:pPr>
      <w:r w:rsidRPr="00C52A3F">
        <w:t>1.Учебный план для 10-11-х классов ориентирован на реализацию ФГОС СОО и является одним из механизмов реализации основной образовательной программы СОО МБОУ «Первомайский ЦО» в соответствии с требованиями Стандарта, который на данном уровне является профильным.</w:t>
      </w:r>
    </w:p>
    <w:p w:rsidR="00FC42FC" w:rsidRPr="00C52A3F" w:rsidRDefault="00FC42FC" w:rsidP="00FC42FC">
      <w:pPr>
        <w:pStyle w:val="dash041e005f0431005f044b005f0447005f043d005f044b005f0439"/>
        <w:ind w:firstLine="567"/>
      </w:pPr>
      <w:r w:rsidRPr="00C52A3F">
        <w:t>2. На основании выбора обучающихся и их родителей (законных представителей) организуются следующие профили обучения:</w:t>
      </w:r>
    </w:p>
    <w:p w:rsidR="00FC42FC" w:rsidRPr="00C52A3F" w:rsidRDefault="00FC42FC" w:rsidP="00FC42FC">
      <w:pPr>
        <w:pStyle w:val="dash041e005f0431005f044b005f0447005f043d005f044b005f0439"/>
        <w:ind w:firstLine="567"/>
      </w:pPr>
      <w:r w:rsidRPr="00C52A3F">
        <w:t>• 10 а класс – информационно- технологический профиль (математика, информатика, обществознание»</w:t>
      </w:r>
    </w:p>
    <w:p w:rsidR="00FC42FC" w:rsidRPr="00C52A3F" w:rsidRDefault="00FC42FC" w:rsidP="00FC42FC">
      <w:pPr>
        <w:pStyle w:val="dash041e005f0431005f044b005f0447005f043d005f044b005f0439"/>
        <w:ind w:firstLine="567"/>
      </w:pPr>
      <w:r w:rsidRPr="00C52A3F">
        <w:t xml:space="preserve">  </w:t>
      </w:r>
    </w:p>
    <w:p w:rsidR="00FC42FC" w:rsidRPr="00C52A3F" w:rsidRDefault="00FC42FC" w:rsidP="00FC42FC">
      <w:pPr>
        <w:pStyle w:val="dash041e005f0431005f044b005f0447005f043d005f044b005f0439"/>
        <w:ind w:firstLine="567"/>
      </w:pPr>
      <w:r w:rsidRPr="00C52A3F">
        <w:lastRenderedPageBreak/>
        <w:t>3. Для реализации индивидуальных потребностей обучающимся предоставлена возможность формирования индивидуальных учебных планов в соответствии выбранным профилем и уровнем изучения отдельных предметов.</w:t>
      </w:r>
    </w:p>
    <w:p w:rsidR="00FC42FC" w:rsidRPr="00C52A3F" w:rsidRDefault="00FC42FC" w:rsidP="00FC42FC">
      <w:pPr>
        <w:pStyle w:val="dash041e005f0431005f044b005f0447005f043d005f044b005f0439"/>
        <w:ind w:firstLine="567"/>
      </w:pPr>
      <w:r w:rsidRPr="00C52A3F">
        <w:t>4.  Учебный план каждого профиля обучения содержит 11 учебных предметов, которые</w:t>
      </w:r>
    </w:p>
    <w:p w:rsidR="00FC42FC" w:rsidRPr="00C52A3F" w:rsidRDefault="00FC42FC" w:rsidP="00FC42FC">
      <w:pPr>
        <w:pStyle w:val="dash041e005f0431005f044b005f0447005f043d005f044b005f0439"/>
      </w:pPr>
      <w:r w:rsidRPr="00C52A3F">
        <w:t>изучаются на базовом (Б) или углубленном (У) уровнях, часть предметов только на базовом уровне.</w:t>
      </w:r>
    </w:p>
    <w:p w:rsidR="00FC42FC" w:rsidRPr="00C52A3F" w:rsidRDefault="00FC42FC" w:rsidP="00FC42FC">
      <w:pPr>
        <w:pStyle w:val="dash041e005f0431005f044b005f0447005f043d005f044b005f0439"/>
        <w:ind w:firstLine="567"/>
      </w:pPr>
      <w:r w:rsidRPr="00C52A3F">
        <w:t>5. Учебный план состоит из двух частей: обязательной части и части, формируемой</w:t>
      </w:r>
    </w:p>
    <w:p w:rsidR="00FC42FC" w:rsidRPr="00C52A3F" w:rsidRDefault="00FC42FC" w:rsidP="00FC42FC">
      <w:pPr>
        <w:pStyle w:val="dash041e005f0431005f044b005f0447005f043d005f044b005f0439"/>
      </w:pPr>
      <w:r w:rsidRPr="00C52A3F">
        <w:t>участниками образовательного процесса (соотношение между частями 60 % и 40 %).</w:t>
      </w:r>
    </w:p>
    <w:p w:rsidR="00FC42FC" w:rsidRPr="00C52A3F" w:rsidRDefault="00FC42FC" w:rsidP="00FC42FC">
      <w:pPr>
        <w:pStyle w:val="dash041e005f0431005f044b005f0447005f043d005f044b005f0439"/>
        <w:ind w:firstLine="567"/>
      </w:pPr>
      <w:r w:rsidRPr="00C52A3F">
        <w:t>6. Обязательная часть предусматривает изучение обязательных предметов – не менее одного учебного предмета из каждой предметной области, определенной ФГОС СОО, в том числе</w:t>
      </w:r>
    </w:p>
    <w:p w:rsidR="00FC42FC" w:rsidRPr="00C52A3F" w:rsidRDefault="00FC42FC" w:rsidP="00FC42FC">
      <w:pPr>
        <w:pStyle w:val="dash041e005f0431005f044b005f0447005f043d005f044b005f0439"/>
        <w:ind w:firstLine="567"/>
      </w:pPr>
      <w:r w:rsidRPr="00C52A3F">
        <w:t>общие для включения в учебные планы учебные предметы:</w:t>
      </w:r>
    </w:p>
    <w:p w:rsidR="00FC42FC" w:rsidRPr="00C52A3F" w:rsidRDefault="00FC42FC" w:rsidP="00FC42FC">
      <w:pPr>
        <w:pStyle w:val="dash041e005f0431005f044b005f0447005f043d005f044b005f0439"/>
        <w:numPr>
          <w:ilvl w:val="0"/>
          <w:numId w:val="6"/>
        </w:numPr>
      </w:pPr>
      <w:r w:rsidRPr="00C52A3F">
        <w:t>русский язык,</w:t>
      </w:r>
    </w:p>
    <w:p w:rsidR="00FC42FC" w:rsidRPr="00C52A3F" w:rsidRDefault="00FC42FC" w:rsidP="00FC42FC">
      <w:pPr>
        <w:pStyle w:val="dash041e005f0431005f044b005f0447005f043d005f044b005f0439"/>
        <w:numPr>
          <w:ilvl w:val="0"/>
          <w:numId w:val="6"/>
        </w:numPr>
      </w:pPr>
      <w:r w:rsidRPr="00C52A3F">
        <w:t>родной язык  (русский)</w:t>
      </w:r>
    </w:p>
    <w:p w:rsidR="00FC42FC" w:rsidRPr="00C52A3F" w:rsidRDefault="00FC42FC" w:rsidP="00FC42FC">
      <w:pPr>
        <w:pStyle w:val="dash041e005f0431005f044b005f0447005f043d005f044b005f0439"/>
        <w:numPr>
          <w:ilvl w:val="0"/>
          <w:numId w:val="6"/>
        </w:numPr>
      </w:pPr>
      <w:r w:rsidRPr="00C52A3F">
        <w:t>литература,</w:t>
      </w:r>
    </w:p>
    <w:p w:rsidR="00FC42FC" w:rsidRPr="00C52A3F" w:rsidRDefault="00FC42FC" w:rsidP="00FC42FC">
      <w:pPr>
        <w:pStyle w:val="dash041e005f0431005f044b005f0447005f043d005f044b005f0439"/>
        <w:numPr>
          <w:ilvl w:val="0"/>
          <w:numId w:val="6"/>
        </w:numPr>
      </w:pPr>
      <w:r w:rsidRPr="00C52A3F">
        <w:t>родная литература</w:t>
      </w:r>
    </w:p>
    <w:p w:rsidR="00FC42FC" w:rsidRPr="00C52A3F" w:rsidRDefault="00FC42FC" w:rsidP="00FC42FC">
      <w:pPr>
        <w:pStyle w:val="dash041e005f0431005f044b005f0447005f043d005f044b005f0439"/>
        <w:numPr>
          <w:ilvl w:val="0"/>
          <w:numId w:val="6"/>
        </w:numPr>
      </w:pPr>
      <w:r w:rsidRPr="00C52A3F">
        <w:t>английский язык,</w:t>
      </w:r>
    </w:p>
    <w:p w:rsidR="00FC42FC" w:rsidRPr="00C52A3F" w:rsidRDefault="00FC42FC" w:rsidP="00FC42FC">
      <w:pPr>
        <w:pStyle w:val="dash041e005f0431005f044b005f0447005f043d005f044b005f0439"/>
        <w:numPr>
          <w:ilvl w:val="0"/>
          <w:numId w:val="6"/>
        </w:numPr>
      </w:pPr>
      <w:r w:rsidRPr="00C52A3F">
        <w:t>математика: алгебра и начала математического анализа, геометрия,</w:t>
      </w:r>
    </w:p>
    <w:p w:rsidR="00FC42FC" w:rsidRPr="00C52A3F" w:rsidRDefault="00FC42FC" w:rsidP="00FC42FC">
      <w:pPr>
        <w:pStyle w:val="dash041e005f0431005f044b005f0447005f043d005f044b005f0439"/>
        <w:numPr>
          <w:ilvl w:val="0"/>
          <w:numId w:val="6"/>
        </w:numPr>
      </w:pPr>
      <w:r w:rsidRPr="00C52A3F">
        <w:t>история,</w:t>
      </w:r>
    </w:p>
    <w:p w:rsidR="00FC42FC" w:rsidRPr="00C52A3F" w:rsidRDefault="00FC42FC" w:rsidP="00FC42FC">
      <w:pPr>
        <w:pStyle w:val="dash041e005f0431005f044b005f0447005f043d005f044b005f0439"/>
        <w:numPr>
          <w:ilvl w:val="0"/>
          <w:numId w:val="6"/>
        </w:numPr>
      </w:pPr>
      <w:r w:rsidRPr="00C52A3F">
        <w:t>обществознание,</w:t>
      </w:r>
    </w:p>
    <w:p w:rsidR="00FC42FC" w:rsidRPr="00C52A3F" w:rsidRDefault="00FC42FC" w:rsidP="00FC42FC">
      <w:pPr>
        <w:pStyle w:val="dash041e005f0431005f044b005f0447005f043d005f044b005f0439"/>
        <w:numPr>
          <w:ilvl w:val="0"/>
          <w:numId w:val="6"/>
        </w:numPr>
      </w:pPr>
      <w:r w:rsidRPr="00C52A3F">
        <w:t>физика,</w:t>
      </w:r>
    </w:p>
    <w:p w:rsidR="00FC42FC" w:rsidRPr="00C52A3F" w:rsidRDefault="00FC42FC" w:rsidP="00FC42FC">
      <w:pPr>
        <w:pStyle w:val="dash041e005f0431005f044b005f0447005f043d005f044b005f0439"/>
        <w:numPr>
          <w:ilvl w:val="0"/>
          <w:numId w:val="6"/>
        </w:numPr>
      </w:pPr>
      <w:r w:rsidRPr="00C52A3F">
        <w:t>химия,</w:t>
      </w:r>
    </w:p>
    <w:p w:rsidR="00FC42FC" w:rsidRPr="00C52A3F" w:rsidRDefault="00FC42FC" w:rsidP="00FC42FC">
      <w:pPr>
        <w:pStyle w:val="dash041e005f0431005f044b005f0447005f043d005f044b005f0439"/>
        <w:numPr>
          <w:ilvl w:val="0"/>
          <w:numId w:val="6"/>
        </w:numPr>
      </w:pPr>
      <w:r w:rsidRPr="00C52A3F">
        <w:t>физическая культура,</w:t>
      </w:r>
    </w:p>
    <w:p w:rsidR="00FC42FC" w:rsidRPr="00C52A3F" w:rsidRDefault="00FC42FC" w:rsidP="00FC42FC">
      <w:pPr>
        <w:pStyle w:val="dash041e005f0431005f044b005f0447005f043d005f044b005f0439"/>
        <w:numPr>
          <w:ilvl w:val="0"/>
          <w:numId w:val="6"/>
        </w:numPr>
      </w:pPr>
      <w:r w:rsidRPr="00C52A3F">
        <w:t>основы безопасности жизнедеятельности</w:t>
      </w:r>
    </w:p>
    <w:p w:rsidR="00FC42FC" w:rsidRPr="00C52A3F" w:rsidRDefault="00FC42FC" w:rsidP="00FC42FC">
      <w:pPr>
        <w:pStyle w:val="dash041e005f0431005f044b005f0447005f043d005f044b005f0439"/>
      </w:pPr>
      <w:r w:rsidRPr="00C52A3F">
        <w:t>и учебных предметов по выбору учащихся.</w:t>
      </w:r>
    </w:p>
    <w:p w:rsidR="00FC42FC" w:rsidRPr="00C52A3F" w:rsidRDefault="00FC42FC" w:rsidP="00FC42FC">
      <w:pPr>
        <w:pStyle w:val="dash041e005f0431005f044b005f0447005f043d005f044b005f0439"/>
      </w:pPr>
      <w:r w:rsidRPr="00C52A3F">
        <w:t>Учебный план информационно-технологического  профиля обучения содержит 3 учебных предмета на углубленном уровне   изучения из соответствующей профилю обучения предметной области и (или) смежной с ней предметной области.</w:t>
      </w:r>
    </w:p>
    <w:p w:rsidR="00FC42FC" w:rsidRPr="00C52A3F" w:rsidRDefault="00FC42FC" w:rsidP="00FC42FC">
      <w:pPr>
        <w:pStyle w:val="dash041e005f0431005f044b005f0447005f043d005f044b005f0439"/>
        <w:ind w:firstLine="567"/>
      </w:pPr>
      <w:r w:rsidRPr="00C52A3F">
        <w:t>7. Часть, формируемая участниками образовательного процесса, включает в себя изучение отдельных предметов обязательной части, учебных предметов курсов по выбору учащихся.</w:t>
      </w:r>
    </w:p>
    <w:p w:rsidR="00FC42FC" w:rsidRPr="00C52A3F" w:rsidRDefault="00FC42FC" w:rsidP="00FC42FC">
      <w:pPr>
        <w:pStyle w:val="dash041e005f0431005f044b005f0447005f043d005f044b005f0439"/>
        <w:ind w:firstLine="567"/>
      </w:pPr>
      <w:r w:rsidRPr="00C52A3F">
        <w:t>Информационно- технологический профиль обеспечивается следующими предметами:</w:t>
      </w:r>
    </w:p>
    <w:p w:rsidR="00FC42FC" w:rsidRPr="00C52A3F" w:rsidRDefault="00FC42FC" w:rsidP="00FC42FC">
      <w:pPr>
        <w:pStyle w:val="dash041e005f0431005f044b005f0447005f043d005f044b005f0439"/>
        <w:ind w:firstLine="567"/>
      </w:pPr>
      <w:r w:rsidRPr="00C52A3F">
        <w:t>Учебный предмет математика: алгебра и начала математического анализа, геометрия» содержит внутрипредметные модули: «алгебра и начала математического анализа» 4 часа , «геометрия»-2 часа  и «Задачи повышенной сложности» - 1 час в неделю.</w:t>
      </w:r>
    </w:p>
    <w:p w:rsidR="00FC42FC" w:rsidRPr="00C52A3F" w:rsidRDefault="00FC42FC" w:rsidP="00FC42FC">
      <w:pPr>
        <w:pStyle w:val="dash041e005f0431005f044b005f0447005f043d005f044b005f0439"/>
        <w:ind w:firstLine="567"/>
      </w:pPr>
      <w:r w:rsidRPr="00C52A3F">
        <w:t xml:space="preserve"> Учебный предмет «Информатика» изучается в объеме 4 часов в неделю </w:t>
      </w:r>
    </w:p>
    <w:p w:rsidR="00FC42FC" w:rsidRPr="00C52A3F" w:rsidRDefault="00FC42FC" w:rsidP="00FC42FC">
      <w:pPr>
        <w:pStyle w:val="dash041e005f0431005f044b005f0447005f043d005f044b005f0439"/>
        <w:ind w:firstLine="567"/>
      </w:pPr>
      <w:r w:rsidRPr="00C52A3F">
        <w:t xml:space="preserve">Учебный предмет «Обществознание» дополнен курсами «Право» и «Экономика» в объеме 2+1+1= 4 часа </w:t>
      </w:r>
    </w:p>
    <w:p w:rsidR="00FC42FC" w:rsidRPr="00C52A3F" w:rsidRDefault="00FC42FC" w:rsidP="00FC42FC">
      <w:pPr>
        <w:pStyle w:val="dash041e005f0431005f044b005f0447005f043d005f044b005f0439"/>
        <w:ind w:firstLine="567"/>
      </w:pPr>
      <w:r w:rsidRPr="00C52A3F">
        <w:t>8. В связи с поступлением в школу в 10 класс обучающихся с разным уровнем освоения программ ООО и отсутствием сформированного выбора профиля из 10 класса сформировано 2 подгруппы:  профильная и базовая. Для обучающихся базовой подгруппы формируется учебный план, который  состоит  из:</w:t>
      </w:r>
    </w:p>
    <w:p w:rsidR="00FC42FC" w:rsidRPr="00C52A3F" w:rsidRDefault="00FC42FC" w:rsidP="00FC42FC">
      <w:pPr>
        <w:pStyle w:val="dash041e005f0431005f044b005f0447005f043d005f044b005f0439"/>
        <w:ind w:firstLine="567"/>
      </w:pPr>
      <w:r w:rsidRPr="00C52A3F">
        <w:t xml:space="preserve">• общих для включения во все учебные планы учебных предметов (на базовом </w:t>
      </w:r>
    </w:p>
    <w:p w:rsidR="00FC42FC" w:rsidRPr="00C52A3F" w:rsidRDefault="00FC42FC" w:rsidP="00FC42FC">
      <w:pPr>
        <w:pStyle w:val="dash041e005f0431005f044b005f0447005f043d005f044b005f0439"/>
        <w:ind w:firstLine="567"/>
      </w:pPr>
      <w:r w:rsidRPr="00C52A3F">
        <w:t>уровнях);</w:t>
      </w:r>
    </w:p>
    <w:p w:rsidR="00FC42FC" w:rsidRPr="00C52A3F" w:rsidRDefault="00FC42FC" w:rsidP="00FC42FC">
      <w:pPr>
        <w:pStyle w:val="dash041e005f0431005f044b005f0447005f043d005f044b005f0439"/>
        <w:ind w:firstLine="567"/>
      </w:pPr>
      <w:r w:rsidRPr="00C52A3F">
        <w:t>• учебных предметов по выбору обучающегося из факультативных и элективных курсов;</w:t>
      </w:r>
    </w:p>
    <w:p w:rsidR="00FC42FC" w:rsidRPr="00C52A3F" w:rsidRDefault="00FC42FC" w:rsidP="00FC42FC">
      <w:pPr>
        <w:pStyle w:val="dash041e005f0431005f044b005f0447005f043d005f044b005f0439"/>
        <w:ind w:firstLine="567"/>
      </w:pPr>
      <w:r w:rsidRPr="00C52A3F">
        <w:t>• индивидуального проекта обучающегося.</w:t>
      </w:r>
    </w:p>
    <w:p w:rsidR="00FC42FC" w:rsidRPr="00C52A3F" w:rsidRDefault="00FC42FC" w:rsidP="00FC42FC">
      <w:pPr>
        <w:pStyle w:val="dash041e005f0431005f044b005f0447005f043d005f044b005f0439"/>
        <w:ind w:firstLine="567"/>
      </w:pPr>
      <w:r w:rsidRPr="00C52A3F">
        <w:t>9 В 10 а классе 10 учащихся занимаются по учебному плану базовой подгруппы, на базовом уровне изучают предметы:</w:t>
      </w:r>
    </w:p>
    <w:p w:rsidR="00FC42FC" w:rsidRPr="00C52A3F" w:rsidRDefault="00FC42FC" w:rsidP="00FC42FC">
      <w:pPr>
        <w:pStyle w:val="dash041e005f0431005f044b005f0447005f043d005f044b005f0439"/>
        <w:numPr>
          <w:ilvl w:val="0"/>
          <w:numId w:val="6"/>
        </w:numPr>
      </w:pPr>
      <w:r w:rsidRPr="00C52A3F">
        <w:t>русский язык,</w:t>
      </w:r>
    </w:p>
    <w:p w:rsidR="00FC42FC" w:rsidRPr="00C52A3F" w:rsidRDefault="00FC42FC" w:rsidP="00FC42FC">
      <w:pPr>
        <w:pStyle w:val="dash041e005f0431005f044b005f0447005f043d005f044b005f0439"/>
        <w:numPr>
          <w:ilvl w:val="0"/>
          <w:numId w:val="6"/>
        </w:numPr>
      </w:pPr>
      <w:r w:rsidRPr="00C52A3F">
        <w:lastRenderedPageBreak/>
        <w:t>литература,</w:t>
      </w:r>
    </w:p>
    <w:p w:rsidR="00FC42FC" w:rsidRPr="00C52A3F" w:rsidRDefault="00FC42FC" w:rsidP="00FC42FC">
      <w:pPr>
        <w:pStyle w:val="dash041e005f0431005f044b005f0447005f043d005f044b005f0439"/>
        <w:numPr>
          <w:ilvl w:val="0"/>
          <w:numId w:val="6"/>
        </w:numPr>
      </w:pPr>
      <w:r w:rsidRPr="00C52A3F">
        <w:t>английский язык,</w:t>
      </w:r>
    </w:p>
    <w:p w:rsidR="00FC42FC" w:rsidRPr="00C52A3F" w:rsidRDefault="00FC42FC" w:rsidP="00FC42FC">
      <w:pPr>
        <w:pStyle w:val="dash041e005f0431005f044b005f0447005f043d005f044b005f0439"/>
        <w:numPr>
          <w:ilvl w:val="0"/>
          <w:numId w:val="6"/>
        </w:numPr>
      </w:pPr>
      <w:r w:rsidRPr="00C52A3F">
        <w:t>математика: алгебра и начала математического анализа, геометрия,</w:t>
      </w:r>
    </w:p>
    <w:p w:rsidR="00FC42FC" w:rsidRPr="00C52A3F" w:rsidRDefault="00FC42FC" w:rsidP="00FC42FC">
      <w:pPr>
        <w:pStyle w:val="dash041e005f0431005f044b005f0447005f043d005f044b005f0439"/>
        <w:numPr>
          <w:ilvl w:val="0"/>
          <w:numId w:val="6"/>
        </w:numPr>
      </w:pPr>
      <w:r w:rsidRPr="00C52A3F">
        <w:t>история,</w:t>
      </w:r>
    </w:p>
    <w:p w:rsidR="00FC42FC" w:rsidRPr="00C52A3F" w:rsidRDefault="00FC42FC" w:rsidP="00FC42FC">
      <w:pPr>
        <w:pStyle w:val="dash041e005f0431005f044b005f0447005f043d005f044b005f0439"/>
        <w:numPr>
          <w:ilvl w:val="0"/>
          <w:numId w:val="6"/>
        </w:numPr>
      </w:pPr>
      <w:r w:rsidRPr="00C52A3F">
        <w:t>обществознание,</w:t>
      </w:r>
    </w:p>
    <w:p w:rsidR="00FC42FC" w:rsidRPr="00C52A3F" w:rsidRDefault="00FC42FC" w:rsidP="00FC42FC">
      <w:pPr>
        <w:pStyle w:val="dash041e005f0431005f044b005f0447005f043d005f044b005f0439"/>
        <w:numPr>
          <w:ilvl w:val="0"/>
          <w:numId w:val="6"/>
        </w:numPr>
      </w:pPr>
      <w:r w:rsidRPr="00C52A3F">
        <w:t>физика,</w:t>
      </w:r>
    </w:p>
    <w:p w:rsidR="00FC42FC" w:rsidRPr="00C52A3F" w:rsidRDefault="00FC42FC" w:rsidP="00FC42FC">
      <w:pPr>
        <w:pStyle w:val="dash041e005f0431005f044b005f0447005f043d005f044b005f0439"/>
        <w:numPr>
          <w:ilvl w:val="0"/>
          <w:numId w:val="6"/>
        </w:numPr>
      </w:pPr>
      <w:r w:rsidRPr="00C52A3F">
        <w:t>химия,</w:t>
      </w:r>
    </w:p>
    <w:p w:rsidR="00FC42FC" w:rsidRPr="00C52A3F" w:rsidRDefault="00FC42FC" w:rsidP="00FC42FC">
      <w:pPr>
        <w:pStyle w:val="dash041e005f0431005f044b005f0447005f043d005f044b005f0439"/>
        <w:numPr>
          <w:ilvl w:val="0"/>
          <w:numId w:val="6"/>
        </w:numPr>
      </w:pPr>
      <w:r w:rsidRPr="00C52A3F">
        <w:t xml:space="preserve">биология, </w:t>
      </w:r>
    </w:p>
    <w:p w:rsidR="00FC42FC" w:rsidRPr="00C52A3F" w:rsidRDefault="00FC42FC" w:rsidP="00FC42FC">
      <w:pPr>
        <w:pStyle w:val="dash041e005f0431005f044b005f0447005f043d005f044b005f0439"/>
        <w:numPr>
          <w:ilvl w:val="0"/>
          <w:numId w:val="6"/>
        </w:numPr>
      </w:pPr>
      <w:r w:rsidRPr="00C52A3F">
        <w:t>физическая культура,</w:t>
      </w:r>
    </w:p>
    <w:p w:rsidR="00FC42FC" w:rsidRPr="00C52A3F" w:rsidRDefault="00FC42FC" w:rsidP="00FC42FC">
      <w:pPr>
        <w:pStyle w:val="dash041e005f0431005f044b005f0447005f043d005f044b005f0439"/>
        <w:numPr>
          <w:ilvl w:val="0"/>
          <w:numId w:val="6"/>
        </w:numPr>
      </w:pPr>
      <w:r w:rsidRPr="00C52A3F">
        <w:t>основы безопасности жизнедеятельности</w:t>
      </w:r>
    </w:p>
    <w:p w:rsidR="00FC42FC" w:rsidRPr="00C52A3F" w:rsidRDefault="00FC42FC" w:rsidP="00FC42FC">
      <w:pPr>
        <w:pStyle w:val="dash041e005f0431005f044b005f0447005f043d005f044b005f0439"/>
        <w:ind w:firstLine="567"/>
      </w:pPr>
      <w:r w:rsidRPr="00C52A3F">
        <w:t>и курсы :</w:t>
      </w:r>
    </w:p>
    <w:p w:rsidR="00FC42FC" w:rsidRPr="00C52A3F" w:rsidRDefault="00FC42FC" w:rsidP="00FC42FC">
      <w:pPr>
        <w:pStyle w:val="dash041e005f0431005f044b005f0447005f043d005f044b005f0439"/>
        <w:ind w:firstLine="567"/>
      </w:pPr>
      <w:r w:rsidRPr="00C52A3F">
        <w:t>Трудные вопросы ЕГЭ по русскому языку</w:t>
      </w:r>
    </w:p>
    <w:p w:rsidR="00FC42FC" w:rsidRPr="00C52A3F" w:rsidRDefault="00FC42FC" w:rsidP="00FC42FC">
      <w:pPr>
        <w:pStyle w:val="dash041e005f0431005f044b005f0447005f043d005f044b005f0439"/>
        <w:ind w:firstLine="567"/>
      </w:pPr>
      <w:r w:rsidRPr="00C52A3F">
        <w:t>Задачи повышенной сложности по математике</w:t>
      </w:r>
    </w:p>
    <w:p w:rsidR="00FC42FC" w:rsidRPr="00C52A3F" w:rsidRDefault="00FC42FC" w:rsidP="00FC42FC">
      <w:pPr>
        <w:pStyle w:val="dash041e005f0431005f044b005f0447005f043d005f044b005f0439"/>
        <w:ind w:firstLine="567"/>
      </w:pPr>
      <w:r w:rsidRPr="00C52A3F">
        <w:t xml:space="preserve">Человек и общество </w:t>
      </w:r>
    </w:p>
    <w:p w:rsidR="00FC42FC" w:rsidRPr="00C52A3F" w:rsidRDefault="00FC42FC" w:rsidP="00FC42FC">
      <w:pPr>
        <w:pStyle w:val="dash041e005f0431005f044b005f0447005f043d005f044b005f0439"/>
        <w:ind w:firstLine="567"/>
      </w:pPr>
      <w:r w:rsidRPr="00C52A3F">
        <w:t>Литература с практикумом</w:t>
      </w:r>
    </w:p>
    <w:p w:rsidR="00FC42FC" w:rsidRPr="00C52A3F" w:rsidRDefault="00FC42FC" w:rsidP="00FC42FC">
      <w:pPr>
        <w:pStyle w:val="dash041e005f0431005f044b005f0447005f043d005f044b005f0439"/>
        <w:ind w:firstLine="567"/>
      </w:pPr>
      <w:r w:rsidRPr="00C52A3F">
        <w:t>Практикум по химии</w:t>
      </w:r>
    </w:p>
    <w:p w:rsidR="00FC42FC" w:rsidRPr="00C52A3F" w:rsidRDefault="00FC42FC" w:rsidP="00FC42FC">
      <w:pPr>
        <w:pStyle w:val="dash041e005f0431005f044b005f0447005f043d005f044b005f0439"/>
        <w:ind w:firstLine="567"/>
      </w:pPr>
      <w:r w:rsidRPr="00C52A3F">
        <w:t xml:space="preserve">Биология: практикум по биологии  </w:t>
      </w:r>
    </w:p>
    <w:p w:rsidR="00FC42FC" w:rsidRPr="00C52A3F" w:rsidRDefault="00FC42FC" w:rsidP="00FC42FC">
      <w:pPr>
        <w:pStyle w:val="dash041e005f0431005f044b005f0447005f043d005f044b005f0439"/>
        <w:ind w:firstLine="567"/>
      </w:pPr>
      <w:r w:rsidRPr="00C52A3F">
        <w:t xml:space="preserve">Говорим и пишем правильно </w:t>
      </w:r>
    </w:p>
    <w:p w:rsidR="00FC42FC" w:rsidRPr="00C52A3F" w:rsidRDefault="00FC42FC" w:rsidP="00FC42FC">
      <w:pPr>
        <w:pStyle w:val="dash041e005f0431005f044b005f0447005f043d005f044b005f0439"/>
        <w:ind w:firstLine="567"/>
      </w:pPr>
      <w:r w:rsidRPr="00C52A3F">
        <w:t>Основы черчения</w:t>
      </w:r>
    </w:p>
    <w:p w:rsidR="00FC42FC" w:rsidRPr="00C52A3F" w:rsidRDefault="00FC42FC" w:rsidP="00FC42FC">
      <w:pPr>
        <w:pStyle w:val="dash041e005f0431005f044b005f0447005f043d005f044b005f0439"/>
        <w:ind w:firstLine="567"/>
      </w:pPr>
      <w:r w:rsidRPr="00C52A3F">
        <w:t>10. В учебном плане предусмотрено выполнение обучающимися индивидуального проекта. Индивидуальный проект представляет собой учебный проект, выполняемый обучающимся самостоятельно или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оектной, учебно-исследовательской, социальной, художественно-творческой, иной). Индивидуальный проект выполняется обучающимися в течение двух лет(11 класс) и в течение 1 года (10 класс) в рамках учебного времени, специально отведё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 Для реализации индивидуального проекта каждым обучающимся в учебных планах 10-11-х классов выделен 1 час на предмет «Индивидуальный проект». Для реализации индивидуального проекта каждым обучающимся в учебных планах 10-х классов выделен 1час– на теоретическую часть «Основы проектной деятельности» (первое полугодие учебного года)  – на практическую часть «Индивидуальное проектирование».</w:t>
      </w:r>
    </w:p>
    <w:p w:rsidR="00FC42FC" w:rsidRPr="00C52A3F" w:rsidRDefault="00FC42FC" w:rsidP="00FC42FC">
      <w:pPr>
        <w:pStyle w:val="dash041e005f0431005f044b005f0447005f043d005f044b005f0439"/>
        <w:ind w:firstLine="567"/>
      </w:pPr>
      <w:r w:rsidRPr="00C52A3F">
        <w:t>11. В соответствии с «Концепцией профориентационной работы с учащимися</w:t>
      </w:r>
    </w:p>
    <w:p w:rsidR="00FC42FC" w:rsidRPr="00C52A3F" w:rsidRDefault="00FC42FC" w:rsidP="00FC42FC">
      <w:pPr>
        <w:pStyle w:val="dash041e005f0431005f044b005f0447005f043d005f044b005f0439"/>
      </w:pPr>
      <w:r w:rsidRPr="00C52A3F">
        <w:t>образовательных учреждений Ленинградской области», утвержденной приказом Комитета общего и профессионального образования Ленинградской области от 26.04.07. № 417, решение задачи профессионального самоопределения школьников осуществляется через предметы «Физика», «Химия», «Информатика», «Обществознание».</w:t>
      </w:r>
    </w:p>
    <w:p w:rsidR="00FC42FC" w:rsidRPr="00C52A3F" w:rsidRDefault="00FC42FC" w:rsidP="00FC42FC">
      <w:pPr>
        <w:pStyle w:val="dash041e005f0431005f044b005f0447005f043d005f044b005f0439"/>
        <w:ind w:firstLine="567"/>
      </w:pPr>
      <w:r w:rsidRPr="00C52A3F">
        <w:t>Освоение образовательной программы, в том числе отдельной его части или всего объёма учебного предмета, курса образовательной программы, сопровождается промежуточной аттестацией обучающихся, осуществляемой по полугодиям.</w:t>
      </w:r>
    </w:p>
    <w:p w:rsidR="00FC42FC" w:rsidRPr="00C52A3F" w:rsidRDefault="00FC42FC" w:rsidP="00FC42FC">
      <w:pPr>
        <w:pStyle w:val="dash041e005f0431005f044b005f0447005f043d005f044b005f0439"/>
        <w:ind w:firstLine="567"/>
      </w:pPr>
      <w:r w:rsidRPr="00C52A3F">
        <w:t>Промежуточная аттестация подразделяется на текущую, включающую в себя</w:t>
      </w:r>
    </w:p>
    <w:p w:rsidR="00FC42FC" w:rsidRPr="00C52A3F" w:rsidRDefault="00FC42FC" w:rsidP="00FC42FC">
      <w:pPr>
        <w:pStyle w:val="dash041e005f0431005f044b005f0447005f043d005f044b005f0439"/>
      </w:pPr>
      <w:r w:rsidRPr="00C52A3F">
        <w:t>поурочное системное оценивание результатов учёбы обучающихся за полугодие и учебный год.</w:t>
      </w:r>
    </w:p>
    <w:p w:rsidR="00FC42FC" w:rsidRPr="00C52A3F" w:rsidRDefault="00FC42FC" w:rsidP="00FC42FC">
      <w:pPr>
        <w:pStyle w:val="dash041e005f0431005f044b005f0447005f043d005f044b005f0439"/>
        <w:ind w:firstLine="567"/>
      </w:pPr>
      <w:r w:rsidRPr="00C52A3F">
        <w:t>В соответствии с Положением о порядке проведения промежуточной аттестации и</w:t>
      </w:r>
    </w:p>
    <w:p w:rsidR="00FC42FC" w:rsidRPr="00C52A3F" w:rsidRDefault="00FC42FC" w:rsidP="00FC42FC">
      <w:pPr>
        <w:pStyle w:val="dash041e005f0431005f044b005f0447005f043d005f044b005f0439"/>
      </w:pPr>
      <w:r w:rsidRPr="00C52A3F">
        <w:t>переводе обучающихся формами аттестации по итогам учебного года являются:</w:t>
      </w:r>
    </w:p>
    <w:p w:rsidR="00FC42FC" w:rsidRPr="00C52A3F" w:rsidRDefault="00FC42FC" w:rsidP="00FC42FC">
      <w:pPr>
        <w:pStyle w:val="dash041e005f0431005f044b005f0447005f043d005f044b005f0439"/>
        <w:ind w:firstLine="567"/>
      </w:pPr>
      <w:r w:rsidRPr="00C52A3F">
        <w:t>• итоговая контрольная работа по русскому языку в 10 - 11 классах (с 10 по 25 мая);</w:t>
      </w:r>
    </w:p>
    <w:p w:rsidR="00FC42FC" w:rsidRPr="00C52A3F" w:rsidRDefault="00FC42FC" w:rsidP="00FC42FC">
      <w:pPr>
        <w:pStyle w:val="dash041e005f0431005f044b005f0447005f043d005f044b005f0439"/>
        <w:ind w:firstLine="567"/>
      </w:pPr>
      <w:r w:rsidRPr="00C52A3F">
        <w:t>• итоговая контрольная работа по математике в 10 -11 классах (с 10 по 25 мая);</w:t>
      </w:r>
    </w:p>
    <w:p w:rsidR="00FC42FC" w:rsidRPr="00C52A3F" w:rsidRDefault="00FC42FC" w:rsidP="00FC42FC">
      <w:pPr>
        <w:pStyle w:val="dash041e005f0431005f044b005f0447005f043d005f044b005f0439"/>
        <w:ind w:firstLine="567"/>
      </w:pPr>
      <w:r w:rsidRPr="00C52A3F">
        <w:t>• английский язык в 10 -11 классах (с 10 по 25 мая);</w:t>
      </w:r>
    </w:p>
    <w:p w:rsidR="00FC42FC" w:rsidRPr="00C52A3F" w:rsidRDefault="00FC42FC" w:rsidP="00FC42FC">
      <w:pPr>
        <w:pStyle w:val="dash041e005f0431005f044b005f0447005f043d005f044b005f0439"/>
        <w:ind w:firstLine="567"/>
      </w:pPr>
      <w:r w:rsidRPr="00C52A3F">
        <w:t>• итоговые контрольные работы по предметам профиля (с 10 по 25 мая).</w:t>
      </w:r>
    </w:p>
    <w:p w:rsidR="00FC42FC" w:rsidRPr="00C52A3F" w:rsidRDefault="00FC42FC" w:rsidP="00FC42FC">
      <w:pPr>
        <w:pStyle w:val="dash041e005f0431005f044b005f0447005f043d005f044b005f0439"/>
      </w:pPr>
      <w:r w:rsidRPr="00C52A3F">
        <w:t>Полугодовая аттестация проводится в следующих формах:</w:t>
      </w:r>
    </w:p>
    <w:p w:rsidR="00FC42FC" w:rsidRPr="00C52A3F" w:rsidRDefault="00FC42FC" w:rsidP="00FC42FC">
      <w:pPr>
        <w:pStyle w:val="dash041e005f0431005f044b005f0447005f043d005f044b005f0439"/>
        <w:ind w:firstLine="567"/>
      </w:pPr>
      <w:r w:rsidRPr="00C52A3F">
        <w:lastRenderedPageBreak/>
        <w:t>• контрольная работа по математике — 10 -11 классы (ноябрь-декабрь),</w:t>
      </w:r>
    </w:p>
    <w:p w:rsidR="00FC42FC" w:rsidRPr="00C52A3F" w:rsidRDefault="00FC42FC" w:rsidP="00FC42FC">
      <w:pPr>
        <w:pStyle w:val="dash041e005f0431005f044b005f0447005f043d005f044b005f0439"/>
        <w:ind w:firstLine="567"/>
      </w:pPr>
      <w:r w:rsidRPr="00C52A3F">
        <w:t>• контрольная работа по русскому языку - 10-11 классы (ноябрь-декабрь),</w:t>
      </w:r>
    </w:p>
    <w:p w:rsidR="00FC42FC" w:rsidRPr="00C52A3F" w:rsidRDefault="00FC42FC" w:rsidP="00FC42FC">
      <w:pPr>
        <w:pStyle w:val="dash041e005f0431005f044b005f0447005f043d005f044b005f0439"/>
        <w:ind w:firstLine="567"/>
      </w:pPr>
      <w:r w:rsidRPr="00C52A3F">
        <w:t>• контрольная работа по английскому языку – 10-11 классы (ноябрь-декабрь)Ю</w:t>
      </w:r>
    </w:p>
    <w:p w:rsidR="00FC42FC" w:rsidRPr="00C52A3F" w:rsidRDefault="00FC42FC" w:rsidP="00FC42FC">
      <w:pPr>
        <w:pStyle w:val="dash041e005f0431005f044b005f0447005f043d005f044b005f0439"/>
        <w:ind w:firstLine="567"/>
      </w:pPr>
      <w:r w:rsidRPr="00C52A3F">
        <w:t>• контрольные работы по предметам профиля - 10-11 классы (ноябрь-декабрь).</w:t>
      </w:r>
    </w:p>
    <w:p w:rsidR="00FC42FC" w:rsidRPr="00C52A3F" w:rsidRDefault="00FC42FC" w:rsidP="00FC42FC">
      <w:pPr>
        <w:pStyle w:val="dash041e005f0431005f044b005f0447005f043d005f044b005f0439"/>
      </w:pPr>
      <w:r w:rsidRPr="00C52A3F">
        <w:t xml:space="preserve">Государственная итоговая аттестация для учащихся 11 классов проводится согласно нормам федерального законодательства </w:t>
      </w:r>
    </w:p>
    <w:p w:rsidR="00FC42FC" w:rsidRPr="00C52A3F" w:rsidRDefault="00FC42FC" w:rsidP="00FC42FC">
      <w:pPr>
        <w:pStyle w:val="dash041e005f0431005f044b005f0447005f043d005f044b005f0439"/>
      </w:pPr>
    </w:p>
    <w:p w:rsidR="00FC42FC" w:rsidRPr="00C52A3F" w:rsidRDefault="00FC42FC" w:rsidP="00FC42FC">
      <w:pPr>
        <w:pStyle w:val="dash041e005f0431005f044b005f0447005f043d005f044b005f0439"/>
        <w:ind w:firstLine="567"/>
      </w:pPr>
      <w:r w:rsidRPr="00C52A3F">
        <w:t>Учебный план определяет нормативный срок освоения основной образовательной</w:t>
      </w:r>
    </w:p>
    <w:p w:rsidR="00FC42FC" w:rsidRPr="00C52A3F" w:rsidRDefault="00FC42FC" w:rsidP="00FC42FC">
      <w:pPr>
        <w:pStyle w:val="dash041e005f0431005f044b005f0447005f043d005f044b005f0439"/>
      </w:pPr>
      <w:r w:rsidRPr="00C52A3F">
        <w:t>программы среднего (полного) общего образования – 2 года, количество учебных недель в году – 34; количество учебных дней в неделе – 6.</w:t>
      </w:r>
    </w:p>
    <w:p w:rsidR="00FC42FC" w:rsidRPr="00C52A3F" w:rsidRDefault="00FC42FC" w:rsidP="00FC42FC">
      <w:pPr>
        <w:widowControl w:val="0"/>
        <w:shd w:val="clear" w:color="auto" w:fill="FFFFFF"/>
        <w:autoSpaceDE w:val="0"/>
        <w:autoSpaceDN w:val="0"/>
        <w:adjustRightInd w:val="0"/>
        <w:spacing w:before="5"/>
        <w:ind w:right="535"/>
        <w:jc w:val="both"/>
        <w:rPr>
          <w:b/>
          <w:u w:val="single"/>
        </w:rPr>
      </w:pPr>
    </w:p>
    <w:p w:rsidR="00FC42FC" w:rsidRPr="00C52A3F" w:rsidRDefault="00FC42FC" w:rsidP="00FC42FC">
      <w:pPr>
        <w:jc w:val="center"/>
        <w:rPr>
          <w:b/>
        </w:rPr>
      </w:pPr>
      <w:r w:rsidRPr="00C52A3F">
        <w:rPr>
          <w:b/>
        </w:rPr>
        <w:t xml:space="preserve"> МБОУ «Первомайский ЦО»</w:t>
      </w:r>
    </w:p>
    <w:p w:rsidR="00FC42FC" w:rsidRPr="00C52A3F" w:rsidRDefault="00FC42FC" w:rsidP="00FC42FC">
      <w:pPr>
        <w:jc w:val="center"/>
        <w:rPr>
          <w:b/>
        </w:rPr>
      </w:pPr>
      <w:r w:rsidRPr="00C52A3F">
        <w:rPr>
          <w:b/>
        </w:rPr>
        <w:t>Учебный план на 2017-2018   и 2018-2019 учебный год</w:t>
      </w:r>
    </w:p>
    <w:p w:rsidR="00FC42FC" w:rsidRPr="00C52A3F" w:rsidRDefault="00FC42FC" w:rsidP="00FC42FC">
      <w:pPr>
        <w:jc w:val="center"/>
        <w:rPr>
          <w:b/>
        </w:rPr>
      </w:pPr>
      <w:r w:rsidRPr="00C52A3F">
        <w:rPr>
          <w:b/>
        </w:rPr>
        <w:t>СОО ФГОС</w:t>
      </w:r>
    </w:p>
    <w:p w:rsidR="00FC42FC" w:rsidRPr="00C52A3F" w:rsidRDefault="00FC42FC" w:rsidP="00FC42FC">
      <w:pPr>
        <w:jc w:val="center"/>
        <w:rPr>
          <w:b/>
          <w:sz w:val="28"/>
        </w:rPr>
      </w:pP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3435"/>
      </w:tblGrid>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Предметная область</w:t>
            </w:r>
          </w:p>
        </w:tc>
        <w:tc>
          <w:tcPr>
            <w:tcW w:w="3268"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Учебный предмет</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Уровень изучения предмета</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b/>
                <w:sz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b/>
                <w:sz w:val="28"/>
              </w:rPr>
            </w:pP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базовый</w:t>
            </w:r>
          </w:p>
        </w:tc>
      </w:tr>
      <w:tr w:rsidR="00FC42FC" w:rsidRPr="00C52A3F" w:rsidTr="00B87B41">
        <w:tc>
          <w:tcPr>
            <w:tcW w:w="9243" w:type="dxa"/>
            <w:gridSpan w:val="3"/>
            <w:tcBorders>
              <w:top w:val="single" w:sz="4" w:space="0" w:color="auto"/>
              <w:left w:val="single" w:sz="4" w:space="0" w:color="auto"/>
              <w:bottom w:val="single" w:sz="4" w:space="0" w:color="auto"/>
              <w:right w:val="single" w:sz="4" w:space="0" w:color="auto"/>
            </w:tcBorders>
          </w:tcPr>
          <w:p w:rsidR="00FC42FC" w:rsidRPr="00C52A3F" w:rsidRDefault="00FC42FC" w:rsidP="00B87B41">
            <w:pPr>
              <w:jc w:val="center"/>
              <w:rPr>
                <w:i/>
              </w:rPr>
            </w:pPr>
            <w:r w:rsidRPr="00C52A3F">
              <w:rPr>
                <w:i/>
              </w:rPr>
              <w:t>Обязательная часть</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усский язык и литература</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усский язык</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 xml:space="preserve">0,5\17   </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Литератур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5\51</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одной язык и родная литература</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 xml:space="preserve">Родной язык </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0,5/17</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одная литератур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0,5/17</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остранные язык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остранный язык</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3\102</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Второй иностранный язык</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Общественные наук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стория</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lang w:val="en-US"/>
              </w:rPr>
            </w:pPr>
            <w:r w:rsidRPr="00C52A3F">
              <w:t>Россия в мире</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Обществознание</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2\68</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Математика и информатика</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Математика: алгебра и начала математического анализа, геометрия</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w:t>
            </w:r>
          </w:p>
          <w:p w:rsidR="00FC42FC" w:rsidRPr="00C52A3F" w:rsidRDefault="00FC42FC" w:rsidP="00B87B41">
            <w:r w:rsidRPr="00C52A3F">
              <w:t>2\68</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форматик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Естественные наук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Физик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w:t>
            </w:r>
          </w:p>
        </w:tc>
      </w:tr>
      <w:tr w:rsidR="00FC42FC" w:rsidRPr="00C52A3F" w:rsidTr="00B87B41">
        <w:tc>
          <w:tcPr>
            <w:tcW w:w="2540" w:type="dxa"/>
            <w:vMerge/>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 xml:space="preserve">Астрономия </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Химия</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Естествознание</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Физическая культура, экология и основы безопасности жизнедеятельност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Физическая культур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3\102</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Экология</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Основы безопасности жизнедеятельности</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rPr>
                <w:bCs/>
                <w:i/>
              </w:rPr>
              <w:t>Часть, формируемая участниками образовательного процесса</w:t>
            </w:r>
          </w:p>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Русский язык</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Литература</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Математика: алгебра и начала математического анализа, геометрия</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Биология</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География</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дивидуальный проект*</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rPr>
          <w:trHeight w:val="233"/>
        </w:trPr>
        <w:tc>
          <w:tcPr>
            <w:tcW w:w="9243" w:type="dxa"/>
            <w:gridSpan w:val="3"/>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Курсы по выбору</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Трудные вопросы ЕГЭ по русскому языку</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Задачи повышенной сложности по математике</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 xml:space="preserve">Человек и общество </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Литература с практикумом</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Практикум по химии</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 xml:space="preserve">Биология: практикум по биологии  </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 xml:space="preserve">Говорим и пишем правильно </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rPr>
                <w:rFonts w:ascii="Arial CYR" w:hAnsi="Arial CYR" w:cs="Arial CYR"/>
                <w:sz w:val="16"/>
                <w:szCs w:val="16"/>
              </w:rPr>
              <w:t xml:space="preserve">Основы черчения </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того часов</w:t>
            </w:r>
          </w:p>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 xml:space="preserve">2170/2590 </w:t>
            </w:r>
          </w:p>
        </w:tc>
      </w:tr>
    </w:tbl>
    <w:p w:rsidR="00FC42FC" w:rsidRPr="00C52A3F" w:rsidRDefault="00FC42FC" w:rsidP="00FC42FC">
      <w:pPr>
        <w:jc w:val="center"/>
        <w:rPr>
          <w:b/>
        </w:rPr>
      </w:pPr>
    </w:p>
    <w:p w:rsidR="00FC42FC" w:rsidRPr="00C52A3F" w:rsidRDefault="00FC42FC" w:rsidP="00FC42FC">
      <w:pPr>
        <w:jc w:val="center"/>
        <w:rPr>
          <w:b/>
        </w:rPr>
      </w:pPr>
    </w:p>
    <w:p w:rsidR="00FC42FC" w:rsidRPr="00C52A3F" w:rsidRDefault="00FC42FC" w:rsidP="00FC42FC">
      <w:pPr>
        <w:jc w:val="center"/>
        <w:rPr>
          <w:b/>
        </w:rPr>
      </w:pPr>
      <w:r w:rsidRPr="00C52A3F">
        <w:rPr>
          <w:b/>
        </w:rPr>
        <w:t>МБОУ «Первомайский ЦО»</w:t>
      </w:r>
    </w:p>
    <w:p w:rsidR="00FC42FC" w:rsidRPr="00C52A3F" w:rsidRDefault="00FC42FC" w:rsidP="00FC42FC">
      <w:pPr>
        <w:jc w:val="center"/>
        <w:rPr>
          <w:b/>
        </w:rPr>
      </w:pPr>
      <w:r w:rsidRPr="00C52A3F">
        <w:rPr>
          <w:b/>
        </w:rPr>
        <w:t>учебный план на 2017-2018   и 2018-2019 учебный год</w:t>
      </w:r>
    </w:p>
    <w:p w:rsidR="00FC42FC" w:rsidRPr="00C52A3F" w:rsidRDefault="00FC42FC" w:rsidP="00FC42FC">
      <w:pPr>
        <w:jc w:val="center"/>
        <w:rPr>
          <w:b/>
        </w:rPr>
      </w:pPr>
      <w:r w:rsidRPr="00C52A3F">
        <w:rPr>
          <w:b/>
        </w:rPr>
        <w:t>СОО ФГОС</w:t>
      </w:r>
    </w:p>
    <w:p w:rsidR="00FC42FC" w:rsidRPr="00C52A3F" w:rsidRDefault="00FC42FC" w:rsidP="00FC42FC">
      <w:pPr>
        <w:jc w:val="center"/>
        <w:rPr>
          <w:b/>
          <w:sz w:val="28"/>
        </w:rPr>
      </w:pP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3435"/>
      </w:tblGrid>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Предметная область</w:t>
            </w:r>
          </w:p>
        </w:tc>
        <w:tc>
          <w:tcPr>
            <w:tcW w:w="3268"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Учебный предмет</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Уровень изучения предмета</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b/>
                <w:sz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b/>
                <w:sz w:val="28"/>
              </w:rPr>
            </w:pP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 xml:space="preserve">Углубленный </w:t>
            </w:r>
          </w:p>
        </w:tc>
      </w:tr>
      <w:tr w:rsidR="00FC42FC" w:rsidRPr="00C52A3F" w:rsidTr="00B87B41">
        <w:tc>
          <w:tcPr>
            <w:tcW w:w="9243" w:type="dxa"/>
            <w:gridSpan w:val="3"/>
            <w:tcBorders>
              <w:top w:val="single" w:sz="4" w:space="0" w:color="auto"/>
              <w:left w:val="single" w:sz="4" w:space="0" w:color="auto"/>
              <w:bottom w:val="single" w:sz="4" w:space="0" w:color="auto"/>
              <w:right w:val="single" w:sz="4" w:space="0" w:color="auto"/>
            </w:tcBorders>
          </w:tcPr>
          <w:p w:rsidR="00FC42FC" w:rsidRPr="00C52A3F" w:rsidRDefault="00FC42FC" w:rsidP="00B87B41">
            <w:pPr>
              <w:jc w:val="center"/>
              <w:rPr>
                <w:i/>
              </w:rPr>
            </w:pPr>
            <w:r w:rsidRPr="00C52A3F">
              <w:rPr>
                <w:i/>
              </w:rPr>
              <w:t>Обязательная часть</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усский язык и литература</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усский язык</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0,5\17   Б</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Литератур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5\85   Б</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одной язык и родная литература</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 xml:space="preserve">Родной язык </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0,5/17   Б</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одная литератур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0,5/17   Б</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остранные язык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остранный язык</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3\102   Б</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Второй иностранный язык</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Общественные наук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стория</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   Б</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lang w:val="en-US"/>
              </w:rPr>
            </w:pPr>
            <w:r w:rsidRPr="00C52A3F">
              <w:t>Россия в мире</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Обществознание</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2\68  У</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Математика и информатика</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Математика: алгебра и начала математического анализа, геометрия</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  У</w:t>
            </w:r>
          </w:p>
          <w:p w:rsidR="00FC42FC" w:rsidRPr="00C52A3F" w:rsidRDefault="00FC42FC" w:rsidP="00B87B41">
            <w:r w:rsidRPr="00C52A3F">
              <w:t>2\68</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форматик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 xml:space="preserve">1\34  У </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Естественные наук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Физик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  Б</w:t>
            </w:r>
          </w:p>
        </w:tc>
      </w:tr>
      <w:tr w:rsidR="00FC42FC" w:rsidRPr="00C52A3F" w:rsidTr="00B87B41">
        <w:tc>
          <w:tcPr>
            <w:tcW w:w="2540" w:type="dxa"/>
            <w:vMerge/>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 xml:space="preserve">Астрономия </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  Б</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Химия</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  Б</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Естествознание</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Физическая культура, экология и основы безопасности жизнедеятельност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Физическая культура</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3\102  Б</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Экология</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sz w:val="28"/>
              </w:rPr>
            </w:pP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Основы безопасности жизнедеятельности</w:t>
            </w:r>
          </w:p>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  Б</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rPr>
                <w:bCs/>
                <w:i/>
              </w:rPr>
              <w:t>Часть, формируемая участниками образовательного процесса</w:t>
            </w:r>
          </w:p>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Русский язык</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Литература</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Математика: алгебра и начала математического анализа, геометрия</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2\68</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Экономика</w:t>
            </w:r>
          </w:p>
        </w:tc>
        <w:tc>
          <w:tcPr>
            <w:tcW w:w="3435" w:type="dxa"/>
            <w:tcBorders>
              <w:top w:val="single" w:sz="4" w:space="0" w:color="auto"/>
              <w:left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Право</w:t>
            </w:r>
          </w:p>
        </w:tc>
        <w:tc>
          <w:tcPr>
            <w:tcW w:w="3435" w:type="dxa"/>
            <w:tcBorders>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Информатика</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3\102</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Биология</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География</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дивидуальный проект*</w:t>
            </w:r>
          </w:p>
        </w:tc>
        <w:tc>
          <w:tcPr>
            <w:tcW w:w="3435" w:type="dxa"/>
            <w:tcBorders>
              <w:top w:val="single" w:sz="4" w:space="0" w:color="auto"/>
              <w:left w:val="single" w:sz="4" w:space="0" w:color="auto"/>
              <w:bottom w:val="single" w:sz="4" w:space="0" w:color="auto"/>
              <w:right w:val="single" w:sz="4" w:space="0" w:color="auto"/>
            </w:tcBorders>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того часов</w:t>
            </w:r>
          </w:p>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435"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 xml:space="preserve">2170/2590 </w:t>
            </w:r>
          </w:p>
        </w:tc>
      </w:tr>
    </w:tbl>
    <w:p w:rsidR="00FC42FC" w:rsidRPr="00C52A3F" w:rsidRDefault="00FC42FC" w:rsidP="00FC42FC">
      <w:pPr>
        <w:jc w:val="center"/>
        <w:rPr>
          <w:b/>
        </w:rPr>
      </w:pPr>
    </w:p>
    <w:p w:rsidR="00FC42FC" w:rsidRPr="00C52A3F" w:rsidRDefault="00FC42FC" w:rsidP="00FC42FC">
      <w:pPr>
        <w:jc w:val="center"/>
        <w:rPr>
          <w:b/>
        </w:rPr>
      </w:pPr>
    </w:p>
    <w:p w:rsidR="00FC42FC" w:rsidRPr="00C52A3F" w:rsidRDefault="00FC42FC" w:rsidP="00FC42FC">
      <w:pPr>
        <w:jc w:val="center"/>
        <w:rPr>
          <w:b/>
        </w:rPr>
      </w:pPr>
    </w:p>
    <w:p w:rsidR="00FC42FC" w:rsidRPr="00C52A3F" w:rsidRDefault="00FC42FC" w:rsidP="00FC42FC">
      <w:pPr>
        <w:jc w:val="center"/>
        <w:rPr>
          <w:b/>
        </w:rPr>
      </w:pPr>
      <w:r w:rsidRPr="00C52A3F">
        <w:rPr>
          <w:b/>
        </w:rPr>
        <w:t>МБОУ «Первомайский ЦО»</w:t>
      </w:r>
    </w:p>
    <w:p w:rsidR="00FC42FC" w:rsidRPr="00C52A3F" w:rsidRDefault="00FC42FC" w:rsidP="00FC42FC">
      <w:pPr>
        <w:jc w:val="center"/>
        <w:rPr>
          <w:b/>
        </w:rPr>
      </w:pPr>
      <w:r w:rsidRPr="00C52A3F">
        <w:rPr>
          <w:b/>
        </w:rPr>
        <w:t>учебный план на 2017-2018   и 2018-2019 учебный год</w:t>
      </w:r>
    </w:p>
    <w:p w:rsidR="00FC42FC" w:rsidRPr="00C52A3F" w:rsidRDefault="00FC42FC" w:rsidP="00FC42FC">
      <w:pPr>
        <w:jc w:val="center"/>
        <w:rPr>
          <w:b/>
        </w:rPr>
      </w:pPr>
      <w:r w:rsidRPr="00C52A3F">
        <w:rPr>
          <w:b/>
        </w:rPr>
        <w:t>СОО ФГОС( объединенный вариант)</w:t>
      </w:r>
    </w:p>
    <w:p w:rsidR="00FC42FC" w:rsidRPr="00C52A3F" w:rsidRDefault="00FC42FC" w:rsidP="00FC42FC">
      <w:pPr>
        <w:tabs>
          <w:tab w:val="left" w:pos="2520"/>
        </w:tabs>
        <w:rPr>
          <w:b/>
        </w:rPr>
      </w:pPr>
      <w:r w:rsidRPr="00C52A3F">
        <w:rPr>
          <w:b/>
        </w:rPr>
        <w:tab/>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68"/>
        <w:gridCol w:w="1582"/>
        <w:gridCol w:w="135"/>
        <w:gridCol w:w="1718"/>
      </w:tblGrid>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Предметная область</w:t>
            </w:r>
          </w:p>
        </w:tc>
        <w:tc>
          <w:tcPr>
            <w:tcW w:w="3268"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Учебный предмет</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Уровень изучения предмета</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b/>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pPr>
              <w:rPr>
                <w:b/>
              </w:rPr>
            </w:pPr>
          </w:p>
        </w:tc>
        <w:tc>
          <w:tcPr>
            <w:tcW w:w="1582"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базовый</w:t>
            </w:r>
          </w:p>
        </w:tc>
        <w:tc>
          <w:tcPr>
            <w:tcW w:w="1853" w:type="dxa"/>
            <w:gridSpan w:val="2"/>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b/>
              </w:rPr>
            </w:pPr>
            <w:r w:rsidRPr="00C52A3F">
              <w:rPr>
                <w:b/>
              </w:rPr>
              <w:t>углубленный</w:t>
            </w:r>
          </w:p>
        </w:tc>
      </w:tr>
      <w:tr w:rsidR="00FC42FC" w:rsidRPr="00C52A3F" w:rsidTr="00B87B41">
        <w:tc>
          <w:tcPr>
            <w:tcW w:w="9243" w:type="dxa"/>
            <w:gridSpan w:val="5"/>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jc w:val="center"/>
              <w:rPr>
                <w:i/>
              </w:rPr>
            </w:pPr>
            <w:r w:rsidRPr="00C52A3F">
              <w:rPr>
                <w:i/>
              </w:rPr>
              <w:t>Обязательная часть</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усский язык и литература</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усский язык</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0,5\17</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Литература</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5\85</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одной язык и родная литература</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 xml:space="preserve">Родной язык </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0,5/17</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одная литература</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0,5/17</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остранные язык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остранный язык</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3\102</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Второй иностранный язык</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Общественные наук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стория</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lang w:val="en-US"/>
              </w:rPr>
            </w:pPr>
            <w:r w:rsidRPr="00C52A3F">
              <w:t>Россия в мире</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lang w:val="en-US"/>
              </w:rPr>
            </w:pP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Обществознание</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Математика и информатика</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Математика: алгебра и начала математического анализа, геометрия</w:t>
            </w:r>
          </w:p>
        </w:tc>
        <w:tc>
          <w:tcPr>
            <w:tcW w:w="1582"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w:t>
            </w:r>
          </w:p>
          <w:p w:rsidR="00FC42FC" w:rsidRPr="00C52A3F" w:rsidRDefault="00FC42FC" w:rsidP="00B87B41">
            <w:r w:rsidRPr="00C52A3F">
              <w:t>2\68</w:t>
            </w:r>
          </w:p>
        </w:tc>
        <w:tc>
          <w:tcPr>
            <w:tcW w:w="1853" w:type="dxa"/>
            <w:gridSpan w:val="2"/>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w:t>
            </w:r>
          </w:p>
          <w:p w:rsidR="00FC42FC" w:rsidRPr="00C52A3F" w:rsidRDefault="00FC42FC" w:rsidP="00B87B41">
            <w:r w:rsidRPr="00C52A3F">
              <w:t>2\68</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форматика</w:t>
            </w:r>
          </w:p>
        </w:tc>
        <w:tc>
          <w:tcPr>
            <w:tcW w:w="1582"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c>
          <w:tcPr>
            <w:tcW w:w="1853" w:type="dxa"/>
            <w:gridSpan w:val="2"/>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Естественные наук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Физика</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 xml:space="preserve">Астрономия </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Химия</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Естествознание</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2540" w:type="dxa"/>
            <w:vMerge w:val="restart"/>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Физическая культура, экология и основы безопасности жизнедеятельности</w:t>
            </w:r>
          </w:p>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Физическая культура</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3\102</w:t>
            </w:r>
          </w:p>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Экология</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tc>
      </w:tr>
      <w:tr w:rsidR="00FC42FC" w:rsidRPr="00C52A3F" w:rsidTr="00B87B41">
        <w:tc>
          <w:tcPr>
            <w:tcW w:w="0" w:type="auto"/>
            <w:vMerge/>
            <w:tcBorders>
              <w:top w:val="single" w:sz="4" w:space="0" w:color="auto"/>
              <w:left w:val="single" w:sz="4" w:space="0" w:color="auto"/>
              <w:bottom w:val="single" w:sz="4" w:space="0" w:color="auto"/>
              <w:right w:val="single" w:sz="4" w:space="0" w:color="auto"/>
            </w:tcBorders>
            <w:vAlign w:val="center"/>
            <w:hideMark/>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Основы безопасности жизнедеятельности</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rPr>
                <w:bCs/>
                <w:i/>
              </w:rPr>
              <w:t>Часть, формируемая участниками образовательного процесса</w:t>
            </w:r>
          </w:p>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435" w:type="dxa"/>
            <w:gridSpan w:val="3"/>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Русский язык</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Литература</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Математика: алгебра и начала математического анализа, геометрия</w:t>
            </w:r>
          </w:p>
        </w:tc>
        <w:tc>
          <w:tcPr>
            <w:tcW w:w="1717" w:type="dxa"/>
            <w:gridSpan w:val="2"/>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c>
          <w:tcPr>
            <w:tcW w:w="171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2\68</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Экономика</w:t>
            </w:r>
          </w:p>
        </w:tc>
        <w:tc>
          <w:tcPr>
            <w:tcW w:w="1717"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171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Право</w:t>
            </w:r>
          </w:p>
        </w:tc>
        <w:tc>
          <w:tcPr>
            <w:tcW w:w="1717"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171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форматика</w:t>
            </w:r>
          </w:p>
        </w:tc>
        <w:tc>
          <w:tcPr>
            <w:tcW w:w="1717"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171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3\102</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Биология</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География</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435" w:type="dxa"/>
            <w:gridSpan w:val="3"/>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Индивидуальный проект*</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rPr>
          <w:trHeight w:val="233"/>
        </w:trPr>
        <w:tc>
          <w:tcPr>
            <w:tcW w:w="9243" w:type="dxa"/>
            <w:gridSpan w:val="5"/>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Курсы по выбору</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Трудные вопросы ЕГЭ по русскому языку</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Задачи повышенной сложности по математике</w:t>
            </w:r>
          </w:p>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 xml:space="preserve">Человек и общество </w:t>
            </w:r>
          </w:p>
        </w:tc>
        <w:tc>
          <w:tcPr>
            <w:tcW w:w="1582"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c>
          <w:tcPr>
            <w:tcW w:w="1853"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Литература с практикумом</w:t>
            </w:r>
          </w:p>
        </w:tc>
        <w:tc>
          <w:tcPr>
            <w:tcW w:w="1582"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c>
          <w:tcPr>
            <w:tcW w:w="1853"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Практикум по химии</w:t>
            </w:r>
          </w:p>
        </w:tc>
        <w:tc>
          <w:tcPr>
            <w:tcW w:w="1582"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c>
          <w:tcPr>
            <w:tcW w:w="1853"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 xml:space="preserve">Биология: практикум по биологии  </w:t>
            </w:r>
          </w:p>
        </w:tc>
        <w:tc>
          <w:tcPr>
            <w:tcW w:w="1582"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c>
          <w:tcPr>
            <w:tcW w:w="1853"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pPr>
              <w:rPr>
                <w:rFonts w:ascii="Arial CYR" w:hAnsi="Arial CYR" w:cs="Arial CYR"/>
                <w:sz w:val="16"/>
                <w:szCs w:val="16"/>
              </w:rPr>
            </w:pPr>
            <w:r w:rsidRPr="00C52A3F">
              <w:rPr>
                <w:rFonts w:ascii="Arial CYR" w:hAnsi="Arial CYR" w:cs="Arial CYR"/>
                <w:sz w:val="16"/>
                <w:szCs w:val="16"/>
              </w:rPr>
              <w:t xml:space="preserve">Говорим и пишем правильно </w:t>
            </w:r>
          </w:p>
        </w:tc>
        <w:tc>
          <w:tcPr>
            <w:tcW w:w="1582"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c>
          <w:tcPr>
            <w:tcW w:w="1853"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rPr>
                <w:rFonts w:ascii="Arial CYR" w:hAnsi="Arial CYR" w:cs="Arial CYR"/>
                <w:sz w:val="16"/>
                <w:szCs w:val="16"/>
              </w:rPr>
              <w:t xml:space="preserve">Основы черчения </w:t>
            </w:r>
          </w:p>
        </w:tc>
        <w:tc>
          <w:tcPr>
            <w:tcW w:w="1582"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1\34</w:t>
            </w:r>
          </w:p>
        </w:tc>
        <w:tc>
          <w:tcPr>
            <w:tcW w:w="1853"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p>
        </w:tc>
        <w:tc>
          <w:tcPr>
            <w:tcW w:w="1582"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1853"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p>
        </w:tc>
        <w:tc>
          <w:tcPr>
            <w:tcW w:w="1582"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1853"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pPr>
              <w:rPr>
                <w:rFonts w:ascii="Arial CYR" w:hAnsi="Arial CYR" w:cs="Arial CYR"/>
                <w:sz w:val="16"/>
                <w:szCs w:val="16"/>
              </w:rPr>
            </w:pPr>
          </w:p>
        </w:tc>
        <w:tc>
          <w:tcPr>
            <w:tcW w:w="1582"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1853" w:type="dxa"/>
            <w:gridSpan w:val="2"/>
            <w:tcBorders>
              <w:top w:val="single" w:sz="4" w:space="0" w:color="auto"/>
              <w:left w:val="single" w:sz="4" w:space="0" w:color="auto"/>
              <w:bottom w:val="single" w:sz="4" w:space="0" w:color="auto"/>
              <w:right w:val="single" w:sz="4" w:space="0" w:color="auto"/>
            </w:tcBorders>
          </w:tcPr>
          <w:p w:rsidR="00FC42FC" w:rsidRPr="00C52A3F" w:rsidRDefault="00FC42FC" w:rsidP="00B87B41"/>
        </w:tc>
      </w:tr>
      <w:tr w:rsidR="00FC42FC" w:rsidRPr="00C52A3F" w:rsidTr="00B87B41">
        <w:tc>
          <w:tcPr>
            <w:tcW w:w="2540" w:type="dxa"/>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lastRenderedPageBreak/>
              <w:t>Итого часов</w:t>
            </w:r>
          </w:p>
        </w:tc>
        <w:tc>
          <w:tcPr>
            <w:tcW w:w="3268" w:type="dxa"/>
            <w:tcBorders>
              <w:top w:val="single" w:sz="4" w:space="0" w:color="auto"/>
              <w:left w:val="single" w:sz="4" w:space="0" w:color="auto"/>
              <w:bottom w:val="single" w:sz="4" w:space="0" w:color="auto"/>
              <w:right w:val="single" w:sz="4" w:space="0" w:color="auto"/>
            </w:tcBorders>
          </w:tcPr>
          <w:p w:rsidR="00FC42FC" w:rsidRPr="00C52A3F" w:rsidRDefault="00FC42FC" w:rsidP="00B87B41"/>
        </w:tc>
        <w:tc>
          <w:tcPr>
            <w:tcW w:w="3435" w:type="dxa"/>
            <w:gridSpan w:val="3"/>
            <w:tcBorders>
              <w:top w:val="single" w:sz="4" w:space="0" w:color="auto"/>
              <w:left w:val="single" w:sz="4" w:space="0" w:color="auto"/>
              <w:bottom w:val="single" w:sz="4" w:space="0" w:color="auto"/>
              <w:right w:val="single" w:sz="4" w:space="0" w:color="auto"/>
            </w:tcBorders>
            <w:hideMark/>
          </w:tcPr>
          <w:p w:rsidR="00FC42FC" w:rsidRPr="00C52A3F" w:rsidRDefault="00FC42FC" w:rsidP="00B87B41">
            <w:r w:rsidRPr="00C52A3F">
              <w:t xml:space="preserve">2170/2590 </w:t>
            </w:r>
          </w:p>
        </w:tc>
      </w:tr>
    </w:tbl>
    <w:p w:rsidR="00FC42FC" w:rsidRPr="00C52A3F" w:rsidRDefault="00FC42FC" w:rsidP="00FC42FC">
      <w:pPr>
        <w:tabs>
          <w:tab w:val="left" w:pos="2520"/>
        </w:tabs>
        <w:rPr>
          <w:b/>
        </w:rPr>
      </w:pPr>
    </w:p>
    <w:p w:rsidR="00FC42FC" w:rsidRPr="00C52A3F" w:rsidRDefault="00FC42FC" w:rsidP="00FC42FC">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 xml:space="preserve">3.2. План внеурочной деятельности  утверждается ежегодно </w:t>
      </w:r>
      <w:r w:rsidR="00D520C5" w:rsidRPr="00C52A3F">
        <w:rPr>
          <w:rFonts w:ascii="Times New Roman" w:hAnsi="Times New Roman" w:cs="Times New Roman"/>
          <w:b/>
          <w:sz w:val="24"/>
          <w:szCs w:val="24"/>
        </w:rPr>
        <w:t xml:space="preserve">, пример </w:t>
      </w:r>
    </w:p>
    <w:p w:rsidR="00FC42FC" w:rsidRPr="00C52A3F" w:rsidRDefault="00FC42FC" w:rsidP="00FC42FC">
      <w:pPr>
        <w:shd w:val="clear" w:color="auto" w:fill="FFFFFF"/>
        <w:spacing w:after="30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В целях обеспечения индивидуальных потребностей обучающихся основная образовательная программа предусматривает внеурочную деятельность.</w:t>
      </w:r>
    </w:p>
    <w:p w:rsidR="00FC42FC" w:rsidRPr="00C52A3F" w:rsidRDefault="00FC42FC" w:rsidP="00FC42FC">
      <w:pPr>
        <w:shd w:val="clear" w:color="auto" w:fill="FFFFFF"/>
        <w:spacing w:after="30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5.2. План внеурочной деятельности является организационным механизмом реализации основной образовательной программы.</w:t>
      </w:r>
    </w:p>
    <w:p w:rsidR="00FC42FC" w:rsidRPr="00C52A3F" w:rsidRDefault="00FC42FC" w:rsidP="00FC42FC">
      <w:pPr>
        <w:shd w:val="clear" w:color="auto" w:fill="FFFFFF"/>
        <w:spacing w:after="30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5.3. План внеурочной деятельности определяет состав и структуру направлений, формы организации, объем внеурочной деятельности обучающихся при получении среднего общего образования (до 700 часов за два года обучения).</w:t>
      </w:r>
    </w:p>
    <w:p w:rsidR="00FC42FC" w:rsidRPr="00C52A3F" w:rsidRDefault="00FC42FC" w:rsidP="00FC42FC">
      <w:pPr>
        <w:spacing w:after="0" w:line="100" w:lineRule="atLeast"/>
        <w:jc w:val="both"/>
        <w:rPr>
          <w:rFonts w:ascii="Times New Roman" w:eastAsia="Times New Roman" w:hAnsi="Times New Roman" w:cs="Times New Roman"/>
          <w:spacing w:val="6"/>
          <w:sz w:val="24"/>
          <w:szCs w:val="24"/>
          <w:lang w:eastAsia="ru-RU"/>
        </w:rPr>
      </w:pPr>
      <w:r w:rsidRPr="00C52A3F">
        <w:rPr>
          <w:rFonts w:ascii="Times New Roman" w:eastAsia="Times New Roman" w:hAnsi="Times New Roman" w:cs="Times New Roman"/>
          <w:sz w:val="24"/>
          <w:szCs w:val="24"/>
          <w:lang w:eastAsia="ru-RU"/>
        </w:rPr>
        <w:t>5.4. План внеурочной деятельности является организационным</w:t>
      </w:r>
      <w:r w:rsidRPr="00C52A3F">
        <w:rPr>
          <w:rFonts w:ascii="Times New Roman" w:eastAsia="Times New Roman" w:hAnsi="Times New Roman" w:cs="Times New Roman"/>
          <w:spacing w:val="10"/>
          <w:sz w:val="24"/>
          <w:szCs w:val="24"/>
          <w:lang w:eastAsia="ru-RU"/>
        </w:rPr>
        <w:t xml:space="preserve"> </w:t>
      </w:r>
      <w:r w:rsidRPr="00C52A3F">
        <w:rPr>
          <w:rFonts w:ascii="Times New Roman" w:eastAsia="Times New Roman" w:hAnsi="Times New Roman" w:cs="Times New Roman"/>
          <w:spacing w:val="1"/>
          <w:sz w:val="24"/>
          <w:szCs w:val="24"/>
          <w:lang w:eastAsia="ru-RU"/>
        </w:rPr>
        <w:t xml:space="preserve">механизмом реализации основной образовательной программы среднего общего </w:t>
      </w:r>
      <w:r w:rsidRPr="00C52A3F">
        <w:rPr>
          <w:rFonts w:ascii="Times New Roman" w:eastAsia="Times New Roman" w:hAnsi="Times New Roman" w:cs="Times New Roman"/>
          <w:sz w:val="24"/>
          <w:szCs w:val="24"/>
          <w:lang w:eastAsia="ru-RU"/>
        </w:rPr>
        <w:t xml:space="preserve">образования, </w:t>
      </w:r>
      <w:r w:rsidRPr="00C52A3F">
        <w:rPr>
          <w:rFonts w:ascii="Times New Roman" w:eastAsia="Times New Roman" w:hAnsi="Times New Roman" w:cs="Times New Roman"/>
          <w:spacing w:val="6"/>
          <w:sz w:val="24"/>
          <w:szCs w:val="24"/>
          <w:lang w:eastAsia="ru-RU"/>
        </w:rPr>
        <w:t xml:space="preserve">обеспечивает учет индивидуальных </w:t>
      </w:r>
      <w:r w:rsidRPr="00C52A3F">
        <w:rPr>
          <w:rFonts w:ascii="Times New Roman" w:eastAsia="Times New Roman" w:hAnsi="Times New Roman" w:cs="Times New Roman"/>
          <w:spacing w:val="3"/>
          <w:sz w:val="24"/>
          <w:szCs w:val="24"/>
          <w:lang w:eastAsia="ru-RU"/>
        </w:rPr>
        <w:t xml:space="preserve">особенностей и потребностей обучающихся через организацию внеурочной </w:t>
      </w:r>
      <w:r w:rsidRPr="00C52A3F">
        <w:rPr>
          <w:rFonts w:ascii="Times New Roman" w:eastAsia="Times New Roman" w:hAnsi="Times New Roman" w:cs="Times New Roman"/>
          <w:spacing w:val="2"/>
          <w:sz w:val="24"/>
          <w:szCs w:val="24"/>
          <w:lang w:eastAsia="ru-RU"/>
        </w:rPr>
        <w:t xml:space="preserve">деятельности, определяет </w:t>
      </w:r>
      <w:r w:rsidRPr="00C52A3F">
        <w:rPr>
          <w:rFonts w:ascii="Times New Roman" w:eastAsia="Times New Roman" w:hAnsi="Times New Roman" w:cs="Times New Roman"/>
          <w:spacing w:val="7"/>
          <w:sz w:val="24"/>
          <w:szCs w:val="24"/>
          <w:lang w:eastAsia="ru-RU"/>
        </w:rPr>
        <w:t xml:space="preserve">состав и структуру направлений, формы организации, объем внеурочной </w:t>
      </w:r>
      <w:r w:rsidRPr="00C52A3F">
        <w:rPr>
          <w:rFonts w:ascii="Times New Roman" w:eastAsia="Times New Roman" w:hAnsi="Times New Roman" w:cs="Times New Roman"/>
          <w:spacing w:val="1"/>
          <w:sz w:val="24"/>
          <w:szCs w:val="24"/>
          <w:lang w:eastAsia="ru-RU"/>
        </w:rPr>
        <w:t xml:space="preserve">деятельности для обучающихся (до </w:t>
      </w:r>
      <w:r w:rsidRPr="00C52A3F">
        <w:rPr>
          <w:rFonts w:ascii="Times New Roman" w:eastAsia="Times New Roman" w:hAnsi="Times New Roman" w:cs="Times New Roman"/>
          <w:spacing w:val="6"/>
          <w:sz w:val="24"/>
          <w:szCs w:val="24"/>
          <w:lang w:eastAsia="ru-RU"/>
        </w:rPr>
        <w:t>700 часов за два года обучения на уровне среднего  общего образования).</w:t>
      </w:r>
    </w:p>
    <w:p w:rsidR="00FC42FC" w:rsidRPr="00C52A3F" w:rsidRDefault="00FC42FC" w:rsidP="00FC42FC">
      <w:pPr>
        <w:spacing w:after="0" w:line="100" w:lineRule="atLeast"/>
        <w:jc w:val="both"/>
        <w:rPr>
          <w:rFonts w:ascii="Times New Roman" w:eastAsia="Times New Roman" w:hAnsi="Times New Roman" w:cs="Times New Roman"/>
          <w:spacing w:val="6"/>
          <w:sz w:val="24"/>
          <w:szCs w:val="24"/>
          <w:lang w:eastAsia="ru-RU"/>
        </w:rPr>
      </w:pPr>
    </w:p>
    <w:p w:rsidR="00FC42FC" w:rsidRPr="00C52A3F" w:rsidRDefault="00FC42FC" w:rsidP="00FC42FC">
      <w:pPr>
        <w:spacing w:after="0" w:line="100" w:lineRule="atLeast"/>
        <w:jc w:val="both"/>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5.5. В целях реализации права обучающихся на зачет результатов освоения образовательной программы дополнительного образования в качестве результатов освоения обучающимися основной образовательной программы среднего общего образования   в части реализации внеурочной деятельности в Школе разработано Положение о зачете результатов освоения образовательной программы дополнительного образования в качестве результатов освоения обучающимися основной образовательной программы начального общего образования и основного общего образования в части реализации внеурочной деятельности муниципального бюджетного общеобразовательного учреждения «Первомайский центр образования»,  заключены  договоры о сотрудничестве с  учреждениями дополнительного образования  города Выборга и Выборгского района </w:t>
      </w:r>
    </w:p>
    <w:p w:rsidR="00FC42FC" w:rsidRPr="00C52A3F" w:rsidRDefault="00FC42FC" w:rsidP="00FC42FC">
      <w:pPr>
        <w:spacing w:after="0" w:line="240" w:lineRule="auto"/>
        <w:jc w:val="both"/>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5.5 Организация, осуществляющая образовательную деятельность самостоятельно разрабатывает и утверждает план внеурочной деятельности.</w:t>
      </w:r>
    </w:p>
    <w:p w:rsidR="00FC42FC" w:rsidRPr="00C52A3F" w:rsidRDefault="00FC42FC" w:rsidP="00FC42FC">
      <w:pPr>
        <w:spacing w:after="0" w:line="240" w:lineRule="auto"/>
        <w:jc w:val="both"/>
        <w:rPr>
          <w:rFonts w:ascii="Times New Roman" w:eastAsia="Times New Roman" w:hAnsi="Times New Roman" w:cs="Times New Roman"/>
          <w:spacing w:val="2"/>
          <w:sz w:val="24"/>
          <w:szCs w:val="24"/>
          <w:lang w:eastAsia="ru-RU"/>
        </w:rPr>
      </w:pPr>
      <w:r w:rsidRPr="00C52A3F">
        <w:rPr>
          <w:rFonts w:ascii="Times New Roman" w:eastAsia="Times New Roman" w:hAnsi="Times New Roman" w:cs="Times New Roman"/>
          <w:bCs/>
          <w:sz w:val="24"/>
          <w:szCs w:val="24"/>
          <w:lang w:eastAsia="ru-RU"/>
        </w:rPr>
        <w:t xml:space="preserve"> В Школе </w:t>
      </w:r>
      <w:r w:rsidRPr="00C52A3F">
        <w:rPr>
          <w:rFonts w:ascii="Times New Roman" w:eastAsia="Times New Roman" w:hAnsi="Times New Roman" w:cs="Times New Roman"/>
          <w:bCs/>
          <w:iCs/>
          <w:sz w:val="24"/>
          <w:szCs w:val="24"/>
          <w:lang w:eastAsia="ru-RU"/>
        </w:rPr>
        <w:t>внеурочная деятельность</w:t>
      </w:r>
      <w:r w:rsidRPr="00C52A3F">
        <w:rPr>
          <w:rFonts w:ascii="Times New Roman" w:eastAsia="Times New Roman" w:hAnsi="Times New Roman" w:cs="Times New Roman"/>
          <w:bCs/>
          <w:sz w:val="24"/>
          <w:szCs w:val="24"/>
          <w:lang w:eastAsia="ru-RU"/>
        </w:rPr>
        <w:t xml:space="preserve"> </w:t>
      </w:r>
      <w:r w:rsidRPr="00C52A3F">
        <w:rPr>
          <w:rFonts w:ascii="Times New Roman" w:eastAsia="Times New Roman" w:hAnsi="Times New Roman" w:cs="Times New Roman"/>
          <w:sz w:val="24"/>
          <w:szCs w:val="24"/>
          <w:lang w:eastAsia="ru-RU"/>
        </w:rPr>
        <w:t>организована  по следующим направлениям развития личности: духовно-нравственное, социальное, общеинтеллектуальное, общекультурное, спортивно-оздоровительное. Школа предоставляет обучающимся возможность выбора  занятий внеурочной деятельности, направленных на их развитие. Содержание занятий внеурочной деятельности в Школе формируется с учётом пожеланий обучающихся и их родителей (законных представителей) и реализуется посредством различных форм организации внеурочной деятельности:</w:t>
      </w: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w:t>
      </w: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240" w:lineRule="auto"/>
        <w:rPr>
          <w:rFonts w:ascii="Times New Roman" w:eastAsia="Times New Roman" w:hAnsi="Times New Roman" w:cs="Times New Roman"/>
          <w:sz w:val="28"/>
          <w:szCs w:val="28"/>
          <w:lang w:eastAsia="ru-RU"/>
        </w:rPr>
        <w:sectPr w:rsidR="00FC42FC" w:rsidRPr="00C52A3F" w:rsidSect="00B87B41">
          <w:footerReference w:type="default" r:id="rId41"/>
          <w:pgSz w:w="11906" w:h="16838"/>
          <w:pgMar w:top="993" w:right="850" w:bottom="1134" w:left="1701" w:header="708" w:footer="708" w:gutter="0"/>
          <w:cols w:space="708"/>
          <w:docGrid w:linePitch="360"/>
        </w:sectPr>
      </w:pPr>
    </w:p>
    <w:p w:rsidR="00FC42FC" w:rsidRPr="00C52A3F" w:rsidRDefault="00FC42FC" w:rsidP="00FC42FC">
      <w:pPr>
        <w:spacing w:after="0" w:line="240" w:lineRule="auto"/>
        <w:rPr>
          <w:rFonts w:ascii="Times New Roman" w:eastAsia="Times New Roman" w:hAnsi="Times New Roman" w:cs="Times New Roman"/>
          <w:b/>
          <w:sz w:val="32"/>
          <w:szCs w:val="32"/>
          <w:lang w:eastAsia="ru-RU"/>
        </w:rPr>
      </w:pPr>
      <w:r w:rsidRPr="00C52A3F">
        <w:rPr>
          <w:rFonts w:ascii="Times New Roman" w:eastAsia="Times New Roman" w:hAnsi="Times New Roman" w:cs="Times New Roman"/>
          <w:sz w:val="28"/>
          <w:szCs w:val="28"/>
          <w:lang w:eastAsia="ru-RU"/>
        </w:rPr>
        <w:lastRenderedPageBreak/>
        <w:t xml:space="preserve">                     </w:t>
      </w:r>
      <w:r w:rsidRPr="00C52A3F">
        <w:rPr>
          <w:rFonts w:ascii="Times New Roman" w:eastAsia="Times New Roman" w:hAnsi="Times New Roman" w:cs="Times New Roman"/>
          <w:b/>
          <w:sz w:val="32"/>
          <w:szCs w:val="32"/>
          <w:lang w:eastAsia="ru-RU"/>
        </w:rPr>
        <w:t>План внеурочной деятельности МБОУ «Первомайский ЦО»  2017-2018  учебный год.</w:t>
      </w:r>
    </w:p>
    <w:tbl>
      <w:tblPr>
        <w:tblW w:w="1587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3"/>
        <w:gridCol w:w="2420"/>
        <w:gridCol w:w="3725"/>
        <w:gridCol w:w="3206"/>
        <w:gridCol w:w="1393"/>
        <w:gridCol w:w="1120"/>
        <w:gridCol w:w="1259"/>
      </w:tblGrid>
      <w:tr w:rsidR="00FC42FC" w:rsidRPr="00C52A3F" w:rsidTr="00B87B41">
        <w:trPr>
          <w:trHeight w:val="290"/>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Направление</w:t>
            </w:r>
          </w:p>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 xml:space="preserve">внеурочной </w:t>
            </w:r>
          </w:p>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деятельности</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 xml:space="preserve">Наименование курса внеурочной </w:t>
            </w:r>
          </w:p>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деятельности</w:t>
            </w:r>
          </w:p>
        </w:tc>
        <w:tc>
          <w:tcPr>
            <w:tcW w:w="380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Форма организации внеурочной деятельности</w:t>
            </w:r>
          </w:p>
        </w:tc>
        <w:tc>
          <w:tcPr>
            <w:tcW w:w="326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Виды внеурочной деятельности</w:t>
            </w:r>
          </w:p>
        </w:tc>
        <w:tc>
          <w:tcPr>
            <w:tcW w:w="2552" w:type="dxa"/>
            <w:gridSpan w:val="2"/>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 xml:space="preserve">                     классы</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Итого</w:t>
            </w:r>
          </w:p>
        </w:tc>
      </w:tr>
      <w:tr w:rsidR="00FC42FC" w:rsidRPr="00C52A3F" w:rsidTr="00B87B41">
        <w:trPr>
          <w:trHeight w:val="37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b/>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b/>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jc w:val="center"/>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jc w:val="center"/>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11</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p>
        </w:tc>
      </w:tr>
      <w:tr w:rsidR="00FC42FC" w:rsidRPr="00C52A3F" w:rsidTr="00B87B41">
        <w:trPr>
          <w:trHeight w:val="444"/>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СПОРТИВНО-</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b/>
                <w:sz w:val="24"/>
                <w:szCs w:val="24"/>
                <w:lang w:eastAsia="ru-RU"/>
              </w:rPr>
              <w:t>ОЗДОРОВИТЕЛЬНОЕ</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рс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 по спортивно-оздоровительному направлению.</w:t>
            </w: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лассные часы на тему ЗОЖ</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облемно-ценностное общени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4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ШСК «Первомайские звезд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портив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оенно-спортивные игры (Зарница, День призывника, Смотр строя  и песн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портивно-игров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2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2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5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лимпийские дн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знав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нь Здоровья</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осугово-развлек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8</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8</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2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136 часов</w:t>
            </w:r>
          </w:p>
        </w:tc>
      </w:tr>
      <w:tr w:rsidR="00FC42FC" w:rsidRPr="00C52A3F" w:rsidTr="00B87B41">
        <w:trPr>
          <w:trHeight w:val="444"/>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ДУХОВНО-</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b/>
                <w:sz w:val="24"/>
                <w:szCs w:val="24"/>
                <w:lang w:eastAsia="ru-RU"/>
              </w:rPr>
              <w:t>НРАВСТВЕННОЕ</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рс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 по</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уховно-нравственному направлению</w:t>
            </w: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лассные час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облемно-ценностное общени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4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Единые дни памят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знав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Школьные музе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се виды деятельност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5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ходы, экскурси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раеведческ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8</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8</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Фестиваль «Венок Побед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осугово-развлек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2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олонтерская деятельность</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циа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37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136 часов</w:t>
            </w:r>
          </w:p>
        </w:tc>
      </w:tr>
      <w:tr w:rsidR="00FC42FC" w:rsidRPr="00C52A3F" w:rsidTr="00B87B41">
        <w:trPr>
          <w:trHeight w:val="372"/>
        </w:trPr>
        <w:tc>
          <w:tcPr>
            <w:tcW w:w="2552"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2433"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bl>
    <w:p w:rsidR="00FC42FC" w:rsidRPr="00C52A3F" w:rsidRDefault="00FC42FC" w:rsidP="00FC42FC">
      <w:pPr>
        <w:spacing w:after="0" w:line="240" w:lineRule="auto"/>
        <w:rPr>
          <w:rFonts w:ascii="Times New Roman" w:eastAsia="Times New Roman" w:hAnsi="Times New Roman" w:cs="Times New Roman"/>
          <w:b/>
          <w:sz w:val="24"/>
          <w:szCs w:val="24"/>
        </w:rPr>
      </w:pPr>
    </w:p>
    <w:tbl>
      <w:tblPr>
        <w:tblW w:w="16155"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2432"/>
        <w:gridCol w:w="3803"/>
        <w:gridCol w:w="3259"/>
        <w:gridCol w:w="1418"/>
        <w:gridCol w:w="1134"/>
        <w:gridCol w:w="1275"/>
      </w:tblGrid>
      <w:tr w:rsidR="00FC42FC" w:rsidRPr="00C52A3F" w:rsidTr="00B87B41">
        <w:trPr>
          <w:trHeight w:val="290"/>
        </w:trPr>
        <w:tc>
          <w:tcPr>
            <w:tcW w:w="283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lastRenderedPageBreak/>
              <w:t>Направление</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Наименование курса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w:t>
            </w:r>
          </w:p>
        </w:tc>
        <w:tc>
          <w:tcPr>
            <w:tcW w:w="380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Форма организации внеурочной деятельности</w:t>
            </w:r>
          </w:p>
        </w:tc>
        <w:tc>
          <w:tcPr>
            <w:tcW w:w="326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иды внеурочной деятельности</w:t>
            </w:r>
          </w:p>
        </w:tc>
        <w:tc>
          <w:tcPr>
            <w:tcW w:w="2552" w:type="dxa"/>
            <w:gridSpan w:val="2"/>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классы</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того</w:t>
            </w:r>
          </w:p>
        </w:tc>
      </w:tr>
      <w:tr w:rsidR="00FC42FC" w:rsidRPr="00C52A3F" w:rsidTr="00B87B41">
        <w:trPr>
          <w:trHeight w:val="372"/>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26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jc w:val="center"/>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jc w:val="center"/>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11</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444"/>
        </w:trPr>
        <w:tc>
          <w:tcPr>
            <w:tcW w:w="283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b/>
                <w:sz w:val="24"/>
                <w:szCs w:val="24"/>
                <w:lang w:eastAsia="ru-RU"/>
              </w:rPr>
              <w:t>ОБЩЕКУЛЬТУРНОЕ</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рс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 по общекультурному направлению.</w:t>
            </w: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лассные часы </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облемно-ценностное общени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4</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4</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40"/>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Музеи и театр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знав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4</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4</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онкурс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се виды деятельност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52"/>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Экология</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циа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Музыкально-тематические</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ечера</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осугово-развлек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28"/>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68 часов</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68 часов</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 xml:space="preserve">      136 часов</w:t>
            </w:r>
          </w:p>
        </w:tc>
      </w:tr>
      <w:tr w:rsidR="00FC42FC" w:rsidRPr="00C52A3F" w:rsidTr="00B87B41">
        <w:trPr>
          <w:trHeight w:val="444"/>
        </w:trPr>
        <w:tc>
          <w:tcPr>
            <w:tcW w:w="2836"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ОБЩЕИНТЕЛЛЕК-</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b/>
                <w:sz w:val="24"/>
                <w:szCs w:val="24"/>
                <w:lang w:eastAsia="ru-RU"/>
              </w:rPr>
              <w:t>ТУАЛЬНОЕ</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рс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 по</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бщеинтеллекту-</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альному направлению</w:t>
            </w: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нтеллектуальная игра</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Что? Где? Когда?»</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осугово-развлек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40"/>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едметные недел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знав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едметные олимпиад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знав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5</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52"/>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ПК (Индивидуальные проект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Техническое творчество</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8</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абота с не успевающими</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корая учебная помощь»</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се виды деятельност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4</w:t>
            </w: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372"/>
        </w:trPr>
        <w:tc>
          <w:tcPr>
            <w:tcW w:w="283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2433"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68 часов</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68 часов</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 xml:space="preserve">      136 часов</w:t>
            </w:r>
          </w:p>
        </w:tc>
      </w:tr>
    </w:tbl>
    <w:p w:rsidR="00FC42FC" w:rsidRPr="00C52A3F" w:rsidRDefault="00FC42FC" w:rsidP="00FC42FC">
      <w:pPr>
        <w:spacing w:after="0" w:line="240" w:lineRule="auto"/>
        <w:rPr>
          <w:rFonts w:ascii="Times New Roman" w:eastAsia="Times New Roman" w:hAnsi="Times New Roman" w:cs="Times New Roman"/>
          <w:sz w:val="24"/>
          <w:szCs w:val="24"/>
        </w:rPr>
      </w:pPr>
    </w:p>
    <w:p w:rsidR="00FC42FC" w:rsidRPr="00C52A3F" w:rsidRDefault="00FC42FC" w:rsidP="00FC42FC">
      <w:pPr>
        <w:spacing w:after="0" w:line="240" w:lineRule="auto"/>
        <w:rPr>
          <w:rFonts w:ascii="Times New Roman" w:eastAsia="Times New Roman" w:hAnsi="Times New Roman" w:cs="Times New Roman"/>
          <w:b/>
          <w:sz w:val="24"/>
          <w:szCs w:val="24"/>
          <w:lang w:eastAsia="ru-RU"/>
        </w:rPr>
      </w:pPr>
    </w:p>
    <w:p w:rsidR="00FC42FC" w:rsidRPr="00C52A3F" w:rsidRDefault="00FC42FC" w:rsidP="00FC42FC">
      <w:pPr>
        <w:spacing w:after="0" w:line="240" w:lineRule="auto"/>
        <w:rPr>
          <w:rFonts w:ascii="Times New Roman" w:eastAsia="Times New Roman" w:hAnsi="Times New Roman" w:cs="Times New Roman"/>
          <w:b/>
          <w:sz w:val="24"/>
          <w:szCs w:val="24"/>
          <w:lang w:eastAsia="ru-RU"/>
        </w:rPr>
      </w:pPr>
    </w:p>
    <w:tbl>
      <w:tblPr>
        <w:tblW w:w="1587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54"/>
        <w:gridCol w:w="2420"/>
        <w:gridCol w:w="3729"/>
        <w:gridCol w:w="3204"/>
        <w:gridCol w:w="1392"/>
        <w:gridCol w:w="1120"/>
        <w:gridCol w:w="1257"/>
      </w:tblGrid>
      <w:tr w:rsidR="00FC42FC" w:rsidRPr="00C52A3F" w:rsidTr="00B87B41">
        <w:trPr>
          <w:trHeight w:val="290"/>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правление</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Наименование курса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w:t>
            </w:r>
          </w:p>
        </w:tc>
        <w:tc>
          <w:tcPr>
            <w:tcW w:w="380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Форма организации внеурочной деятельности</w:t>
            </w:r>
          </w:p>
        </w:tc>
        <w:tc>
          <w:tcPr>
            <w:tcW w:w="326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иды внеурочной деятельности</w:t>
            </w:r>
          </w:p>
        </w:tc>
        <w:tc>
          <w:tcPr>
            <w:tcW w:w="2552" w:type="dxa"/>
            <w:gridSpan w:val="2"/>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классы</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того</w:t>
            </w:r>
          </w:p>
        </w:tc>
      </w:tr>
      <w:tr w:rsidR="00FC42FC" w:rsidRPr="00C52A3F" w:rsidTr="00B87B41">
        <w:trPr>
          <w:trHeight w:val="37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jc w:val="center"/>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jc w:val="center"/>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11</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444"/>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lastRenderedPageBreak/>
              <w:t>СПОРТИВНО-</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b/>
                <w:sz w:val="24"/>
                <w:szCs w:val="24"/>
                <w:lang w:eastAsia="ru-RU"/>
              </w:rPr>
              <w:t>ОЗДОРОВИТЕЛЬНОЕ</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рс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 по спортивно-оздоровительному направлению.</w:t>
            </w: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лассные часы на тему ЗОЖ</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облемно-ценностное общени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4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ШСК «Первомайские звезд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портив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оенно-спортивные игры (Зарница, День призывника, Смотр строя  и песн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портивно-игров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2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2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5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Олимпийские дн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знав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нь Здоровья</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осугово-развлек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8</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8</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2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136 часов</w:t>
            </w:r>
          </w:p>
        </w:tc>
      </w:tr>
      <w:tr w:rsidR="00FC42FC" w:rsidRPr="00C52A3F" w:rsidTr="00B87B41">
        <w:trPr>
          <w:trHeight w:val="444"/>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ДУХОВНО-</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b/>
                <w:sz w:val="24"/>
                <w:szCs w:val="24"/>
                <w:lang w:eastAsia="ru-RU"/>
              </w:rPr>
              <w:t>НРАВСТВЕННОЕ</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рс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 по</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уховно-нравственному направлению</w:t>
            </w: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лассные час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облемно-ценностное общени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4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Единые дни памят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знав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Школьные музе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се виды деятельност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5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оходы, экскурси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Краеведческ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8</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8</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Фестиваль «Венок Победы»</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осугово-развлекате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2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олонтерская деятельность</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циа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37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136 часов</w:t>
            </w:r>
          </w:p>
        </w:tc>
      </w:tr>
      <w:tr w:rsidR="00FC42FC" w:rsidRPr="00C52A3F" w:rsidTr="00B87B41">
        <w:trPr>
          <w:trHeight w:val="372"/>
        </w:trPr>
        <w:tc>
          <w:tcPr>
            <w:tcW w:w="2552"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p w:rsidR="00FC42FC" w:rsidRPr="00C52A3F" w:rsidRDefault="00FC42FC" w:rsidP="00FC42FC">
            <w:pPr>
              <w:spacing w:after="0" w:line="240" w:lineRule="auto"/>
              <w:rPr>
                <w:rFonts w:ascii="Times New Roman" w:eastAsia="Times New Roman" w:hAnsi="Times New Roman" w:cs="Times New Roman"/>
                <w:sz w:val="24"/>
                <w:szCs w:val="24"/>
                <w:lang w:eastAsia="ru-RU"/>
              </w:rPr>
            </w:pPr>
          </w:p>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2433"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13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290"/>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правление</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Наименование курса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w:t>
            </w:r>
          </w:p>
        </w:tc>
        <w:tc>
          <w:tcPr>
            <w:tcW w:w="3804"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Форма организации внеурочной деятельности</w:t>
            </w:r>
          </w:p>
        </w:tc>
        <w:tc>
          <w:tcPr>
            <w:tcW w:w="3260"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иды внеурочной деятельности</w:t>
            </w:r>
          </w:p>
        </w:tc>
        <w:tc>
          <w:tcPr>
            <w:tcW w:w="2552" w:type="dxa"/>
            <w:gridSpan w:val="2"/>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классы</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Итого</w:t>
            </w:r>
          </w:p>
        </w:tc>
      </w:tr>
      <w:tr w:rsidR="00FC42FC" w:rsidRPr="00C52A3F" w:rsidTr="00B87B41">
        <w:trPr>
          <w:trHeight w:val="37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jc w:val="center"/>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jc w:val="center"/>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11</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444"/>
        </w:trPr>
        <w:tc>
          <w:tcPr>
            <w:tcW w:w="2552"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b/>
                <w:sz w:val="24"/>
                <w:szCs w:val="24"/>
                <w:lang w:eastAsia="ru-RU"/>
              </w:rPr>
              <w:lastRenderedPageBreak/>
              <w:t>СОЦИАЛЬНОЕ</w:t>
            </w:r>
          </w:p>
        </w:tc>
        <w:tc>
          <w:tcPr>
            <w:tcW w:w="2433"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Курс внеурочной </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деятельности по социальному</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направлению.</w:t>
            </w: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Школа молодого избирателя»</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облемно-ценностное общение</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40"/>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рофориентация</w:t>
            </w:r>
          </w:p>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уть в профессию»</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циа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8</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8</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ПДД</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се виды деятельност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52"/>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РДШ (Российское движение школьников)</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Все виды деятельности</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5</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04"/>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ШУС( школьное ученическое самоуправление)</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циа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10</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528"/>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FC42FC" w:rsidRPr="00C52A3F" w:rsidRDefault="00FC42FC" w:rsidP="00FC42FC">
            <w:pPr>
              <w:spacing w:after="0" w:line="240" w:lineRule="auto"/>
              <w:rPr>
                <w:rFonts w:ascii="Times New Roman" w:eastAsia="Times New Roman" w:hAnsi="Times New Roman" w:cs="Times New Roman"/>
                <w:sz w:val="24"/>
                <w:szCs w:val="24"/>
              </w:rPr>
            </w:pPr>
          </w:p>
        </w:tc>
        <w:tc>
          <w:tcPr>
            <w:tcW w:w="380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Экологический десант (субботники)</w:t>
            </w: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Социальная</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5</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5</w:t>
            </w: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r>
      <w:tr w:rsidR="00FC42FC" w:rsidRPr="00C52A3F" w:rsidTr="00B87B41">
        <w:trPr>
          <w:trHeight w:val="444"/>
        </w:trPr>
        <w:tc>
          <w:tcPr>
            <w:tcW w:w="2552"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2433"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 часов</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 xml:space="preserve">      136 часов</w:t>
            </w:r>
          </w:p>
        </w:tc>
      </w:tr>
      <w:tr w:rsidR="00FC42FC" w:rsidRPr="00C52A3F" w:rsidTr="00B87B41">
        <w:trPr>
          <w:trHeight w:val="444"/>
        </w:trPr>
        <w:tc>
          <w:tcPr>
            <w:tcW w:w="2552"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2433"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p>
        </w:tc>
        <w:tc>
          <w:tcPr>
            <w:tcW w:w="3804" w:type="dxa"/>
            <w:tcBorders>
              <w:top w:val="single" w:sz="4" w:space="0" w:color="auto"/>
              <w:left w:val="single" w:sz="4" w:space="0" w:color="auto"/>
              <w:bottom w:val="single" w:sz="4" w:space="0" w:color="auto"/>
              <w:right w:val="single" w:sz="4" w:space="0" w:color="auto"/>
            </w:tcBorders>
            <w:shd w:val="clear" w:color="auto" w:fill="auto"/>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p>
        </w:tc>
        <w:tc>
          <w:tcPr>
            <w:tcW w:w="3260"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b/>
                <w:sz w:val="24"/>
                <w:szCs w:val="24"/>
                <w:lang w:eastAsia="ru-RU"/>
              </w:rPr>
            </w:pPr>
            <w:r w:rsidRPr="00C52A3F">
              <w:rPr>
                <w:rFonts w:ascii="Times New Roman" w:eastAsia="Times New Roman" w:hAnsi="Times New Roman" w:cs="Times New Roman"/>
                <w:b/>
                <w:sz w:val="24"/>
                <w:szCs w:val="24"/>
                <w:lang w:eastAsia="ru-RU"/>
              </w:rPr>
              <w:t>ИТОГО</w:t>
            </w:r>
          </w:p>
        </w:tc>
        <w:tc>
          <w:tcPr>
            <w:tcW w:w="1418"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40</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340</w:t>
            </w:r>
          </w:p>
        </w:tc>
        <w:tc>
          <w:tcPr>
            <w:tcW w:w="1275" w:type="dxa"/>
            <w:tcBorders>
              <w:top w:val="single" w:sz="4" w:space="0" w:color="auto"/>
              <w:left w:val="single" w:sz="4" w:space="0" w:color="auto"/>
              <w:bottom w:val="single" w:sz="4" w:space="0" w:color="auto"/>
              <w:right w:val="single" w:sz="4" w:space="0" w:color="auto"/>
            </w:tcBorders>
            <w:shd w:val="clear" w:color="auto" w:fill="auto"/>
            <w:hideMark/>
          </w:tcPr>
          <w:p w:rsidR="00FC42FC" w:rsidRPr="00C52A3F" w:rsidRDefault="00FC42FC" w:rsidP="00FC42FC">
            <w:pPr>
              <w:spacing w:after="0" w:line="240" w:lineRule="auto"/>
              <w:rPr>
                <w:rFonts w:ascii="Times New Roman" w:eastAsia="Times New Roman" w:hAnsi="Times New Roman" w:cs="Times New Roman"/>
                <w:sz w:val="24"/>
                <w:szCs w:val="24"/>
                <w:lang w:eastAsia="ru-RU"/>
              </w:rPr>
            </w:pPr>
            <w:r w:rsidRPr="00C52A3F">
              <w:rPr>
                <w:rFonts w:ascii="Times New Roman" w:eastAsia="Times New Roman" w:hAnsi="Times New Roman" w:cs="Times New Roman"/>
                <w:sz w:val="24"/>
                <w:szCs w:val="24"/>
                <w:lang w:eastAsia="ru-RU"/>
              </w:rPr>
              <w:t>680 часов</w:t>
            </w:r>
          </w:p>
        </w:tc>
      </w:tr>
    </w:tbl>
    <w:p w:rsidR="00FC42FC" w:rsidRPr="00C52A3F" w:rsidRDefault="00FC42FC" w:rsidP="00FC42FC">
      <w:pPr>
        <w:spacing w:after="0" w:line="240" w:lineRule="auto"/>
        <w:jc w:val="center"/>
        <w:rPr>
          <w:rFonts w:ascii="Times New Roman" w:eastAsia="Times New Roman" w:hAnsi="Times New Roman" w:cs="Times New Roman"/>
          <w:sz w:val="24"/>
          <w:szCs w:val="24"/>
        </w:rPr>
      </w:pPr>
    </w:p>
    <w:p w:rsidR="00FC42FC" w:rsidRPr="00C52A3F" w:rsidRDefault="00FC42FC" w:rsidP="00FC42FC">
      <w:pPr>
        <w:spacing w:after="0" w:line="240" w:lineRule="auto"/>
        <w:jc w:val="center"/>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100" w:lineRule="atLeast"/>
        <w:ind w:firstLine="709"/>
        <w:jc w:val="both"/>
        <w:rPr>
          <w:rFonts w:ascii="Times New Roman" w:eastAsia="Times New Roman" w:hAnsi="Times New Roman" w:cs="Times New Roman"/>
          <w:sz w:val="24"/>
          <w:szCs w:val="24"/>
          <w:lang w:eastAsia="ru-RU"/>
        </w:rPr>
      </w:pPr>
    </w:p>
    <w:p w:rsidR="00FC42FC" w:rsidRPr="00C52A3F" w:rsidRDefault="00FC42FC" w:rsidP="00FC42FC">
      <w:pPr>
        <w:spacing w:after="0" w:line="240" w:lineRule="auto"/>
        <w:jc w:val="right"/>
        <w:rPr>
          <w:rFonts w:ascii="Times New Roman" w:eastAsia="Times New Roman" w:hAnsi="Times New Roman" w:cs="Times New Roman"/>
          <w:sz w:val="24"/>
          <w:szCs w:val="24"/>
          <w:lang w:eastAsia="ru-RU"/>
        </w:rPr>
        <w:sectPr w:rsidR="00FC42FC" w:rsidRPr="00C52A3F" w:rsidSect="00B87B41">
          <w:pgSz w:w="16838" w:h="11906" w:orient="landscape"/>
          <w:pgMar w:top="851" w:right="1134" w:bottom="1701" w:left="992" w:header="709" w:footer="709" w:gutter="0"/>
          <w:cols w:space="708"/>
          <w:docGrid w:linePitch="360"/>
        </w:sectPr>
      </w:pPr>
    </w:p>
    <w:p w:rsidR="00FC42FC" w:rsidRPr="00C52A3F" w:rsidRDefault="00FC42FC" w:rsidP="00FC42FC">
      <w:pPr>
        <w:spacing w:after="0" w:line="240" w:lineRule="auto"/>
        <w:ind w:firstLine="709"/>
        <w:rPr>
          <w:rFonts w:ascii="Times New Roman" w:hAnsi="Times New Roman" w:cs="Times New Roman"/>
          <w:b/>
          <w:sz w:val="24"/>
          <w:szCs w:val="24"/>
        </w:rPr>
      </w:pPr>
    </w:p>
    <w:p w:rsidR="001D1D13" w:rsidRPr="00C52A3F" w:rsidRDefault="001D1D13" w:rsidP="005F4AD3">
      <w:pPr>
        <w:spacing w:after="0" w:line="240" w:lineRule="auto"/>
        <w:ind w:firstLine="709"/>
        <w:rPr>
          <w:rFonts w:ascii="Times New Roman" w:hAnsi="Times New Roman" w:cs="Times New Roman"/>
          <w:b/>
          <w:sz w:val="24"/>
          <w:szCs w:val="24"/>
        </w:rPr>
      </w:pPr>
    </w:p>
    <w:p w:rsidR="00FC42FC" w:rsidRPr="00C52A3F" w:rsidRDefault="00FC42FC" w:rsidP="001D1D1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 xml:space="preserve">3.3. Требования к условиям </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тегративным результатом выполнения требований к условиям реализации</w:t>
      </w:r>
    </w:p>
    <w:p w:rsidR="001D1D13" w:rsidRPr="00C52A3F" w:rsidRDefault="001D1D13" w:rsidP="001D1D1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сновной образовательной программы образовательного учреждения является создание и</w:t>
      </w:r>
    </w:p>
    <w:p w:rsidR="001D1D13" w:rsidRPr="00C52A3F" w:rsidRDefault="001D1D13" w:rsidP="001D1D1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оддержание комфортной развивающей образовательной среды, адекватной задачам</w:t>
      </w:r>
    </w:p>
    <w:p w:rsidR="001D1D13" w:rsidRPr="00C52A3F" w:rsidRDefault="001D1D13" w:rsidP="001D1D1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достижения личностного, социального, познавательного (интеллектуального),</w:t>
      </w:r>
    </w:p>
    <w:p w:rsidR="001D1D13" w:rsidRPr="00C52A3F" w:rsidRDefault="001D1D13" w:rsidP="001D1D1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коммуникативного, эстетического, физического, трудового развития обучающихс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зданные в образовательном учреждении, реализующем основную образовательную программу среднего общего образования, условия должны:</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ответствовать требованиям стандарт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арантировать сохранность и укрепление физического, психологического 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ого здоровья обучающихс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ивать реализацию основной образовательной программы образовательного</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реждения и достижение планируемых результатов еѐ осво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читывать особенности образовательного учреждения, его организационную</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руктуру, запросы участников образовательного процесс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едоставлять возможность взаимодействия с социальными партнѐрам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пользования ресурсов социума.</w:t>
      </w:r>
    </w:p>
    <w:p w:rsidR="001D1D13" w:rsidRPr="00C52A3F" w:rsidRDefault="001D1D13" w:rsidP="001D1D13">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 xml:space="preserve"> Раздел основной образовательной программы образовательного учрежд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арактеризующий систему условий, содержит :</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ание кадровых, психолого­педагогических, финансовых,</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риально­технических, информационно­методических условий и ресурсов;</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основание необходимых изменений в имеющихся условиях в соответствии с</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ями и приоритетами основной образовательной программы среднего общего</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ния образовательного учрежд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механизмы достижения целевых ориентиров в системе услови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истему мониторинга и оценки услови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ание системы условий реализации основной образовательной программы</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го учреждения должно базироваться на результатах проведѐнной в</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ходе разработки программы комплексной аналитико­обобщающей 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ностической работы, включающе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нализ имеющихся в образовательном учреждении условий и ресурсов реализации основной образовательной программы среднего общего образова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становление степени их соответствия требованиям стандарта, а также целям 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адачам основной образовательной программы образовательного учрежд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формированным с учѐтом потребностей всех участников образовательного</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цесс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явление проблемных зон и установление необходимых изменений в имеющихс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ловиях для приведения их в соответствие с требованиями стандарт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работку с привлечением всех участников образовательного процесса 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зможных партнѐров механизмов достижения целевых ориентиров в системе</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слови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работку механизмов мониторинга.</w:t>
      </w:r>
    </w:p>
    <w:p w:rsidR="001D1D13" w:rsidRPr="00C52A3F" w:rsidRDefault="001D1D13" w:rsidP="001D1D13">
      <w:pPr>
        <w:spacing w:after="0" w:line="240" w:lineRule="auto"/>
        <w:ind w:firstLine="709"/>
        <w:rPr>
          <w:rFonts w:ascii="Times New Roman" w:hAnsi="Times New Roman" w:cs="Times New Roman"/>
          <w:sz w:val="24"/>
          <w:szCs w:val="24"/>
        </w:rPr>
      </w:pPr>
    </w:p>
    <w:p w:rsidR="001D1D13" w:rsidRPr="00C52A3F" w:rsidRDefault="00FC42FC" w:rsidP="001D1D13">
      <w:pPr>
        <w:spacing w:after="0" w:line="240" w:lineRule="auto"/>
        <w:rPr>
          <w:rFonts w:ascii="Times New Roman" w:hAnsi="Times New Roman" w:cs="Times New Roman"/>
          <w:b/>
          <w:sz w:val="24"/>
          <w:szCs w:val="24"/>
        </w:rPr>
      </w:pPr>
      <w:r w:rsidRPr="00C52A3F">
        <w:rPr>
          <w:rFonts w:ascii="Times New Roman" w:hAnsi="Times New Roman" w:cs="Times New Roman"/>
          <w:b/>
          <w:sz w:val="24"/>
          <w:szCs w:val="24"/>
        </w:rPr>
        <w:t>3.</w:t>
      </w:r>
      <w:r w:rsidR="001D1D13" w:rsidRPr="00C52A3F">
        <w:rPr>
          <w:rFonts w:ascii="Times New Roman" w:hAnsi="Times New Roman" w:cs="Times New Roman"/>
          <w:b/>
          <w:sz w:val="24"/>
          <w:szCs w:val="24"/>
        </w:rPr>
        <w:t>3.1. Кадровые условия реализацииосновной образовательной программы ФГОС</w:t>
      </w:r>
    </w:p>
    <w:p w:rsidR="001D1D13" w:rsidRPr="00C52A3F" w:rsidRDefault="001D1D13" w:rsidP="001D1D1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СОО</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писание кадровых условий реализации основной образовательной программы включает:</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характеристику укомплектованности образовательного учрежд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описание уровня квалификации работников образовательного учреждения и их</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ункциональных обязанносте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ание реализуемой системы непрерывного профессионального развития 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вышения квалификации педагогических работников;</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писание системы оценки деятельности членов педагогического коллектива.</w:t>
      </w:r>
    </w:p>
    <w:p w:rsidR="001D1D13" w:rsidRPr="00C52A3F" w:rsidRDefault="001D1D13" w:rsidP="001D1D1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Кадровое обеспечение</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е учреждение укомплектовано кадрами, имеющими необходимую</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квалификацию для решения задач, определѐнных основной образовательной программой образовательного учрежд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ой для разработки должностных инструкций, содержащих конкретный</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еречень должностных обязанностей работников, с учѐтом особенностей организации</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труда и управления, а также прав, ответственности и компетентности работников</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разовательного учреждения, служат квалификационные характеристики,</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редставленные в Едином квалификационном справочнике должностей руководителей,</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пециалистов и служащих 4 (раздел «Квалификационные характеристики должностей</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работников образова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е учреждение укомплектовано работниками пищеблока, вспомогательным</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персоналом.</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адровое обеспечение реализации основной образовательной программы среднего</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го образования</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и оценке качества деятельности педагогических работников учитывается</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востребованность услуг учителя (в том числе внеурочных) учениками и родителями;</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использование учителями современных педагогических технологий, в том числе ИКТ и</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здоровьесберегающих; участие в методической и научной работе, распространение</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передового педагогического опыта; повышение уровня профессионального мастерств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бота учителя по формированию и сопровождению индивидуальных образовательных</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траекторий обучающихся, руководству их проектной деятельностью; взаимодействие со</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всеми участниками образовательного процесса и др.</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жидаемый результат повышения квалификации — профессиональная готовность</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работников образования к реализации стандарт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е оптимального вхождения работников образования в систему</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нностей современного образова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нятие идеологии стандарта общего образова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своение новой системы требований к структуре основной образовательно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ы, результатам еѐ освоения и условиям реализации, а также системы</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ценки итогов образовательной деятельности обучающихс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владение учебно­методическими и информационно­методическими ресурсам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еобходимыми для успешного решения задач Стандарта.</w:t>
      </w:r>
    </w:p>
    <w:p w:rsidR="00FF57E7" w:rsidRPr="00C52A3F" w:rsidRDefault="00FF57E7" w:rsidP="001D1D13">
      <w:pPr>
        <w:spacing w:after="0" w:line="240" w:lineRule="auto"/>
        <w:ind w:firstLine="709"/>
        <w:rPr>
          <w:rFonts w:ascii="Times New Roman" w:hAnsi="Times New Roman" w:cs="Times New Roman"/>
          <w:b/>
          <w:sz w:val="24"/>
          <w:szCs w:val="24"/>
        </w:rPr>
      </w:pPr>
    </w:p>
    <w:p w:rsidR="001D1D13" w:rsidRPr="00C52A3F" w:rsidRDefault="001D1D13" w:rsidP="001D1D13">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Методическая работа</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Важнейшим средством повышения педагогического мастерства учителей,</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связующим в единое целое всю систему работы школы является методическая работ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оль ее значительно возрастает в современных условиях, так как многообразие</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инновационных преобразований, происходящих в образовательном учреждении требуют</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 xml:space="preserve">серьезного научно-методического обеспечения. Современные модели организации </w:t>
      </w:r>
    </w:p>
    <w:p w:rsidR="001D1D13"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н</w:t>
      </w:r>
      <w:r w:rsidR="001D1D13" w:rsidRPr="00C52A3F">
        <w:rPr>
          <w:rFonts w:ascii="Times New Roman" w:hAnsi="Times New Roman" w:cs="Times New Roman"/>
          <w:sz w:val="24"/>
          <w:szCs w:val="24"/>
        </w:rPr>
        <w:t>аучно-методической работы призваны способствовать увеличению числа современно</w:t>
      </w:r>
    </w:p>
    <w:p w:rsidR="001D1D13"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мысля</w:t>
      </w:r>
      <w:r w:rsidR="001D1D13" w:rsidRPr="00C52A3F">
        <w:rPr>
          <w:rFonts w:ascii="Times New Roman" w:hAnsi="Times New Roman" w:cs="Times New Roman"/>
          <w:sz w:val="24"/>
          <w:szCs w:val="24"/>
        </w:rPr>
        <w:t>щих педагогов, способных максимально эффективно обеспечить решение задач,</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тоящих перед образовательным учреждением. Главной задачей методической работы</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является оказание помощи учителям в совершенствовании педагогического мастерств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держание методической работы в современной школе включает следующие</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направл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зучение нормативно-правовых документов органов образова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изучение психолого-педагогических проблем обучения и воспитания, проблем</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правления образовательным процессом;</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диагностика профессиональных запросов учителе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формирование организационной культуры школы;</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дготовка учителей к аттестаци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бота в районных семинарах;</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граммно-методическое обеспечение образовательного процесс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зучение инновационного педагогического опыт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рганизация и проведение теоретических семинаров и методических дней.</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сновная цель методической работы образовательного учреждения – повышение</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уровня профессиональной компетентности педагогов.</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новные технологии обуч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едагогические технологии ориентированы на формирование положительной мотивации</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к учебному труду, интенсификацию коммуникативной среды, развитие личности,</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способной к учебной и научно-исследовательской деятельности, дальнейшему</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родолжению образования в учреждениях университетского типа, профессиональному</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выбору и возможному изменению образовательного маршрута и создают условия,</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еспечивающие охрану здоровья обучающихс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лассно-урочная технология обуч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еспечение системного усвоения учебного материала и накопление знаний, умений и</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выков</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рупповые технологии обучен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личности коммуникабельной, толерантной, обладающей организаторскими</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навыками и умеющей работать в группе; повышение эффективности усвоения содержания</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грамм учебных курсов.</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е способности к управлению своей учебной деятельностью, поведением и умения</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участвовать в работе группы.</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здание условий, позволяющих проявить организаторские навыки и умения работать в</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группе.</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ыстраивание обучающимися собственной стратегии коммуникации с самооценкой ее</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зультативност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гровая технология (дидактическая игр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воение новых знаний на основе применения знаний, умений и навыков на практике, в</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сотрудничестве.</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мотивации к учебному труду, создание ситуации успеха для каждого.</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иобретение знаний через удивление и любопытство. Создание условий,</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еспечивающих доступность учебного материала для каждого ученика с учетом его</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учебных индивидуальных способностей. Обучение находить решения задач.</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е интеллектуальных умений и навыков (умение сравнивать, сопоставлять,</w:t>
      </w:r>
    </w:p>
    <w:p w:rsidR="001D1D13" w:rsidRPr="00C52A3F" w:rsidRDefault="001D1D13"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находить аналогии, оптимальные решения), создание «поля успех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иобщение обучающихся через деловые и ролевые (дидактические) игры к нормам и</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ценностям общества, адаптация к условиям среды.</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сследовательская технология.</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ение обучающихся основам исследовательской деятельности (постановка учебной</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проблемы, формулирование темы, выбор методов исследования, выдвижение и проверка</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гипотезы, использование в работе различных источников информации, презентация</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выполненной работы).</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накомство обучающихся с работой со справочной литературой и другими способами</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получения информаци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навыков пользования различными источниками информации. Обучение</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различным способам работы с текстом и другими источниками информаци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способности самостоятельно создать и защитить учебно-</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исследовательскую работу.</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ые технологи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ение школьников работе с разными источниками информации, готовности к</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амообразованию и возможному изменению образовательного маршрут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ение навыкам пользователя персонального компьютер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здание условий для использования информационных технологий в учебно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ворческой, самостоятельной, исследовательской деятельности.</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едагогика сотрудничеств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ализация гуманно-личностного подхода к ребенку и создание условий для осознанного</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выбора обучающимися образовательного маршрут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азвитие коммуникативных умений в отношениях: «учитель – ученик», «ученик –</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еник», «ученик – учитель».</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трудничество в совместной деятельности (урочной и внеурочной) и осознание</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ающимися образования как условия самоопределения и достижения жизненных</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целе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пособность к успешной социализации в обществе, адаптации в среде пребывания и на</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рынке труда.</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ология проведения коллективных творческих дел (КТД)</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здание условий для самореализации обучающихся в творчестве, исследовательской</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деятельности, коллективе школьников.</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овлечение обучающихся в обсуждение и анализ наиболее волнующих их проблем,</w:t>
      </w:r>
      <w:r w:rsidR="00FF57E7" w:rsidRPr="00C52A3F">
        <w:rPr>
          <w:rFonts w:ascii="Times New Roman" w:hAnsi="Times New Roman" w:cs="Times New Roman"/>
          <w:sz w:val="24"/>
          <w:szCs w:val="24"/>
        </w:rPr>
        <w:t xml:space="preserve"> </w:t>
      </w:r>
      <w:r w:rsidRPr="00C52A3F">
        <w:rPr>
          <w:rFonts w:ascii="Times New Roman" w:hAnsi="Times New Roman" w:cs="Times New Roman"/>
          <w:sz w:val="24"/>
          <w:szCs w:val="24"/>
        </w:rPr>
        <w:t>самооценку различных негативных жизненных ситуаций.</w:t>
      </w:r>
    </w:p>
    <w:p w:rsidR="001D1D13" w:rsidRPr="00C52A3F" w:rsidRDefault="001D1D13" w:rsidP="001D1D13">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мирование организаторских способностей обучающихся.</w:t>
      </w:r>
    </w:p>
    <w:p w:rsidR="00FF57E7" w:rsidRPr="00C52A3F" w:rsidRDefault="00FF57E7" w:rsidP="001D1D13">
      <w:pPr>
        <w:spacing w:after="0" w:line="240" w:lineRule="auto"/>
        <w:ind w:firstLine="709"/>
        <w:rPr>
          <w:rFonts w:ascii="Times New Roman" w:hAnsi="Times New Roman" w:cs="Times New Roman"/>
          <w:sz w:val="24"/>
          <w:szCs w:val="24"/>
        </w:rPr>
      </w:pPr>
    </w:p>
    <w:p w:rsidR="00FF57E7" w:rsidRPr="00C52A3F" w:rsidRDefault="00FC42FC" w:rsidP="00FF57E7">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3.</w:t>
      </w:r>
      <w:r w:rsidR="00FF57E7" w:rsidRPr="00C52A3F">
        <w:rPr>
          <w:rFonts w:ascii="Times New Roman" w:hAnsi="Times New Roman" w:cs="Times New Roman"/>
          <w:b/>
          <w:sz w:val="24"/>
          <w:szCs w:val="24"/>
        </w:rPr>
        <w:t>3.2. Материально­технические условия реализации основной образовательной</w:t>
      </w:r>
    </w:p>
    <w:p w:rsidR="00FF57E7" w:rsidRPr="00C52A3F" w:rsidRDefault="00FF57E7" w:rsidP="00FF57E7">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программы среднего общего образования</w:t>
      </w:r>
    </w:p>
    <w:p w:rsidR="00FF57E7" w:rsidRPr="00C52A3F" w:rsidRDefault="00FF57E7" w:rsidP="00FF57E7">
      <w:pPr>
        <w:spacing w:after="0" w:line="240" w:lineRule="auto"/>
        <w:ind w:firstLine="709"/>
        <w:rPr>
          <w:rFonts w:ascii="Times New Roman" w:hAnsi="Times New Roman" w:cs="Times New Roman"/>
          <w:sz w:val="24"/>
          <w:szCs w:val="24"/>
        </w:rPr>
      </w:pP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го учреждения и созданию соответствующей образовательной 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циальной среды. Для этого образовательное учреждение разработало и закрепило</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окальным актом перечни оснащения и оборудования образовательного учрежд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ритериальными источниками оценки учебно­материального обеспеч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тельного процесса являются требования стандарта, требования и услов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ложения о лицензировании образовательной деятельности, утверждѐнного</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становление Федеральной службы по надзору в сфере защиты прав потребителей и благополучия человека от 29 декабря 2010 г. № 189, СанПиН 2.4.2.2821­10</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анитарно­эпидемиологические требования к условиям и организации обучения в</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щеобразовательных учреждения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каз Минобрнауки России от 4 октября 2010 г. № 986 «Об утверждени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едеральных требований к образовательным учреждениям в части минимально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xml:space="preserve">оснащѐнности учебного процесса и оборудования учебных помещений»; </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каз Минобрнауки России от 23 июня 2010 г. № 697 «Об утверждени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едеральных требований к образовательным учреждениям в части охраны</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здоровья обучающихся, воспитанников»;</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еречни рекомендуемой учебной литературы и цифровых образовательны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ресурсов;</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налогичные перечни, утверждѐнные региональными нормативными актами 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локальными актами образовательного учреждения, разработанные с учѐто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собенностей реализации основной образовательной программы в образовательно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реждении.</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В соответствии с требованиями Стандарта для обеспечения всех предметных</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ластей и внеурочной деятельности образовательное учреждение, реализующее</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сновную образовательную программу среднего общего образования обеспечено</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мебелью, хозяйственным инвентарѐм и оборудовано:</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мещениями для занятий естественно­научной деятельностью, моделированием, техническим творчеством, иностранными языкам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мещениями (кабинетами, мастерскими) для занятий музыкой и изобразительным искусство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мещениями библиотеки с рабочими зонами, обеспечивающими сохранность</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нижного фонда;</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портивными сооружениями (залами, спортивными площадками), оснащѐнным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гровым, спортивным оборудованием и инвентарѐ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мещениями для питания обучающихся, а также для хранения и приготовл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ищи, обеспечивающими возможность организации качественного горячего</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итания, в том числе горячих завтраков;</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дминистративными и иными помещениями, оснащѐнными необходимы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орудование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гардеробами, местами личной гигиены;</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частком (территорией) с необходимым набором оснащѐнных зон.</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разовательное учреждение располагает комплектом средств обучения,</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оддерживаемых инструктивно­методическими материалами и модулем программы</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овышения квалификации по использованию комплекта в образовательном процессе,</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еспечивающим реализацию основных образовательных программ в соответствии с</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требованиями Стандарта.</w:t>
      </w:r>
    </w:p>
    <w:p w:rsidR="00FF57E7" w:rsidRPr="00C52A3F" w:rsidRDefault="00FF57E7" w:rsidP="00FF57E7">
      <w:pPr>
        <w:spacing w:after="0" w:line="240" w:lineRule="auto"/>
        <w:ind w:firstLine="709"/>
        <w:rPr>
          <w:rFonts w:ascii="Times New Roman" w:hAnsi="Times New Roman" w:cs="Times New Roman"/>
          <w:sz w:val="24"/>
          <w:szCs w:val="24"/>
        </w:rPr>
      </w:pP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остав комплекта средств обучения объединяет как современные (инновационные)</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средства обучения на базе цифровых технологий, так и традиционные — средства</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наглядности (печатные материалы, натуральные объекты, модели), а также лабораторное</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орудование, приборы и инструменты для проведения натурных экспериментов и</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исследований, расходные материалы и канцелярские принадлежност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остав комплекта формируется с учѐто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зрастных, психолого­педагогических особенностей обучающихс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его необходимости и достаточност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универсальности (возможности применения одних и тех же средств обучения дл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шения комплекса задач в учебной и внеурочной деятельности, в различны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метных областях, а также при использовании разнообразных методик</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необходимости единого интерфейса подключения и обеспечения эргономичного</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режима работы участников образовательного процесса;</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гласованности совместного использования (содержательной, функционально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ной и пр.).</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Инновационные средства обучения должны содержать:</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 аппаратную часть, включающую: модуль масштабной визуализации, управления и тиражирования информации, организации эффективного взаимодействия всех</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участников образовательного процесса; документ­камеру, модульную систему</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экспериментов и цифровой микроскоп, систему контроля и мониторинга качества</w:t>
      </w:r>
    </w:p>
    <w:p w:rsidR="00FF57E7" w:rsidRPr="00C52A3F" w:rsidRDefault="00FF57E7" w:rsidP="00FF57E7">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знани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программную часть, включающую многопользовательскую операционную систему</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 прикладное программное обеспечение;</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электронные образовательные ресурсы по предметным областям.</w:t>
      </w:r>
    </w:p>
    <w:p w:rsidR="004D732F" w:rsidRPr="00C52A3F" w:rsidRDefault="004D732F" w:rsidP="00FF57E7">
      <w:pPr>
        <w:spacing w:after="0" w:line="240" w:lineRule="auto"/>
        <w:ind w:firstLine="709"/>
        <w:rPr>
          <w:rFonts w:ascii="Times New Roman" w:hAnsi="Times New Roman" w:cs="Times New Roman"/>
          <w:sz w:val="24"/>
          <w:szCs w:val="24"/>
        </w:rPr>
      </w:pPr>
    </w:p>
    <w:p w:rsidR="00FF57E7" w:rsidRPr="00C52A3F" w:rsidRDefault="00FC42FC" w:rsidP="004D732F">
      <w:pPr>
        <w:spacing w:after="0" w:line="240" w:lineRule="auto"/>
        <w:rPr>
          <w:rFonts w:ascii="Times New Roman" w:hAnsi="Times New Roman" w:cs="Times New Roman"/>
          <w:b/>
          <w:sz w:val="24"/>
          <w:szCs w:val="24"/>
        </w:rPr>
      </w:pPr>
      <w:r w:rsidRPr="00C52A3F">
        <w:rPr>
          <w:rFonts w:ascii="Times New Roman" w:hAnsi="Times New Roman" w:cs="Times New Roman"/>
          <w:b/>
          <w:sz w:val="24"/>
          <w:szCs w:val="24"/>
        </w:rPr>
        <w:t>3.</w:t>
      </w:r>
      <w:r w:rsidR="004D732F" w:rsidRPr="00C52A3F">
        <w:rPr>
          <w:rFonts w:ascii="Times New Roman" w:hAnsi="Times New Roman" w:cs="Times New Roman"/>
          <w:b/>
          <w:sz w:val="24"/>
          <w:szCs w:val="24"/>
        </w:rPr>
        <w:t>3.3.</w:t>
      </w:r>
      <w:r w:rsidR="00FF57E7" w:rsidRPr="00C52A3F">
        <w:rPr>
          <w:rFonts w:ascii="Times New Roman" w:hAnsi="Times New Roman" w:cs="Times New Roman"/>
          <w:b/>
          <w:sz w:val="24"/>
          <w:szCs w:val="24"/>
        </w:rPr>
        <w:t xml:space="preserve"> Информационно­методические условия реализации основной</w:t>
      </w:r>
    </w:p>
    <w:p w:rsidR="00FF57E7" w:rsidRPr="00C52A3F" w:rsidRDefault="00FF57E7" w:rsidP="004D732F">
      <w:pPr>
        <w:spacing w:after="0" w:line="240" w:lineRule="auto"/>
        <w:rPr>
          <w:rFonts w:ascii="Times New Roman" w:hAnsi="Times New Roman" w:cs="Times New Roman"/>
          <w:b/>
          <w:sz w:val="24"/>
          <w:szCs w:val="24"/>
        </w:rPr>
      </w:pPr>
      <w:r w:rsidRPr="00C52A3F">
        <w:rPr>
          <w:rFonts w:ascii="Times New Roman" w:hAnsi="Times New Roman" w:cs="Times New Roman"/>
          <w:b/>
          <w:sz w:val="24"/>
          <w:szCs w:val="24"/>
        </w:rPr>
        <w:t>образовательной программы</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В соответствии с требованиями стандарта информационно­методические условия</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реализации основной образовательной программы начального общего образования</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еспечены современной информационно­образовательной средой.</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од информационно­образовательной средой (или ИОС) понимается открытая</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едагогическая система, сформированная на основе разнообразных информационных</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разовательных ресурсов, современных информационно­телекоммуникационных средств</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и педагогических технологий, направленных на формирование творческой, социально</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активной личности, а также компетентность участников образовательного процесса в</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решении учебно­познавательных и профессиональных задач с применением</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информационно­коммуникационных технологий (ИКТ­компетентность), наличие служб</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оддержки применения ИКТ.</w:t>
      </w:r>
    </w:p>
    <w:p w:rsidR="00FF57E7" w:rsidRPr="00C52A3F" w:rsidRDefault="00FF57E7" w:rsidP="004D732F">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сновными элементами ИОС являютс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нформационно­образовательные ресурсы в виде печатной продукци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нформационно­образовательные ресурсы на сменных оптических носителя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нформационно­образовательные ресурсы Интернета;</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числительная и информационно­телекоммуникационная инфраструктура;</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кладные программы, в том числе поддерживающие администрирование 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инансово­хозяйственную деятельность образовательного учреждения (бухгалтерски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ѐт, делопроизводство, кадры и т. д.).</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еобходимое для использования ИКТ оборудование отвечает современным требованиям</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и обеспечивать использование ИКТ:</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 учебной деятельност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о внеурочной деятельност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 естественно­научной деятельност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 измерении, контроле и оценке результатов образова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 административной деятельности, включая дистанционное взаимодействие все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астников образовательного процесса, в том числе в рамках дистанционного</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зования, а также дистанционное взаимодействие образовательного учреждения с</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другими организациями социальной сферы и органами управл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b/>
          <w:sz w:val="24"/>
          <w:szCs w:val="24"/>
        </w:rPr>
        <w:t>Учебно­методическое и информационное оснащение образовательного процесса</w:t>
      </w:r>
      <w:r w:rsidR="00BC0082" w:rsidRPr="00C52A3F">
        <w:rPr>
          <w:rFonts w:ascii="Times New Roman" w:hAnsi="Times New Roman" w:cs="Times New Roman"/>
          <w:b/>
          <w:sz w:val="24"/>
          <w:szCs w:val="24"/>
        </w:rPr>
        <w:t xml:space="preserve"> </w:t>
      </w:r>
      <w:r w:rsidRPr="00C52A3F">
        <w:rPr>
          <w:rFonts w:ascii="Times New Roman" w:hAnsi="Times New Roman" w:cs="Times New Roman"/>
          <w:b/>
          <w:sz w:val="24"/>
          <w:szCs w:val="24"/>
        </w:rPr>
        <w:t>обеспечивает возможность</w:t>
      </w:r>
      <w:r w:rsidRPr="00C52A3F">
        <w:rPr>
          <w:rFonts w:ascii="Times New Roman" w:hAnsi="Times New Roman" w:cs="Times New Roman"/>
          <w:sz w:val="24"/>
          <w:szCs w:val="24"/>
        </w:rPr>
        <w:t>:</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еализации индивидуальных образовательных планов обучающихся, осуществления</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их самостоятельной образовательной деятельност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вода русского и иноязычного текста, распознавания сканированного текста; создания</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текста на основе расшифровки аудиозаписи; использования средств орфографического</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и синтаксического контроля русского текста и текста на иностранном языке;</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редактирования и структурирования текста средствами текстового редактора;</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аписи и обработки изображения (включая микроскопические, телескопические и</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спутниковые изображения) и звука при фиксации явлений в природе и обществе, хода</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разовательного процесса; переноса информации с нецифровых носителей (включая</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трѐхмерные объекты) в цифровую среду (оцифровка, сканирование);</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здания и использования диаграмм различных видов, специализированных</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географических (в ГИС) и исторических карт; создания виртуальных геометрических</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ъектов, графических сообщений с проведением рукой произвольных лини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 организации сообщения в виде линейного или включающего ссылки сопровождения</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выступления, сообщения для самостоятельного просмотра, в том числе видеомонтажа</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и озвучивания видеосообщени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ступления с аудио­, видео­ и графическим экранным сопровождение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вода информации на бумагу и т. п. и в трѐхмерную материальную среду (печать);</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нформационного подключения к локальной сети и глобальной сети Интернет, входа в</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информационную среду учреждения, в том числе через Интернет, размещ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гипермедиасообщений в информационной среде образовательного учрежд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оиска и получения информаци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использования источников информации на бумажных и цифровых носителях (в то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числе в справочниках, словарях, поисковых система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ещания (подкастинга), использования аудио - видеоустройств для учебно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еятельности на уроке и вне урока;</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щения в Интернете, взаимодействия в социальных группах и сетях, участия в</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форумах, групповой работы над сообщениями (вик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здания и заполнения баз данных, в том числе определителей; наглядного</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едставления и анализа данны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ключения обучающихся в естественно­научную деятельность, провед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блюдений и экспериментов, в том числе с использованием: учебного лабораторного</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 xml:space="preserve">оборудования, цифрового (электронного) и традиционного измерения, включая </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определение местонахождения; виртуальных лабораторий, вещественных 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виртуально­наглядных моделей и коллекций основных математических 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естественно­научных объектов и явлени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художественного творчества с использованием ручных, электрических 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КТ­инструментов, реализации художественно­оформительских и издательски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ектов, натурной и рисованной мультипликаци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создания материальных и информационных объектов с использованием ручных и</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электроинструментов, применяемых в избранных для изучения распространѐнны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хнологиях (индустриальных, сельскохозяйственных, технологиях ведения дома,</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информационных и коммуникационных технология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конструирования и моделирования, в том числе моделей с цифровым управлением 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ратной связью, с использованием конструкторов; управления объектам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рограммирова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занятий по изучению правил дорожного движения с использованием игр,</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орудования, а также компьютерных тренажѐров;</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размещения продуктов познавательной, учебно­исследовательской деятельност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бучающихся в информационно­образовательной среде образовательного учрежд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ектирования и организации индивидуальной и групповой деятельност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ганизации своего времени с использованием ИКТ; планирования учебного процесса,</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фиксирования его реализации в целом и отдельных этапов (выступлений, дискуссий,</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экспериментов);</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обеспечения доступа в школьной библиотеке к информационным ресурсам Интернета,</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учебной и художественной литературе, коллекциям медиаресурсов на электронны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осителях, множительной технике для тиражирования учебных и методически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тексто­графических и аудиовидеоматериалов, результатов творческо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научно­исследовательской и проектной деятельности обучающихс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оведения массовых мероприятий, собраний, представлений; досуга и общ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lastRenderedPageBreak/>
        <w:t>обучающихся с возможностью массового просмотра кино­ и видеоматериалов,</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рганизации сценической работы, театрализованных представлений, обеспеченных</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звучиванием, освещением и мультимедиасопровождение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ыпуска школьных печатных изданий.</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разовательным учреждением определяются необходимые меры и сроки по</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 xml:space="preserve">приведению информационно­методических условий реализации основной </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разовательной программы среднего общего образования в соответствие с требованиям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Стандарта.</w:t>
      </w:r>
    </w:p>
    <w:p w:rsidR="00BC0082" w:rsidRPr="00C52A3F" w:rsidRDefault="00BC0082" w:rsidP="00FF57E7">
      <w:pPr>
        <w:spacing w:after="0" w:line="240" w:lineRule="auto"/>
        <w:ind w:firstLine="709"/>
        <w:rPr>
          <w:rFonts w:ascii="Times New Roman" w:hAnsi="Times New Roman" w:cs="Times New Roman"/>
          <w:b/>
          <w:sz w:val="24"/>
          <w:szCs w:val="24"/>
        </w:rPr>
      </w:pPr>
    </w:p>
    <w:p w:rsidR="00FF57E7" w:rsidRPr="00C52A3F" w:rsidRDefault="00FC42FC" w:rsidP="00FF57E7">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3.</w:t>
      </w:r>
      <w:r w:rsidR="00BC0082" w:rsidRPr="00C52A3F">
        <w:rPr>
          <w:rFonts w:ascii="Times New Roman" w:hAnsi="Times New Roman" w:cs="Times New Roman"/>
          <w:b/>
          <w:sz w:val="24"/>
          <w:szCs w:val="24"/>
        </w:rPr>
        <w:t>3.</w:t>
      </w:r>
      <w:r w:rsidR="00FF57E7" w:rsidRPr="00C52A3F">
        <w:rPr>
          <w:rFonts w:ascii="Times New Roman" w:hAnsi="Times New Roman" w:cs="Times New Roman"/>
          <w:b/>
          <w:sz w:val="24"/>
          <w:szCs w:val="24"/>
        </w:rPr>
        <w:t>4. Контроль за состоянием системы условий</w:t>
      </w:r>
    </w:p>
    <w:p w:rsidR="00BC0082" w:rsidRPr="00C52A3F" w:rsidRDefault="00BC0082" w:rsidP="00FF57E7">
      <w:pPr>
        <w:spacing w:after="0" w:line="240" w:lineRule="auto"/>
        <w:ind w:firstLine="709"/>
        <w:rPr>
          <w:rFonts w:ascii="Times New Roman" w:hAnsi="Times New Roman" w:cs="Times New Roman"/>
          <w:b/>
          <w:sz w:val="24"/>
          <w:szCs w:val="24"/>
        </w:rPr>
      </w:pPr>
    </w:p>
    <w:p w:rsidR="00FF57E7" w:rsidRPr="00C52A3F" w:rsidRDefault="00FF57E7" w:rsidP="00BC0082">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троль за состоянием системы условий реализации ООП СОО проводится путем</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мониторинга с целью эффективного управления процессом еѐ реализации.</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В содержательном плане образовательный мониторинг отражает следующие стороны</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функционирования школы: контингент учащихся, его движение: поступление в ОО,</w:t>
      </w:r>
      <w:r w:rsidR="00BC0082" w:rsidRPr="00C52A3F">
        <w:rPr>
          <w:rFonts w:ascii="Times New Roman" w:hAnsi="Times New Roman" w:cs="Times New Roman"/>
          <w:sz w:val="24"/>
          <w:szCs w:val="24"/>
        </w:rPr>
        <w:t xml:space="preserve"> </w:t>
      </w:r>
      <w:r w:rsidRPr="00C52A3F">
        <w:rPr>
          <w:rFonts w:ascii="Times New Roman" w:hAnsi="Times New Roman" w:cs="Times New Roman"/>
          <w:sz w:val="24"/>
          <w:szCs w:val="24"/>
        </w:rPr>
        <w:t>перевод, окончание; образовательные программы, проведение занятий, успеваемость,</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научно-методическая работа, дополнительные образовательные услуги; фонды,</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обеспечение функций учреждения: обеспеченность учебниками, дополнительной</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литературой и пособиями, средствами обучения; состояние персонала учреждения:</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тарификация преподавательского состава, обеспеченность вспомогательным</w:t>
      </w:r>
    </w:p>
    <w:p w:rsidR="00FF57E7" w:rsidRPr="00C52A3F" w:rsidRDefault="00FF57E7" w:rsidP="00BC0082">
      <w:pPr>
        <w:spacing w:after="0" w:line="240" w:lineRule="auto"/>
        <w:rPr>
          <w:rFonts w:ascii="Times New Roman" w:hAnsi="Times New Roman" w:cs="Times New Roman"/>
          <w:sz w:val="24"/>
          <w:szCs w:val="24"/>
        </w:rPr>
      </w:pPr>
      <w:r w:rsidRPr="00C52A3F">
        <w:rPr>
          <w:rFonts w:ascii="Times New Roman" w:hAnsi="Times New Roman" w:cs="Times New Roman"/>
          <w:sz w:val="24"/>
          <w:szCs w:val="24"/>
        </w:rPr>
        <w:t>персоналом; инфраструктура учрежд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Контроль за стоянием системы условий включает в себя следующие направления:</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мониторинг системы условий по определѐнным индикаторам;</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внесение необходимых корректив в систему условий (внесение изменений и</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дополнений в программу);</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принятие управленческих решений (издание необходимых приказов);</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 аналитическая деятельность по оценке достигнутых результатов (аналитические</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отчѐты, выступления перед участниками образовательных отношений,</w:t>
      </w:r>
    </w:p>
    <w:p w:rsidR="00FF57E7" w:rsidRPr="00C52A3F" w:rsidRDefault="00FF57E7" w:rsidP="00FF57E7">
      <w:pPr>
        <w:spacing w:after="0" w:line="240" w:lineRule="auto"/>
        <w:ind w:firstLine="709"/>
        <w:rPr>
          <w:rFonts w:ascii="Times New Roman" w:hAnsi="Times New Roman" w:cs="Times New Roman"/>
          <w:sz w:val="24"/>
          <w:szCs w:val="24"/>
        </w:rPr>
      </w:pPr>
      <w:r w:rsidRPr="00C52A3F">
        <w:rPr>
          <w:rFonts w:ascii="Times New Roman" w:hAnsi="Times New Roman" w:cs="Times New Roman"/>
          <w:sz w:val="24"/>
          <w:szCs w:val="24"/>
        </w:rPr>
        <w:t>публичный отчѐт, размещение информации на школьном сайте).</w:t>
      </w:r>
    </w:p>
    <w:p w:rsidR="00FF57E7" w:rsidRPr="00C52A3F" w:rsidRDefault="00FF57E7" w:rsidP="00FF57E7">
      <w:pPr>
        <w:spacing w:after="0" w:line="240" w:lineRule="auto"/>
        <w:ind w:firstLine="709"/>
        <w:rPr>
          <w:rFonts w:ascii="Times New Roman" w:hAnsi="Times New Roman" w:cs="Times New Roman"/>
          <w:b/>
          <w:sz w:val="24"/>
          <w:szCs w:val="24"/>
        </w:rPr>
      </w:pPr>
      <w:r w:rsidRPr="00C52A3F">
        <w:rPr>
          <w:rFonts w:ascii="Times New Roman" w:hAnsi="Times New Roman" w:cs="Times New Roman"/>
          <w:b/>
          <w:sz w:val="24"/>
          <w:szCs w:val="24"/>
        </w:rPr>
        <w:t>Мониторинг системы условий.</w:t>
      </w:r>
    </w:p>
    <w:p w:rsidR="00BC0082" w:rsidRPr="00C52A3F" w:rsidRDefault="00BC0082" w:rsidP="00FF57E7">
      <w:pPr>
        <w:spacing w:after="0" w:line="240" w:lineRule="auto"/>
        <w:ind w:firstLine="709"/>
        <w:rPr>
          <w:rFonts w:ascii="Times New Roman" w:hAnsi="Times New Roman" w:cs="Times New Roman"/>
          <w:sz w:val="24"/>
          <w:szCs w:val="24"/>
        </w:rPr>
      </w:pPr>
    </w:p>
    <w:tbl>
      <w:tblPr>
        <w:tblStyle w:val="a4"/>
        <w:tblW w:w="0" w:type="auto"/>
        <w:tblLook w:val="04A0" w:firstRow="1" w:lastRow="0" w:firstColumn="1" w:lastColumn="0" w:noHBand="0" w:noVBand="1"/>
      </w:tblPr>
      <w:tblGrid>
        <w:gridCol w:w="2534"/>
        <w:gridCol w:w="2768"/>
        <w:gridCol w:w="1919"/>
        <w:gridCol w:w="2124"/>
      </w:tblGrid>
      <w:tr w:rsidR="00BC0082" w:rsidRPr="00C52A3F" w:rsidTr="00FC42FC">
        <w:tc>
          <w:tcPr>
            <w:tcW w:w="2534" w:type="dxa"/>
          </w:tcPr>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 xml:space="preserve">Критерий  </w:t>
            </w:r>
          </w:p>
          <w:p w:rsidR="00BC0082" w:rsidRPr="00C52A3F" w:rsidRDefault="00BC0082" w:rsidP="00FC42FC">
            <w:pPr>
              <w:rPr>
                <w:rFonts w:ascii="Times New Roman" w:hAnsi="Times New Roman" w:cs="Times New Roman"/>
                <w:sz w:val="24"/>
                <w:szCs w:val="24"/>
              </w:rPr>
            </w:pPr>
          </w:p>
        </w:tc>
        <w:tc>
          <w:tcPr>
            <w:tcW w:w="2768" w:type="dxa"/>
          </w:tcPr>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 xml:space="preserve">Индикатор  </w:t>
            </w:r>
          </w:p>
        </w:tc>
        <w:tc>
          <w:tcPr>
            <w:tcW w:w="1919" w:type="dxa"/>
          </w:tcPr>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 xml:space="preserve">Периодичность  </w:t>
            </w:r>
          </w:p>
        </w:tc>
        <w:tc>
          <w:tcPr>
            <w:tcW w:w="2124" w:type="dxa"/>
          </w:tcPr>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Ответственный</w:t>
            </w:r>
          </w:p>
        </w:tc>
      </w:tr>
      <w:tr w:rsidR="00BC0082" w:rsidRPr="00C52A3F" w:rsidTr="00FC42FC">
        <w:tc>
          <w:tcPr>
            <w:tcW w:w="2534" w:type="dxa"/>
          </w:tcPr>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Кадровый</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потенциал</w:t>
            </w:r>
          </w:p>
          <w:p w:rsidR="00BC0082" w:rsidRPr="00C52A3F" w:rsidRDefault="00BC0082" w:rsidP="00FC42FC">
            <w:pPr>
              <w:rPr>
                <w:rFonts w:ascii="Times New Roman" w:hAnsi="Times New Roman" w:cs="Times New Roman"/>
                <w:sz w:val="24"/>
                <w:szCs w:val="24"/>
              </w:rPr>
            </w:pPr>
          </w:p>
        </w:tc>
        <w:tc>
          <w:tcPr>
            <w:tcW w:w="2768" w:type="dxa"/>
          </w:tcPr>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Наличие педагогов, способных</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реализовывать ООП (по</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квалификации, по опыту,</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повышение квалификации,</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наличие званий, победители</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профессиональных конкурсов,</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участие в проектах, грантах и</w:t>
            </w:r>
          </w:p>
          <w:p w:rsidR="00BC0082" w:rsidRPr="00C52A3F" w:rsidRDefault="00BC0082" w:rsidP="00FC42FC">
            <w:pPr>
              <w:rPr>
                <w:rFonts w:ascii="Times New Roman" w:hAnsi="Times New Roman" w:cs="Times New Roman"/>
                <w:sz w:val="24"/>
                <w:szCs w:val="24"/>
              </w:rPr>
            </w:pPr>
          </w:p>
        </w:tc>
        <w:tc>
          <w:tcPr>
            <w:tcW w:w="1919" w:type="dxa"/>
          </w:tcPr>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На начало и</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окончание</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учебного года</w:t>
            </w:r>
          </w:p>
          <w:p w:rsidR="00BC0082" w:rsidRPr="00C52A3F" w:rsidRDefault="00BC0082" w:rsidP="00FC42FC">
            <w:pPr>
              <w:rPr>
                <w:rFonts w:ascii="Times New Roman" w:hAnsi="Times New Roman" w:cs="Times New Roman"/>
                <w:sz w:val="24"/>
                <w:szCs w:val="24"/>
              </w:rPr>
            </w:pPr>
          </w:p>
        </w:tc>
        <w:tc>
          <w:tcPr>
            <w:tcW w:w="2124" w:type="dxa"/>
          </w:tcPr>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Заместитель</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директора по</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УВР</w:t>
            </w:r>
          </w:p>
          <w:p w:rsidR="00BC0082" w:rsidRPr="00C52A3F" w:rsidRDefault="00BC0082" w:rsidP="00FC42FC">
            <w:pPr>
              <w:rPr>
                <w:rFonts w:ascii="Times New Roman" w:hAnsi="Times New Roman" w:cs="Times New Roman"/>
                <w:sz w:val="24"/>
                <w:szCs w:val="24"/>
              </w:rPr>
            </w:pPr>
            <w:r w:rsidRPr="00C52A3F">
              <w:rPr>
                <w:rFonts w:ascii="Times New Roman" w:hAnsi="Times New Roman" w:cs="Times New Roman"/>
                <w:sz w:val="24"/>
                <w:szCs w:val="24"/>
              </w:rPr>
              <w:t>,</w:t>
            </w:r>
          </w:p>
          <w:p w:rsidR="00BC0082" w:rsidRPr="00C52A3F" w:rsidRDefault="00BC0082" w:rsidP="00FC42FC">
            <w:pPr>
              <w:rPr>
                <w:rFonts w:ascii="Times New Roman" w:hAnsi="Times New Roman" w:cs="Times New Roman"/>
                <w:sz w:val="24"/>
                <w:szCs w:val="24"/>
              </w:rPr>
            </w:pPr>
          </w:p>
        </w:tc>
      </w:tr>
      <w:tr w:rsidR="00FC42FC" w:rsidRPr="00C52A3F" w:rsidTr="00FC42FC">
        <w:tc>
          <w:tcPr>
            <w:tcW w:w="253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Санитарно-</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гигиеническое</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благополучие</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образовательной</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среды</w:t>
            </w: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p>
        </w:tc>
        <w:tc>
          <w:tcPr>
            <w:tcW w:w="2768"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lastRenderedPageBreak/>
              <w:t>Соответствие условий</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физического воспитания</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гигиеническим требованиям,</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lastRenderedPageBreak/>
              <w:t>наличие расписания учебных</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занятий, учебный план; состояние здоровья учащихся; обеспеченность горячим</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питанием.</w:t>
            </w: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p>
        </w:tc>
        <w:tc>
          <w:tcPr>
            <w:tcW w:w="1919"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lastRenderedPageBreak/>
              <w:t>На начало и окончание учебного года</w:t>
            </w: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ежемесячно</w:t>
            </w:r>
          </w:p>
        </w:tc>
        <w:tc>
          <w:tcPr>
            <w:tcW w:w="212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lastRenderedPageBreak/>
              <w:t>Заместители</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директора</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Социальный</w:t>
            </w: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Педагог</w:t>
            </w:r>
          </w:p>
          <w:p w:rsidR="00FC42FC" w:rsidRPr="00C52A3F" w:rsidRDefault="00FC42FC" w:rsidP="00FC42FC">
            <w:pPr>
              <w:rPr>
                <w:rFonts w:ascii="Times New Roman" w:hAnsi="Times New Roman" w:cs="Times New Roman"/>
                <w:sz w:val="24"/>
                <w:szCs w:val="24"/>
              </w:rPr>
            </w:pPr>
          </w:p>
        </w:tc>
      </w:tr>
      <w:tr w:rsidR="00FC42FC" w:rsidRPr="00C52A3F" w:rsidTr="00FC42FC">
        <w:tc>
          <w:tcPr>
            <w:tcW w:w="253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lastRenderedPageBreak/>
              <w:t>Финансовые условия</w:t>
            </w:r>
          </w:p>
        </w:tc>
        <w:tc>
          <w:tcPr>
            <w:tcW w:w="2768"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Выполнение нормативных государственных требований</w:t>
            </w:r>
          </w:p>
        </w:tc>
        <w:tc>
          <w:tcPr>
            <w:tcW w:w="1919"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Ежемесячные и ежеквартальные отчѐты</w:t>
            </w:r>
          </w:p>
        </w:tc>
        <w:tc>
          <w:tcPr>
            <w:tcW w:w="212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Гл. бухгалтер</w:t>
            </w:r>
          </w:p>
        </w:tc>
      </w:tr>
      <w:tr w:rsidR="00FC42FC" w:rsidRPr="00C52A3F" w:rsidTr="00FC42FC">
        <w:tc>
          <w:tcPr>
            <w:tcW w:w="253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Информационно- техническое обеспечение образовательного процесса</w:t>
            </w:r>
          </w:p>
        </w:tc>
        <w:tc>
          <w:tcPr>
            <w:tcW w:w="2768"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Обоснованное и эффективное использование информационной среды (ЭОР, цифровых образовательных ресурсов, владение педагогогами ИКТ- технологиями) в образовательном процессе. Регулярное обновление школьного сайта</w:t>
            </w:r>
          </w:p>
        </w:tc>
        <w:tc>
          <w:tcPr>
            <w:tcW w:w="1919"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Отчѐт 1 раз в год Минимум 2 раза в месяц</w:t>
            </w:r>
          </w:p>
        </w:tc>
        <w:tc>
          <w:tcPr>
            <w:tcW w:w="212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Заместитель директора по информатизации, учителя Ответственный за ведение официального сайта школы</w:t>
            </w:r>
          </w:p>
        </w:tc>
      </w:tr>
      <w:tr w:rsidR="00FC42FC" w:rsidRPr="00C52A3F" w:rsidTr="00FC42FC">
        <w:tc>
          <w:tcPr>
            <w:tcW w:w="253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Правовое обеспечение реализации ООП</w:t>
            </w:r>
          </w:p>
        </w:tc>
        <w:tc>
          <w:tcPr>
            <w:tcW w:w="2768"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Наличие локальных нормативно-правовых актов и их использование всеми субъектами образовательного процесса Отчѐты в КО</w:t>
            </w:r>
          </w:p>
        </w:tc>
        <w:tc>
          <w:tcPr>
            <w:tcW w:w="1919"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 xml:space="preserve">Постоянно </w:t>
            </w:r>
          </w:p>
        </w:tc>
        <w:tc>
          <w:tcPr>
            <w:tcW w:w="212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 xml:space="preserve">Директор школы </w:t>
            </w:r>
          </w:p>
        </w:tc>
      </w:tr>
      <w:tr w:rsidR="00FC42FC" w:rsidRPr="00C52A3F" w:rsidTr="00FC42FC">
        <w:tc>
          <w:tcPr>
            <w:tcW w:w="253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Материально- техническое обеспечение образовательного процесса</w:t>
            </w:r>
          </w:p>
        </w:tc>
        <w:tc>
          <w:tcPr>
            <w:tcW w:w="2768"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Обоснованность использования помещений и оборудования для реализации ООП Оценка состояния учебных кабинетов</w:t>
            </w:r>
          </w:p>
        </w:tc>
        <w:tc>
          <w:tcPr>
            <w:tcW w:w="1919"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ежегодно</w:t>
            </w:r>
          </w:p>
        </w:tc>
        <w:tc>
          <w:tcPr>
            <w:tcW w:w="212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Директор школы, комиссия</w:t>
            </w:r>
          </w:p>
        </w:tc>
      </w:tr>
      <w:tr w:rsidR="00FC42FC" w:rsidRPr="00C52A3F" w:rsidTr="00FC42FC">
        <w:tc>
          <w:tcPr>
            <w:tcW w:w="253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Учебно- методическое обеспечение образовательного процесса</w:t>
            </w:r>
          </w:p>
        </w:tc>
        <w:tc>
          <w:tcPr>
            <w:tcW w:w="2768"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w:t>
            </w:r>
            <w:r w:rsidRPr="00C52A3F">
              <w:rPr>
                <w:rFonts w:ascii="Times New Roman" w:hAnsi="Times New Roman" w:cs="Times New Roman"/>
                <w:sz w:val="24"/>
                <w:szCs w:val="24"/>
              </w:rPr>
              <w:lastRenderedPageBreak/>
              <w:t>использования учащимися на индивидуальном уровне Заказ учебников, обеспеченность учебниками, методические материалы</w:t>
            </w:r>
          </w:p>
        </w:tc>
        <w:tc>
          <w:tcPr>
            <w:tcW w:w="1919" w:type="dxa"/>
          </w:tcPr>
          <w:p w:rsidR="00FC42FC" w:rsidRPr="00C52A3F" w:rsidRDefault="00FC42FC" w:rsidP="00FC42FC">
            <w:pPr>
              <w:rPr>
                <w:rFonts w:ascii="Times New Roman" w:hAnsi="Times New Roman" w:cs="Times New Roman"/>
                <w:sz w:val="24"/>
                <w:szCs w:val="24"/>
              </w:rPr>
            </w:pPr>
          </w:p>
        </w:tc>
        <w:tc>
          <w:tcPr>
            <w:tcW w:w="2124" w:type="dxa"/>
          </w:tcPr>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 xml:space="preserve">Заместители директора </w:t>
            </w:r>
          </w:p>
          <w:p w:rsidR="00FC42FC" w:rsidRPr="00C52A3F" w:rsidRDefault="00FC42FC" w:rsidP="00FC42FC">
            <w:pPr>
              <w:rPr>
                <w:rFonts w:ascii="Times New Roman" w:hAnsi="Times New Roman" w:cs="Times New Roman"/>
                <w:sz w:val="24"/>
                <w:szCs w:val="24"/>
              </w:rPr>
            </w:pPr>
          </w:p>
          <w:p w:rsidR="00FC42FC" w:rsidRPr="00C52A3F" w:rsidRDefault="00FC42FC" w:rsidP="00FC42FC">
            <w:pPr>
              <w:rPr>
                <w:rFonts w:ascii="Times New Roman" w:hAnsi="Times New Roman" w:cs="Times New Roman"/>
                <w:sz w:val="24"/>
                <w:szCs w:val="24"/>
              </w:rPr>
            </w:pPr>
            <w:r w:rsidRPr="00C52A3F">
              <w:rPr>
                <w:rFonts w:ascii="Times New Roman" w:hAnsi="Times New Roman" w:cs="Times New Roman"/>
                <w:sz w:val="24"/>
                <w:szCs w:val="24"/>
              </w:rPr>
              <w:t xml:space="preserve">3аведующий библиотекой </w:t>
            </w:r>
          </w:p>
        </w:tc>
      </w:tr>
    </w:tbl>
    <w:p w:rsidR="00BC0082" w:rsidRPr="00C52A3F" w:rsidRDefault="00BC0082" w:rsidP="00FC42FC">
      <w:pPr>
        <w:spacing w:after="0" w:line="240" w:lineRule="auto"/>
        <w:ind w:firstLine="709"/>
        <w:rPr>
          <w:rFonts w:ascii="Times New Roman" w:hAnsi="Times New Roman" w:cs="Times New Roman"/>
          <w:sz w:val="24"/>
          <w:szCs w:val="24"/>
        </w:rPr>
      </w:pPr>
    </w:p>
    <w:sectPr w:rsidR="00BC0082" w:rsidRPr="00C52A3F">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25959" w:rsidRDefault="00425959" w:rsidP="0043718D">
      <w:pPr>
        <w:spacing w:after="0" w:line="240" w:lineRule="auto"/>
      </w:pPr>
      <w:r>
        <w:separator/>
      </w:r>
    </w:p>
  </w:endnote>
  <w:endnote w:type="continuationSeparator" w:id="0">
    <w:p w:rsidR="00425959" w:rsidRDefault="00425959" w:rsidP="004371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Arial CYR">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2571697"/>
      <w:docPartObj>
        <w:docPartGallery w:val="Page Numbers (Bottom of Page)"/>
        <w:docPartUnique/>
      </w:docPartObj>
    </w:sdtPr>
    <w:sdtEndPr/>
    <w:sdtContent>
      <w:p w:rsidR="001D5371" w:rsidRDefault="001D5371">
        <w:pPr>
          <w:pStyle w:val="a8"/>
          <w:jc w:val="right"/>
        </w:pPr>
        <w:r>
          <w:fldChar w:fldCharType="begin"/>
        </w:r>
        <w:r>
          <w:instrText>PAGE   \* MERGEFORMAT</w:instrText>
        </w:r>
        <w:r>
          <w:fldChar w:fldCharType="separate"/>
        </w:r>
        <w:r w:rsidR="008249DF" w:rsidRPr="008249DF">
          <w:rPr>
            <w:noProof/>
            <w:lang w:val="ru-RU"/>
          </w:rPr>
          <w:t>1</w:t>
        </w:r>
        <w:r>
          <w:fldChar w:fldCharType="end"/>
        </w:r>
      </w:p>
    </w:sdtContent>
  </w:sdt>
  <w:p w:rsidR="001D5371" w:rsidRDefault="001D5371">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D5371" w:rsidRDefault="001D5371">
    <w:pPr>
      <w:pStyle w:val="a8"/>
      <w:jc w:val="right"/>
    </w:pPr>
    <w:r>
      <w:fldChar w:fldCharType="begin"/>
    </w:r>
    <w:r>
      <w:instrText>PAGE   \* MERGEFORMAT</w:instrText>
    </w:r>
    <w:r>
      <w:fldChar w:fldCharType="separate"/>
    </w:r>
    <w:r w:rsidR="008249DF" w:rsidRPr="008249DF">
      <w:rPr>
        <w:noProof/>
        <w:lang w:val="ru-RU"/>
      </w:rPr>
      <w:t>270</w:t>
    </w:r>
    <w:r>
      <w:fldChar w:fldCharType="end"/>
    </w:r>
  </w:p>
  <w:p w:rsidR="001D5371" w:rsidRDefault="001D5371">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25959" w:rsidRDefault="00425959" w:rsidP="0043718D">
      <w:pPr>
        <w:spacing w:after="0" w:line="240" w:lineRule="auto"/>
      </w:pPr>
      <w:r>
        <w:separator/>
      </w:r>
    </w:p>
  </w:footnote>
  <w:footnote w:type="continuationSeparator" w:id="0">
    <w:p w:rsidR="00425959" w:rsidRDefault="00425959" w:rsidP="0043718D">
      <w:pPr>
        <w:spacing w:after="0" w:line="240" w:lineRule="auto"/>
      </w:pPr>
      <w:r>
        <w:continuationSeparator/>
      </w:r>
    </w:p>
  </w:footnote>
  <w:footnote w:id="1">
    <w:p w:rsidR="001D5371" w:rsidRPr="00A5586B" w:rsidRDefault="001D5371" w:rsidP="00F8484F">
      <w:pPr>
        <w:rPr>
          <w:lang w:eastAsia="ru-RU"/>
        </w:rPr>
      </w:pPr>
      <w:r w:rsidRPr="00A5586B">
        <w:footnoteRef/>
      </w:r>
      <w:r w:rsidRPr="00A5586B">
        <w:t xml:space="preserve"> Предметный результат, отчужденный от личности, согласно ФГОС, не считается образовательным результатом.</w:t>
      </w:r>
    </w:p>
  </w:footnote>
  <w:footnote w:id="2">
    <w:p w:rsidR="001D5371" w:rsidRPr="00A5586B" w:rsidRDefault="001D5371" w:rsidP="00F8484F">
      <w:r w:rsidRPr="00A5586B">
        <w:footnoteRef/>
      </w:r>
      <w:r w:rsidRPr="00A5586B">
        <w:t xml:space="preserve"> 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3">
    <w:p w:rsidR="001D5371" w:rsidRPr="00A5586B" w:rsidRDefault="001D5371" w:rsidP="00F8484F">
      <w:r w:rsidRPr="00A5586B">
        <w:footnoteRef/>
      </w:r>
      <w:r w:rsidRPr="00A5586B">
        <w:t xml:space="preserve"> Понятие «медленное чтение» в методике преподавания литературы было определено Н. Эйдельманом в статье «Учитесь читать!» (ж. «Знание – сила», 1979, № 8), идею медленного чтения на уроке поддерживали и развивали Л. Щерба, М. Рыбникова, Д. Лихачев, А. Леонтьев, М. Гаспаров и др. Под 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4">
    <w:p w:rsidR="001D5371" w:rsidRPr="00A5586B" w:rsidRDefault="001D5371" w:rsidP="00F8484F">
      <w:r w:rsidRPr="00A5586B">
        <w:footnoteRef/>
      </w:r>
      <w:r w:rsidRPr="00A5586B">
        <w:t xml:space="preserve"> 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 </w:t>
      </w:r>
    </w:p>
    <w:p w:rsidR="001D5371" w:rsidRPr="00A5586B" w:rsidRDefault="001D5371" w:rsidP="00F8484F"/>
  </w:footnote>
  <w:footnote w:id="5">
    <w:p w:rsidR="001D5371" w:rsidRPr="00A5586B" w:rsidRDefault="001D5371" w:rsidP="00F8484F">
      <w:r w:rsidRPr="00A5586B">
        <w:footnoteRef/>
      </w:r>
      <w:r w:rsidRPr="00A5586B">
        <w:t xml:space="preserve"> Курс «Россия в мире» в части истории Новейшего времени совпадает по содержанию с курсом «История» (базовый уровень).</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305E"/>
    <w:multiLevelType w:val="hybridMultilevel"/>
    <w:tmpl w:val="10B66848"/>
    <w:lvl w:ilvl="0" w:tplc="1C845F28">
      <w:start w:val="2"/>
      <w:numFmt w:val="decimal"/>
      <w:lvlText w:val="%1."/>
      <w:lvlJc w:val="left"/>
    </w:lvl>
    <w:lvl w:ilvl="1" w:tplc="FF424FB6">
      <w:numFmt w:val="decimal"/>
      <w:lvlText w:val=""/>
      <w:lvlJc w:val="left"/>
    </w:lvl>
    <w:lvl w:ilvl="2" w:tplc="56AA28E8">
      <w:numFmt w:val="decimal"/>
      <w:lvlText w:val=""/>
      <w:lvlJc w:val="left"/>
    </w:lvl>
    <w:lvl w:ilvl="3" w:tplc="A786489C">
      <w:numFmt w:val="decimal"/>
      <w:lvlText w:val=""/>
      <w:lvlJc w:val="left"/>
    </w:lvl>
    <w:lvl w:ilvl="4" w:tplc="015A220A">
      <w:numFmt w:val="decimal"/>
      <w:lvlText w:val=""/>
      <w:lvlJc w:val="left"/>
    </w:lvl>
    <w:lvl w:ilvl="5" w:tplc="37A87C1A">
      <w:numFmt w:val="decimal"/>
      <w:lvlText w:val=""/>
      <w:lvlJc w:val="left"/>
    </w:lvl>
    <w:lvl w:ilvl="6" w:tplc="7F94B8E2">
      <w:numFmt w:val="decimal"/>
      <w:lvlText w:val=""/>
      <w:lvlJc w:val="left"/>
    </w:lvl>
    <w:lvl w:ilvl="7" w:tplc="286E8B74">
      <w:numFmt w:val="decimal"/>
      <w:lvlText w:val=""/>
      <w:lvlJc w:val="left"/>
    </w:lvl>
    <w:lvl w:ilvl="8" w:tplc="57388C16">
      <w:numFmt w:val="decimal"/>
      <w:lvlText w:val=""/>
      <w:lvlJc w:val="left"/>
    </w:lvl>
  </w:abstractNum>
  <w:abstractNum w:abstractNumId="1">
    <w:nsid w:val="0000440D"/>
    <w:multiLevelType w:val="hybridMultilevel"/>
    <w:tmpl w:val="A9E64BC4"/>
    <w:lvl w:ilvl="0" w:tplc="33DCCCFE">
      <w:start w:val="3"/>
      <w:numFmt w:val="decimal"/>
      <w:lvlText w:val="%1."/>
      <w:lvlJc w:val="left"/>
    </w:lvl>
    <w:lvl w:ilvl="1" w:tplc="CFAEE9A6">
      <w:numFmt w:val="decimal"/>
      <w:lvlText w:val=""/>
      <w:lvlJc w:val="left"/>
    </w:lvl>
    <w:lvl w:ilvl="2" w:tplc="2EB09FA8">
      <w:numFmt w:val="decimal"/>
      <w:lvlText w:val=""/>
      <w:lvlJc w:val="left"/>
    </w:lvl>
    <w:lvl w:ilvl="3" w:tplc="950093C6">
      <w:numFmt w:val="decimal"/>
      <w:lvlText w:val=""/>
      <w:lvlJc w:val="left"/>
    </w:lvl>
    <w:lvl w:ilvl="4" w:tplc="AAB8DE3A">
      <w:numFmt w:val="decimal"/>
      <w:lvlText w:val=""/>
      <w:lvlJc w:val="left"/>
    </w:lvl>
    <w:lvl w:ilvl="5" w:tplc="EE82B26A">
      <w:numFmt w:val="decimal"/>
      <w:lvlText w:val=""/>
      <w:lvlJc w:val="left"/>
    </w:lvl>
    <w:lvl w:ilvl="6" w:tplc="309E6634">
      <w:numFmt w:val="decimal"/>
      <w:lvlText w:val=""/>
      <w:lvlJc w:val="left"/>
    </w:lvl>
    <w:lvl w:ilvl="7" w:tplc="580665C4">
      <w:numFmt w:val="decimal"/>
      <w:lvlText w:val=""/>
      <w:lvlJc w:val="left"/>
    </w:lvl>
    <w:lvl w:ilvl="8" w:tplc="66F4047A">
      <w:numFmt w:val="decimal"/>
      <w:lvlText w:val=""/>
      <w:lvlJc w:val="left"/>
    </w:lvl>
  </w:abstractNum>
  <w:abstractNum w:abstractNumId="2">
    <w:nsid w:val="204A7618"/>
    <w:multiLevelType w:val="hybridMultilevel"/>
    <w:tmpl w:val="9BFA376E"/>
    <w:lvl w:ilvl="0" w:tplc="04190001">
      <w:start w:val="1"/>
      <w:numFmt w:val="bullet"/>
      <w:lvlText w:val=""/>
      <w:lvlJc w:val="left"/>
      <w:pPr>
        <w:ind w:left="720" w:hanging="360"/>
      </w:pPr>
      <w:rPr>
        <w:rFonts w:ascii="Symbol" w:hAnsi="Symbol" w:hint="default"/>
      </w:rPr>
    </w:lvl>
    <w:lvl w:ilvl="1" w:tplc="A574F2EE">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30EB6423"/>
    <w:multiLevelType w:val="hybridMultilevel"/>
    <w:tmpl w:val="C6C27A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4A556B31"/>
    <w:multiLevelType w:val="hybridMultilevel"/>
    <w:tmpl w:val="643CC62A"/>
    <w:lvl w:ilvl="0" w:tplc="E36A0D9A">
      <w:start w:val="1"/>
      <w:numFmt w:val="bullet"/>
      <w:lvlText w:val="–"/>
      <w:lvlJc w:val="left"/>
      <w:pPr>
        <w:ind w:left="1069" w:hanging="360"/>
      </w:pPr>
      <w:rPr>
        <w:rFonts w:ascii="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5">
    <w:nsid w:val="769629A1"/>
    <w:multiLevelType w:val="hybridMultilevel"/>
    <w:tmpl w:val="94FAB1B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5"/>
  </w:num>
  <w:num w:numId="2">
    <w:abstractNumId w:val="3"/>
  </w:num>
  <w:num w:numId="3">
    <w:abstractNumId w:val="4"/>
  </w:num>
  <w:num w:numId="4">
    <w:abstractNumId w:val="0"/>
  </w:num>
  <w:num w:numId="5">
    <w:abstractNumId w:val="1"/>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634F"/>
    <w:rsid w:val="000761C8"/>
    <w:rsid w:val="000844DC"/>
    <w:rsid w:val="0013732E"/>
    <w:rsid w:val="00146270"/>
    <w:rsid w:val="001D1D13"/>
    <w:rsid w:val="001D5371"/>
    <w:rsid w:val="001E2B96"/>
    <w:rsid w:val="00275251"/>
    <w:rsid w:val="00333248"/>
    <w:rsid w:val="003467CF"/>
    <w:rsid w:val="00387F8C"/>
    <w:rsid w:val="003F74FB"/>
    <w:rsid w:val="00425959"/>
    <w:rsid w:val="00434A14"/>
    <w:rsid w:val="0043718D"/>
    <w:rsid w:val="004C5EE2"/>
    <w:rsid w:val="004D732F"/>
    <w:rsid w:val="00507330"/>
    <w:rsid w:val="0051076F"/>
    <w:rsid w:val="0056019B"/>
    <w:rsid w:val="005F4AD3"/>
    <w:rsid w:val="00617AB9"/>
    <w:rsid w:val="00626602"/>
    <w:rsid w:val="0065284A"/>
    <w:rsid w:val="006A4497"/>
    <w:rsid w:val="006D49FD"/>
    <w:rsid w:val="00734848"/>
    <w:rsid w:val="00822367"/>
    <w:rsid w:val="008249DF"/>
    <w:rsid w:val="0083098E"/>
    <w:rsid w:val="0089618B"/>
    <w:rsid w:val="008A322F"/>
    <w:rsid w:val="009149EE"/>
    <w:rsid w:val="009F6D7E"/>
    <w:rsid w:val="00A127A5"/>
    <w:rsid w:val="00A1417F"/>
    <w:rsid w:val="00A27F96"/>
    <w:rsid w:val="00AC78E8"/>
    <w:rsid w:val="00B87B41"/>
    <w:rsid w:val="00BC0082"/>
    <w:rsid w:val="00C1634F"/>
    <w:rsid w:val="00C171FA"/>
    <w:rsid w:val="00C52A3F"/>
    <w:rsid w:val="00C627E3"/>
    <w:rsid w:val="00D03271"/>
    <w:rsid w:val="00D07565"/>
    <w:rsid w:val="00D520C5"/>
    <w:rsid w:val="00DE2987"/>
    <w:rsid w:val="00F35F8F"/>
    <w:rsid w:val="00F8484F"/>
    <w:rsid w:val="00FC42FC"/>
    <w:rsid w:val="00FF57E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6CAE315-C0C3-4A32-BCB9-B4FD5E762F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FC42FC"/>
    <w:pPr>
      <w:keepNext/>
      <w:keepLines/>
      <w:widowControl w:val="0"/>
      <w:spacing w:before="240" w:after="0" w:line="240" w:lineRule="auto"/>
      <w:outlineLvl w:val="0"/>
    </w:pPr>
    <w:rPr>
      <w:rFonts w:ascii="Calibri Light" w:eastAsia="Times New Roman" w:hAnsi="Calibri Light" w:cs="Times New Roman"/>
      <w:color w:val="2E74B5"/>
      <w:sz w:val="32"/>
      <w:szCs w:val="32"/>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171FA"/>
    <w:pPr>
      <w:ind w:left="720"/>
      <w:contextualSpacing/>
    </w:pPr>
  </w:style>
  <w:style w:type="table" w:styleId="a4">
    <w:name w:val="Table Grid"/>
    <w:basedOn w:val="a1"/>
    <w:uiPriority w:val="59"/>
    <w:rsid w:val="005601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5">
    <w:name w:val="Hyperlink"/>
    <w:basedOn w:val="a0"/>
    <w:uiPriority w:val="99"/>
    <w:semiHidden/>
    <w:unhideWhenUsed/>
    <w:rsid w:val="00F8484F"/>
    <w:rPr>
      <w:color w:val="0563C1" w:themeColor="hyperlink"/>
      <w:u w:val="single"/>
    </w:rPr>
  </w:style>
  <w:style w:type="character" w:customStyle="1" w:styleId="10">
    <w:name w:val="Заголовок 1 Знак"/>
    <w:basedOn w:val="a0"/>
    <w:link w:val="1"/>
    <w:uiPriority w:val="9"/>
    <w:rsid w:val="00FC42FC"/>
    <w:rPr>
      <w:rFonts w:ascii="Calibri Light" w:eastAsia="Times New Roman" w:hAnsi="Calibri Light" w:cs="Times New Roman"/>
      <w:color w:val="2E74B5"/>
      <w:sz w:val="32"/>
      <w:szCs w:val="32"/>
      <w:lang w:val="en-US"/>
    </w:rPr>
  </w:style>
  <w:style w:type="paragraph" w:styleId="a6">
    <w:name w:val="Body Text"/>
    <w:basedOn w:val="a"/>
    <w:link w:val="a7"/>
    <w:rsid w:val="00FC42FC"/>
    <w:pPr>
      <w:spacing w:after="0" w:line="240" w:lineRule="auto"/>
      <w:jc w:val="both"/>
    </w:pPr>
    <w:rPr>
      <w:rFonts w:ascii="Times New Roman" w:eastAsia="Times New Roman" w:hAnsi="Times New Roman" w:cs="Times New Roman"/>
      <w:sz w:val="28"/>
      <w:szCs w:val="24"/>
      <w:lang w:eastAsia="ru-RU"/>
    </w:rPr>
  </w:style>
  <w:style w:type="character" w:customStyle="1" w:styleId="a7">
    <w:name w:val="Основной текст Знак"/>
    <w:basedOn w:val="a0"/>
    <w:link w:val="a6"/>
    <w:rsid w:val="00FC42FC"/>
    <w:rPr>
      <w:rFonts w:ascii="Times New Roman" w:eastAsia="Times New Roman" w:hAnsi="Times New Roman" w:cs="Times New Roman"/>
      <w:sz w:val="28"/>
      <w:szCs w:val="24"/>
      <w:lang w:eastAsia="ru-RU"/>
    </w:rPr>
  </w:style>
  <w:style w:type="paragraph" w:customStyle="1" w:styleId="dash041e005f0431005f044b005f0447005f043d005f044b005f0439">
    <w:name w:val="dash041e_005f0431_005f044b_005f0447_005f043d_005f044b_005f0439"/>
    <w:basedOn w:val="a"/>
    <w:uiPriority w:val="99"/>
    <w:rsid w:val="00FC42FC"/>
    <w:pPr>
      <w:spacing w:after="0"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FC42F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ConsPlusTitle">
    <w:name w:val="ConsPlusTitle"/>
    <w:uiPriority w:val="99"/>
    <w:rsid w:val="00FC42FC"/>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styleId="a8">
    <w:name w:val="footer"/>
    <w:basedOn w:val="a"/>
    <w:link w:val="a9"/>
    <w:uiPriority w:val="99"/>
    <w:rsid w:val="00FC42FC"/>
    <w:pPr>
      <w:tabs>
        <w:tab w:val="center" w:pos="4677"/>
        <w:tab w:val="right" w:pos="9355"/>
      </w:tabs>
      <w:spacing w:after="0" w:line="240" w:lineRule="auto"/>
    </w:pPr>
    <w:rPr>
      <w:rFonts w:ascii="Times New Roman" w:eastAsia="Times New Roman" w:hAnsi="Times New Roman" w:cs="Times New Roman"/>
      <w:sz w:val="24"/>
      <w:szCs w:val="24"/>
      <w:lang w:val="x-none" w:eastAsia="x-none"/>
    </w:rPr>
  </w:style>
  <w:style w:type="character" w:customStyle="1" w:styleId="a9">
    <w:name w:val="Нижний колонтитул Знак"/>
    <w:basedOn w:val="a0"/>
    <w:link w:val="a8"/>
    <w:uiPriority w:val="99"/>
    <w:rsid w:val="00FC42FC"/>
    <w:rPr>
      <w:rFonts w:ascii="Times New Roman" w:eastAsia="Times New Roman" w:hAnsi="Times New Roman" w:cs="Times New Roman"/>
      <w:sz w:val="24"/>
      <w:szCs w:val="24"/>
      <w:lang w:val="x-none" w:eastAsia="x-none"/>
    </w:rPr>
  </w:style>
  <w:style w:type="paragraph" w:styleId="aa">
    <w:name w:val="Balloon Text"/>
    <w:basedOn w:val="a"/>
    <w:link w:val="ab"/>
    <w:uiPriority w:val="99"/>
    <w:semiHidden/>
    <w:unhideWhenUsed/>
    <w:rsid w:val="000844DC"/>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0844DC"/>
    <w:rPr>
      <w:rFonts w:ascii="Segoe UI" w:hAnsi="Segoe UI" w:cs="Segoe UI"/>
      <w:sz w:val="18"/>
      <w:szCs w:val="18"/>
    </w:rPr>
  </w:style>
  <w:style w:type="paragraph" w:styleId="ac">
    <w:name w:val="header"/>
    <w:basedOn w:val="a"/>
    <w:link w:val="ad"/>
    <w:uiPriority w:val="99"/>
    <w:unhideWhenUsed/>
    <w:rsid w:val="000844DC"/>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0844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3320750">
      <w:bodyDiv w:val="1"/>
      <w:marLeft w:val="0"/>
      <w:marRight w:val="0"/>
      <w:marTop w:val="0"/>
      <w:marBottom w:val="0"/>
      <w:divBdr>
        <w:top w:val="none" w:sz="0" w:space="0" w:color="auto"/>
        <w:left w:val="none" w:sz="0" w:space="0" w:color="auto"/>
        <w:bottom w:val="none" w:sz="0" w:space="0" w:color="auto"/>
        <w:right w:val="none" w:sz="0" w:space="0" w:color="auto"/>
      </w:divBdr>
    </w:div>
    <w:div w:id="332805136">
      <w:bodyDiv w:val="1"/>
      <w:marLeft w:val="0"/>
      <w:marRight w:val="0"/>
      <w:marTop w:val="0"/>
      <w:marBottom w:val="0"/>
      <w:divBdr>
        <w:top w:val="none" w:sz="0" w:space="0" w:color="auto"/>
        <w:left w:val="none" w:sz="0" w:space="0" w:color="auto"/>
        <w:bottom w:val="none" w:sz="0" w:space="0" w:color="auto"/>
        <w:right w:val="none" w:sz="0" w:space="0" w:color="auto"/>
      </w:divBdr>
    </w:div>
    <w:div w:id="478885835">
      <w:bodyDiv w:val="1"/>
      <w:marLeft w:val="0"/>
      <w:marRight w:val="0"/>
      <w:marTop w:val="0"/>
      <w:marBottom w:val="0"/>
      <w:divBdr>
        <w:top w:val="none" w:sz="0" w:space="0" w:color="auto"/>
        <w:left w:val="none" w:sz="0" w:space="0" w:color="auto"/>
        <w:bottom w:val="none" w:sz="0" w:space="0" w:color="auto"/>
        <w:right w:val="none" w:sz="0" w:space="0" w:color="auto"/>
      </w:divBdr>
    </w:div>
    <w:div w:id="491677492">
      <w:bodyDiv w:val="1"/>
      <w:marLeft w:val="0"/>
      <w:marRight w:val="0"/>
      <w:marTop w:val="0"/>
      <w:marBottom w:val="0"/>
      <w:divBdr>
        <w:top w:val="none" w:sz="0" w:space="0" w:color="auto"/>
        <w:left w:val="none" w:sz="0" w:space="0" w:color="auto"/>
        <w:bottom w:val="none" w:sz="0" w:space="0" w:color="auto"/>
        <w:right w:val="none" w:sz="0" w:space="0" w:color="auto"/>
      </w:divBdr>
    </w:div>
    <w:div w:id="517886602">
      <w:bodyDiv w:val="1"/>
      <w:marLeft w:val="0"/>
      <w:marRight w:val="0"/>
      <w:marTop w:val="0"/>
      <w:marBottom w:val="0"/>
      <w:divBdr>
        <w:top w:val="none" w:sz="0" w:space="0" w:color="auto"/>
        <w:left w:val="none" w:sz="0" w:space="0" w:color="auto"/>
        <w:bottom w:val="none" w:sz="0" w:space="0" w:color="auto"/>
        <w:right w:val="none" w:sz="0" w:space="0" w:color="auto"/>
      </w:divBdr>
    </w:div>
    <w:div w:id="694161956">
      <w:bodyDiv w:val="1"/>
      <w:marLeft w:val="0"/>
      <w:marRight w:val="0"/>
      <w:marTop w:val="0"/>
      <w:marBottom w:val="0"/>
      <w:divBdr>
        <w:top w:val="none" w:sz="0" w:space="0" w:color="auto"/>
        <w:left w:val="none" w:sz="0" w:space="0" w:color="auto"/>
        <w:bottom w:val="none" w:sz="0" w:space="0" w:color="auto"/>
        <w:right w:val="none" w:sz="0" w:space="0" w:color="auto"/>
      </w:divBdr>
    </w:div>
    <w:div w:id="747770478">
      <w:bodyDiv w:val="1"/>
      <w:marLeft w:val="0"/>
      <w:marRight w:val="0"/>
      <w:marTop w:val="0"/>
      <w:marBottom w:val="0"/>
      <w:divBdr>
        <w:top w:val="none" w:sz="0" w:space="0" w:color="auto"/>
        <w:left w:val="none" w:sz="0" w:space="0" w:color="auto"/>
        <w:bottom w:val="none" w:sz="0" w:space="0" w:color="auto"/>
        <w:right w:val="none" w:sz="0" w:space="0" w:color="auto"/>
      </w:divBdr>
    </w:div>
    <w:div w:id="766730229">
      <w:bodyDiv w:val="1"/>
      <w:marLeft w:val="0"/>
      <w:marRight w:val="0"/>
      <w:marTop w:val="0"/>
      <w:marBottom w:val="0"/>
      <w:divBdr>
        <w:top w:val="none" w:sz="0" w:space="0" w:color="auto"/>
        <w:left w:val="none" w:sz="0" w:space="0" w:color="auto"/>
        <w:bottom w:val="none" w:sz="0" w:space="0" w:color="auto"/>
        <w:right w:val="none" w:sz="0" w:space="0" w:color="auto"/>
      </w:divBdr>
    </w:div>
    <w:div w:id="889611350">
      <w:bodyDiv w:val="1"/>
      <w:marLeft w:val="0"/>
      <w:marRight w:val="0"/>
      <w:marTop w:val="0"/>
      <w:marBottom w:val="0"/>
      <w:divBdr>
        <w:top w:val="none" w:sz="0" w:space="0" w:color="auto"/>
        <w:left w:val="none" w:sz="0" w:space="0" w:color="auto"/>
        <w:bottom w:val="none" w:sz="0" w:space="0" w:color="auto"/>
        <w:right w:val="none" w:sz="0" w:space="0" w:color="auto"/>
      </w:divBdr>
    </w:div>
    <w:div w:id="1443955161">
      <w:bodyDiv w:val="1"/>
      <w:marLeft w:val="0"/>
      <w:marRight w:val="0"/>
      <w:marTop w:val="0"/>
      <w:marBottom w:val="0"/>
      <w:divBdr>
        <w:top w:val="none" w:sz="0" w:space="0" w:color="auto"/>
        <w:left w:val="none" w:sz="0" w:space="0" w:color="auto"/>
        <w:bottom w:val="none" w:sz="0" w:space="0" w:color="auto"/>
        <w:right w:val="none" w:sz="0" w:space="0" w:color="auto"/>
      </w:divBdr>
    </w:div>
    <w:div w:id="1973636081">
      <w:bodyDiv w:val="1"/>
      <w:marLeft w:val="0"/>
      <w:marRight w:val="0"/>
      <w:marTop w:val="0"/>
      <w:marBottom w:val="0"/>
      <w:divBdr>
        <w:top w:val="none" w:sz="0" w:space="0" w:color="auto"/>
        <w:left w:val="none" w:sz="0" w:space="0" w:color="auto"/>
        <w:bottom w:val="none" w:sz="0" w:space="0" w:color="auto"/>
        <w:right w:val="none" w:sz="0" w:space="0" w:color="auto"/>
      </w:divBdr>
    </w:div>
    <w:div w:id="2097970581">
      <w:bodyDiv w:val="1"/>
      <w:marLeft w:val="0"/>
      <w:marRight w:val="0"/>
      <w:marTop w:val="0"/>
      <w:marBottom w:val="0"/>
      <w:divBdr>
        <w:top w:val="none" w:sz="0" w:space="0" w:color="auto"/>
        <w:left w:val="none" w:sz="0" w:space="0" w:color="auto"/>
        <w:bottom w:val="none" w:sz="0" w:space="0" w:color="auto"/>
        <w:right w:val="none" w:sz="0" w:space="0" w:color="auto"/>
      </w:divBdr>
    </w:div>
    <w:div w:id="2114550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base.garant.ru/3100000/" TargetMode="Externa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https://ssl.gstatic.com/ui/v1/icons/mail/images/cleardot.gif" TargetMode="External"/><Relationship Id="rId19" Type="http://schemas.openxmlformats.org/officeDocument/2006/relationships/image" Target="media/image6.wmf"/><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image" Target="media/image1.gif"/><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8</TotalTime>
  <Pages>270</Pages>
  <Words>118660</Words>
  <Characters>676365</Characters>
  <Application>Microsoft Office Word</Application>
  <DocSecurity>0</DocSecurity>
  <Lines>5636</Lines>
  <Paragraphs>158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7934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Pack by Diakov</dc:creator>
  <cp:keywords/>
  <dc:description/>
  <cp:lastModifiedBy>Тамара Викторовна</cp:lastModifiedBy>
  <cp:revision>6</cp:revision>
  <cp:lastPrinted>2017-10-16T14:37:00Z</cp:lastPrinted>
  <dcterms:created xsi:type="dcterms:W3CDTF">2017-10-16T14:35:00Z</dcterms:created>
  <dcterms:modified xsi:type="dcterms:W3CDTF">2018-10-10T09:05:00Z</dcterms:modified>
</cp:coreProperties>
</file>